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8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ata\prosports_bmi_dist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ata\prosports_bmi_dist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ata\prosports_bmi_dist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ata\prosports_bmi_dist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ata\prosports_bmi_dist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F:\data\prosports_bmi_dis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NBA BMI Distribution</a:t>
            </a:r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3!$Q$1</c:f>
              <c:strCache>
                <c:ptCount val="1"/>
                <c:pt idx="0">
                  <c:v>Count</c:v>
                </c:pt>
              </c:strCache>
            </c:strRef>
          </c:tx>
          <c:spPr>
            <a:solidFill>
              <a:srgbClr val="FFFF00"/>
            </a:solidFill>
            <a:ln w="28575">
              <a:noFill/>
            </a:ln>
          </c:spPr>
          <c:invertIfNegative val="0"/>
          <c:cat>
            <c:numRef>
              <c:f>Sheet3!$P$2:$P$46</c:f>
              <c:numCache>
                <c:formatCode>General</c:formatCode>
                <c:ptCount val="45"/>
                <c:pt idx="0">
                  <c:v>20</c:v>
                </c:pt>
                <c:pt idx="1">
                  <c:v>20.25</c:v>
                </c:pt>
                <c:pt idx="2">
                  <c:v>20.5</c:v>
                </c:pt>
                <c:pt idx="3">
                  <c:v>20.75</c:v>
                </c:pt>
                <c:pt idx="4">
                  <c:v>21</c:v>
                </c:pt>
                <c:pt idx="5">
                  <c:v>21.25</c:v>
                </c:pt>
                <c:pt idx="6">
                  <c:v>21.5</c:v>
                </c:pt>
                <c:pt idx="7">
                  <c:v>21.75</c:v>
                </c:pt>
                <c:pt idx="8">
                  <c:v>22</c:v>
                </c:pt>
                <c:pt idx="9">
                  <c:v>22.25</c:v>
                </c:pt>
                <c:pt idx="10">
                  <c:v>22.5</c:v>
                </c:pt>
                <c:pt idx="11">
                  <c:v>22.75</c:v>
                </c:pt>
                <c:pt idx="12">
                  <c:v>23</c:v>
                </c:pt>
                <c:pt idx="13">
                  <c:v>23.25</c:v>
                </c:pt>
                <c:pt idx="14">
                  <c:v>23.5</c:v>
                </c:pt>
                <c:pt idx="15">
                  <c:v>23.75</c:v>
                </c:pt>
                <c:pt idx="16">
                  <c:v>24</c:v>
                </c:pt>
                <c:pt idx="17">
                  <c:v>24.25</c:v>
                </c:pt>
                <c:pt idx="18">
                  <c:v>24.5</c:v>
                </c:pt>
                <c:pt idx="19">
                  <c:v>24.75</c:v>
                </c:pt>
                <c:pt idx="20">
                  <c:v>25</c:v>
                </c:pt>
                <c:pt idx="21">
                  <c:v>25.25</c:v>
                </c:pt>
                <c:pt idx="22">
                  <c:v>25.5</c:v>
                </c:pt>
                <c:pt idx="23">
                  <c:v>25.75</c:v>
                </c:pt>
                <c:pt idx="24">
                  <c:v>26</c:v>
                </c:pt>
                <c:pt idx="25">
                  <c:v>26.25</c:v>
                </c:pt>
                <c:pt idx="26">
                  <c:v>26.5</c:v>
                </c:pt>
                <c:pt idx="27">
                  <c:v>26.75</c:v>
                </c:pt>
                <c:pt idx="28">
                  <c:v>27</c:v>
                </c:pt>
                <c:pt idx="29">
                  <c:v>27.25</c:v>
                </c:pt>
                <c:pt idx="30">
                  <c:v>27.5</c:v>
                </c:pt>
                <c:pt idx="31">
                  <c:v>27.75</c:v>
                </c:pt>
                <c:pt idx="32">
                  <c:v>28</c:v>
                </c:pt>
                <c:pt idx="33">
                  <c:v>28.25</c:v>
                </c:pt>
                <c:pt idx="34">
                  <c:v>28.5</c:v>
                </c:pt>
                <c:pt idx="35">
                  <c:v>28.75</c:v>
                </c:pt>
                <c:pt idx="36">
                  <c:v>29</c:v>
                </c:pt>
                <c:pt idx="37">
                  <c:v>29.25</c:v>
                </c:pt>
                <c:pt idx="38">
                  <c:v>29.5</c:v>
                </c:pt>
                <c:pt idx="39">
                  <c:v>29.75</c:v>
                </c:pt>
                <c:pt idx="40">
                  <c:v>30</c:v>
                </c:pt>
                <c:pt idx="41">
                  <c:v>30.25</c:v>
                </c:pt>
                <c:pt idx="42">
                  <c:v>30.5</c:v>
                </c:pt>
                <c:pt idx="43">
                  <c:v>30.75</c:v>
                </c:pt>
                <c:pt idx="44">
                  <c:v>31</c:v>
                </c:pt>
              </c:numCache>
            </c:numRef>
          </c:cat>
          <c:val>
            <c:numRef>
              <c:f>Sheet3!$Q$2:$Q$46</c:f>
              <c:numCache>
                <c:formatCode>General</c:formatCode>
                <c:ptCount val="45"/>
                <c:pt idx="0">
                  <c:v>2</c:v>
                </c:pt>
                <c:pt idx="1">
                  <c:v>1</c:v>
                </c:pt>
                <c:pt idx="2">
                  <c:v>0</c:v>
                </c:pt>
                <c:pt idx="3">
                  <c:v>3</c:v>
                </c:pt>
                <c:pt idx="4">
                  <c:v>1</c:v>
                </c:pt>
                <c:pt idx="5">
                  <c:v>6</c:v>
                </c:pt>
                <c:pt idx="6">
                  <c:v>3</c:v>
                </c:pt>
                <c:pt idx="7">
                  <c:v>16</c:v>
                </c:pt>
                <c:pt idx="8">
                  <c:v>7</c:v>
                </c:pt>
                <c:pt idx="9">
                  <c:v>10</c:v>
                </c:pt>
                <c:pt idx="10">
                  <c:v>13</c:v>
                </c:pt>
                <c:pt idx="11">
                  <c:v>5</c:v>
                </c:pt>
                <c:pt idx="12">
                  <c:v>37</c:v>
                </c:pt>
                <c:pt idx="13">
                  <c:v>9</c:v>
                </c:pt>
                <c:pt idx="14">
                  <c:v>41</c:v>
                </c:pt>
                <c:pt idx="15">
                  <c:v>24</c:v>
                </c:pt>
                <c:pt idx="16">
                  <c:v>18</c:v>
                </c:pt>
                <c:pt idx="17">
                  <c:v>36</c:v>
                </c:pt>
                <c:pt idx="18">
                  <c:v>20</c:v>
                </c:pt>
                <c:pt idx="19">
                  <c:v>24</c:v>
                </c:pt>
                <c:pt idx="20">
                  <c:v>32</c:v>
                </c:pt>
                <c:pt idx="21">
                  <c:v>32</c:v>
                </c:pt>
                <c:pt idx="22">
                  <c:v>35</c:v>
                </c:pt>
                <c:pt idx="23">
                  <c:v>24</c:v>
                </c:pt>
                <c:pt idx="24">
                  <c:v>21</c:v>
                </c:pt>
                <c:pt idx="25">
                  <c:v>14</c:v>
                </c:pt>
                <c:pt idx="26">
                  <c:v>12</c:v>
                </c:pt>
                <c:pt idx="27">
                  <c:v>11</c:v>
                </c:pt>
                <c:pt idx="28">
                  <c:v>14</c:v>
                </c:pt>
                <c:pt idx="29">
                  <c:v>7</c:v>
                </c:pt>
                <c:pt idx="30">
                  <c:v>5</c:v>
                </c:pt>
                <c:pt idx="31">
                  <c:v>6</c:v>
                </c:pt>
                <c:pt idx="32">
                  <c:v>3</c:v>
                </c:pt>
                <c:pt idx="33">
                  <c:v>2</c:v>
                </c:pt>
                <c:pt idx="34">
                  <c:v>2</c:v>
                </c:pt>
                <c:pt idx="35">
                  <c:v>1</c:v>
                </c:pt>
                <c:pt idx="36">
                  <c:v>0</c:v>
                </c:pt>
                <c:pt idx="37">
                  <c:v>5</c:v>
                </c:pt>
                <c:pt idx="38">
                  <c:v>1</c:v>
                </c:pt>
                <c:pt idx="39">
                  <c:v>0</c:v>
                </c:pt>
                <c:pt idx="40">
                  <c:v>0</c:v>
                </c:pt>
                <c:pt idx="41">
                  <c:v>1</c:v>
                </c:pt>
                <c:pt idx="42">
                  <c:v>0</c:v>
                </c:pt>
                <c:pt idx="43">
                  <c:v>1</c:v>
                </c:pt>
                <c:pt idx="44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38295424"/>
        <c:axId val="38297984"/>
      </c:barChart>
      <c:catAx>
        <c:axId val="3829542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BMI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297984"/>
        <c:crosses val="autoZero"/>
        <c:auto val="1"/>
        <c:lblAlgn val="ctr"/>
        <c:lblOffset val="100"/>
        <c:noMultiLvlLbl val="0"/>
      </c:catAx>
      <c:valAx>
        <c:axId val="3829798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requncy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8295424"/>
        <c:crosses val="autoZero"/>
        <c:crossBetween val="between"/>
      </c:valAx>
      <c:spPr>
        <a:solidFill>
          <a:srgbClr val="7030A0"/>
        </a:solidFill>
      </c:spPr>
    </c:plotArea>
    <c:plotVisOnly val="1"/>
    <c:dispBlanksAs val="gap"/>
    <c:showDLblsOverMax val="0"/>
  </c:chart>
  <c:spPr>
    <a:solidFill>
      <a:srgbClr val="FFCCFF"/>
    </a:solidFill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WNBA</a:t>
            </a:r>
            <a:r>
              <a:rPr lang="en-US" baseline="0"/>
              <a:t> BMI Distribution</a:t>
            </a:r>
            <a:endParaRPr lang="en-US"/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3!$S$1</c:f>
              <c:strCache>
                <c:ptCount val="1"/>
                <c:pt idx="0">
                  <c:v>Count</c:v>
                </c:pt>
              </c:strCache>
            </c:strRef>
          </c:tx>
          <c:spPr>
            <a:solidFill>
              <a:srgbClr val="FFFF00"/>
            </a:solidFill>
            <a:ln w="28575">
              <a:noFill/>
            </a:ln>
          </c:spPr>
          <c:invertIfNegative val="0"/>
          <c:cat>
            <c:numRef>
              <c:f>Sheet3!$R$2:$R$33</c:f>
              <c:numCache>
                <c:formatCode>General</c:formatCode>
                <c:ptCount val="32"/>
                <c:pt idx="0">
                  <c:v>16.5</c:v>
                </c:pt>
                <c:pt idx="1">
                  <c:v>17</c:v>
                </c:pt>
                <c:pt idx="2">
                  <c:v>17.5</c:v>
                </c:pt>
                <c:pt idx="3">
                  <c:v>18</c:v>
                </c:pt>
                <c:pt idx="4">
                  <c:v>18.5</c:v>
                </c:pt>
                <c:pt idx="5">
                  <c:v>19</c:v>
                </c:pt>
                <c:pt idx="6">
                  <c:v>19.5</c:v>
                </c:pt>
                <c:pt idx="7">
                  <c:v>20</c:v>
                </c:pt>
                <c:pt idx="8">
                  <c:v>20.5</c:v>
                </c:pt>
                <c:pt idx="9">
                  <c:v>21</c:v>
                </c:pt>
                <c:pt idx="10">
                  <c:v>21.5</c:v>
                </c:pt>
                <c:pt idx="11">
                  <c:v>22</c:v>
                </c:pt>
                <c:pt idx="12">
                  <c:v>22.5</c:v>
                </c:pt>
                <c:pt idx="13">
                  <c:v>23</c:v>
                </c:pt>
                <c:pt idx="14">
                  <c:v>23.5</c:v>
                </c:pt>
                <c:pt idx="15">
                  <c:v>24</c:v>
                </c:pt>
                <c:pt idx="16">
                  <c:v>24.5</c:v>
                </c:pt>
                <c:pt idx="17">
                  <c:v>25</c:v>
                </c:pt>
                <c:pt idx="18">
                  <c:v>25.5</c:v>
                </c:pt>
                <c:pt idx="19">
                  <c:v>26</c:v>
                </c:pt>
                <c:pt idx="20">
                  <c:v>26.5</c:v>
                </c:pt>
                <c:pt idx="21">
                  <c:v>27</c:v>
                </c:pt>
                <c:pt idx="22">
                  <c:v>27.5</c:v>
                </c:pt>
                <c:pt idx="23">
                  <c:v>28</c:v>
                </c:pt>
                <c:pt idx="24">
                  <c:v>28.5</c:v>
                </c:pt>
                <c:pt idx="25">
                  <c:v>29</c:v>
                </c:pt>
                <c:pt idx="26">
                  <c:v>29.5</c:v>
                </c:pt>
                <c:pt idx="27">
                  <c:v>30</c:v>
                </c:pt>
                <c:pt idx="28">
                  <c:v>30.5</c:v>
                </c:pt>
                <c:pt idx="29">
                  <c:v>31</c:v>
                </c:pt>
                <c:pt idx="30">
                  <c:v>31.5</c:v>
                </c:pt>
                <c:pt idx="31">
                  <c:v>32</c:v>
                </c:pt>
              </c:numCache>
            </c:numRef>
          </c:cat>
          <c:val>
            <c:numRef>
              <c:f>Sheet3!$S$2:$S$33</c:f>
              <c:numCache>
                <c:formatCode>General</c:formatCode>
                <c:ptCount val="32"/>
                <c:pt idx="0">
                  <c:v>1</c:v>
                </c:pt>
                <c:pt idx="1">
                  <c:v>1</c:v>
                </c:pt>
                <c:pt idx="2">
                  <c:v>0</c:v>
                </c:pt>
                <c:pt idx="3">
                  <c:v>1</c:v>
                </c:pt>
                <c:pt idx="4">
                  <c:v>0</c:v>
                </c:pt>
                <c:pt idx="5">
                  <c:v>0</c:v>
                </c:pt>
                <c:pt idx="6">
                  <c:v>3</c:v>
                </c:pt>
                <c:pt idx="7">
                  <c:v>3</c:v>
                </c:pt>
                <c:pt idx="8">
                  <c:v>5</c:v>
                </c:pt>
                <c:pt idx="9">
                  <c:v>12</c:v>
                </c:pt>
                <c:pt idx="10">
                  <c:v>14</c:v>
                </c:pt>
                <c:pt idx="11">
                  <c:v>16</c:v>
                </c:pt>
                <c:pt idx="12">
                  <c:v>11</c:v>
                </c:pt>
                <c:pt idx="13">
                  <c:v>14</c:v>
                </c:pt>
                <c:pt idx="14">
                  <c:v>16</c:v>
                </c:pt>
                <c:pt idx="15">
                  <c:v>18</c:v>
                </c:pt>
                <c:pt idx="16">
                  <c:v>6</c:v>
                </c:pt>
                <c:pt idx="17">
                  <c:v>4</c:v>
                </c:pt>
                <c:pt idx="18">
                  <c:v>5</c:v>
                </c:pt>
                <c:pt idx="19">
                  <c:v>2</c:v>
                </c:pt>
                <c:pt idx="20">
                  <c:v>0</c:v>
                </c:pt>
                <c:pt idx="21">
                  <c:v>2</c:v>
                </c:pt>
                <c:pt idx="22">
                  <c:v>3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1</c:v>
                </c:pt>
                <c:pt idx="28">
                  <c:v>0</c:v>
                </c:pt>
                <c:pt idx="29">
                  <c:v>0</c:v>
                </c:pt>
                <c:pt idx="30">
                  <c:v>1</c:v>
                </c:pt>
                <c:pt idx="31">
                  <c:v>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39516416"/>
        <c:axId val="38703104"/>
      </c:barChart>
      <c:catAx>
        <c:axId val="3951641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38703104"/>
        <c:crosses val="autoZero"/>
        <c:auto val="1"/>
        <c:lblAlgn val="ctr"/>
        <c:lblOffset val="100"/>
        <c:noMultiLvlLbl val="0"/>
      </c:catAx>
      <c:valAx>
        <c:axId val="38703104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39516416"/>
        <c:crosses val="autoZero"/>
        <c:crossBetween val="between"/>
      </c:valAx>
      <c:spPr>
        <a:solidFill>
          <a:srgbClr val="7030A0"/>
        </a:solidFill>
      </c:spPr>
    </c:plotArea>
    <c:plotVisOnly val="1"/>
    <c:dispBlanksAs val="gap"/>
    <c:showDLblsOverMax val="0"/>
  </c:chart>
  <c:spPr>
    <a:solidFill>
      <a:srgbClr val="FFCCFF"/>
    </a:solidFill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EPL BMI Distribution</a:t>
            </a:r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3!$U$1</c:f>
              <c:strCache>
                <c:ptCount val="1"/>
                <c:pt idx="0">
                  <c:v>Count</c:v>
                </c:pt>
              </c:strCache>
            </c:strRef>
          </c:tx>
          <c:spPr>
            <a:solidFill>
              <a:srgbClr val="FFFF00"/>
            </a:solidFill>
            <a:ln w="28575">
              <a:noFill/>
            </a:ln>
          </c:spPr>
          <c:invertIfNegative val="0"/>
          <c:cat>
            <c:numRef>
              <c:f>Sheet3!$T$2:$T$54</c:f>
              <c:numCache>
                <c:formatCode>General</c:formatCode>
                <c:ptCount val="53"/>
                <c:pt idx="0">
                  <c:v>18</c:v>
                </c:pt>
                <c:pt idx="1">
                  <c:v>18.25</c:v>
                </c:pt>
                <c:pt idx="2">
                  <c:v>18.5</c:v>
                </c:pt>
                <c:pt idx="3">
                  <c:v>18.75</c:v>
                </c:pt>
                <c:pt idx="4">
                  <c:v>19</c:v>
                </c:pt>
                <c:pt idx="5">
                  <c:v>19.25</c:v>
                </c:pt>
                <c:pt idx="6">
                  <c:v>19.5</c:v>
                </c:pt>
                <c:pt idx="7">
                  <c:v>19.75</c:v>
                </c:pt>
                <c:pt idx="8">
                  <c:v>20</c:v>
                </c:pt>
                <c:pt idx="9">
                  <c:v>20.25</c:v>
                </c:pt>
                <c:pt idx="10">
                  <c:v>20.5</c:v>
                </c:pt>
                <c:pt idx="11">
                  <c:v>20.75</c:v>
                </c:pt>
                <c:pt idx="12">
                  <c:v>21</c:v>
                </c:pt>
                <c:pt idx="13">
                  <c:v>21.25</c:v>
                </c:pt>
                <c:pt idx="14">
                  <c:v>21.5</c:v>
                </c:pt>
                <c:pt idx="15">
                  <c:v>21.75</c:v>
                </c:pt>
                <c:pt idx="16">
                  <c:v>22</c:v>
                </c:pt>
                <c:pt idx="17">
                  <c:v>22.25</c:v>
                </c:pt>
                <c:pt idx="18">
                  <c:v>22.5</c:v>
                </c:pt>
                <c:pt idx="19">
                  <c:v>22.75</c:v>
                </c:pt>
                <c:pt idx="20">
                  <c:v>23</c:v>
                </c:pt>
                <c:pt idx="21">
                  <c:v>23.25</c:v>
                </c:pt>
                <c:pt idx="22">
                  <c:v>23.5</c:v>
                </c:pt>
                <c:pt idx="23">
                  <c:v>23.75</c:v>
                </c:pt>
                <c:pt idx="24">
                  <c:v>24</c:v>
                </c:pt>
                <c:pt idx="25">
                  <c:v>24.25</c:v>
                </c:pt>
                <c:pt idx="26">
                  <c:v>24.5</c:v>
                </c:pt>
                <c:pt idx="27">
                  <c:v>24.75</c:v>
                </c:pt>
                <c:pt idx="28">
                  <c:v>25</c:v>
                </c:pt>
                <c:pt idx="29">
                  <c:v>25.25</c:v>
                </c:pt>
                <c:pt idx="30">
                  <c:v>25.5</c:v>
                </c:pt>
                <c:pt idx="31">
                  <c:v>25.75</c:v>
                </c:pt>
                <c:pt idx="32">
                  <c:v>26</c:v>
                </c:pt>
                <c:pt idx="33">
                  <c:v>26.25</c:v>
                </c:pt>
                <c:pt idx="34">
                  <c:v>26.5</c:v>
                </c:pt>
                <c:pt idx="35">
                  <c:v>26.75</c:v>
                </c:pt>
                <c:pt idx="36">
                  <c:v>27</c:v>
                </c:pt>
                <c:pt idx="37">
                  <c:v>27.25</c:v>
                </c:pt>
                <c:pt idx="38">
                  <c:v>27.5</c:v>
                </c:pt>
                <c:pt idx="39">
                  <c:v>27.75</c:v>
                </c:pt>
                <c:pt idx="40">
                  <c:v>28</c:v>
                </c:pt>
                <c:pt idx="41">
                  <c:v>28.25</c:v>
                </c:pt>
                <c:pt idx="42">
                  <c:v>28.5</c:v>
                </c:pt>
                <c:pt idx="43">
                  <c:v>28.75</c:v>
                </c:pt>
                <c:pt idx="44">
                  <c:v>29</c:v>
                </c:pt>
                <c:pt idx="45">
                  <c:v>29.25</c:v>
                </c:pt>
                <c:pt idx="46">
                  <c:v>29.5</c:v>
                </c:pt>
                <c:pt idx="47">
                  <c:v>29.75</c:v>
                </c:pt>
                <c:pt idx="48">
                  <c:v>30</c:v>
                </c:pt>
                <c:pt idx="49">
                  <c:v>30.25</c:v>
                </c:pt>
                <c:pt idx="50">
                  <c:v>30.5</c:v>
                </c:pt>
                <c:pt idx="51">
                  <c:v>30.75</c:v>
                </c:pt>
                <c:pt idx="52">
                  <c:v>31</c:v>
                </c:pt>
              </c:numCache>
            </c:numRef>
          </c:cat>
          <c:val>
            <c:numRef>
              <c:f>Sheet3!$U$2:$U$54</c:f>
              <c:numCache>
                <c:formatCode>General</c:formatCode>
                <c:ptCount val="53"/>
                <c:pt idx="0">
                  <c:v>2</c:v>
                </c:pt>
                <c:pt idx="1">
                  <c:v>2</c:v>
                </c:pt>
                <c:pt idx="2">
                  <c:v>2</c:v>
                </c:pt>
                <c:pt idx="3">
                  <c:v>1</c:v>
                </c:pt>
                <c:pt idx="4">
                  <c:v>0</c:v>
                </c:pt>
                <c:pt idx="5">
                  <c:v>3</c:v>
                </c:pt>
                <c:pt idx="6">
                  <c:v>2</c:v>
                </c:pt>
                <c:pt idx="7">
                  <c:v>5</c:v>
                </c:pt>
                <c:pt idx="8">
                  <c:v>3</c:v>
                </c:pt>
                <c:pt idx="9">
                  <c:v>9</c:v>
                </c:pt>
                <c:pt idx="10">
                  <c:v>14</c:v>
                </c:pt>
                <c:pt idx="11">
                  <c:v>18</c:v>
                </c:pt>
                <c:pt idx="12">
                  <c:v>15</c:v>
                </c:pt>
                <c:pt idx="13">
                  <c:v>13</c:v>
                </c:pt>
                <c:pt idx="14">
                  <c:v>14</c:v>
                </c:pt>
                <c:pt idx="15">
                  <c:v>29</c:v>
                </c:pt>
                <c:pt idx="16">
                  <c:v>41</c:v>
                </c:pt>
                <c:pt idx="17">
                  <c:v>27</c:v>
                </c:pt>
                <c:pt idx="18">
                  <c:v>28</c:v>
                </c:pt>
                <c:pt idx="19">
                  <c:v>34</c:v>
                </c:pt>
                <c:pt idx="20">
                  <c:v>38</c:v>
                </c:pt>
                <c:pt idx="21">
                  <c:v>47</c:v>
                </c:pt>
                <c:pt idx="22">
                  <c:v>21</c:v>
                </c:pt>
                <c:pt idx="23">
                  <c:v>29</c:v>
                </c:pt>
                <c:pt idx="24">
                  <c:v>27</c:v>
                </c:pt>
                <c:pt idx="25">
                  <c:v>16</c:v>
                </c:pt>
                <c:pt idx="26">
                  <c:v>15</c:v>
                </c:pt>
                <c:pt idx="27">
                  <c:v>14</c:v>
                </c:pt>
                <c:pt idx="28">
                  <c:v>9</c:v>
                </c:pt>
                <c:pt idx="29">
                  <c:v>13</c:v>
                </c:pt>
                <c:pt idx="30">
                  <c:v>5</c:v>
                </c:pt>
                <c:pt idx="31">
                  <c:v>5</c:v>
                </c:pt>
                <c:pt idx="32">
                  <c:v>4</c:v>
                </c:pt>
                <c:pt idx="33">
                  <c:v>5</c:v>
                </c:pt>
                <c:pt idx="34">
                  <c:v>2</c:v>
                </c:pt>
                <c:pt idx="35">
                  <c:v>5</c:v>
                </c:pt>
                <c:pt idx="36">
                  <c:v>1</c:v>
                </c:pt>
                <c:pt idx="37">
                  <c:v>2</c:v>
                </c:pt>
                <c:pt idx="38">
                  <c:v>2</c:v>
                </c:pt>
                <c:pt idx="39">
                  <c:v>1</c:v>
                </c:pt>
                <c:pt idx="40">
                  <c:v>1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1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126624896"/>
        <c:axId val="126649088"/>
      </c:barChart>
      <c:catAx>
        <c:axId val="12662489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26649088"/>
        <c:crosses val="autoZero"/>
        <c:auto val="1"/>
        <c:lblAlgn val="ctr"/>
        <c:lblOffset val="100"/>
        <c:noMultiLvlLbl val="0"/>
      </c:catAx>
      <c:valAx>
        <c:axId val="126649088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26624896"/>
        <c:crosses val="autoZero"/>
        <c:crossBetween val="between"/>
      </c:valAx>
      <c:spPr>
        <a:solidFill>
          <a:srgbClr val="006600"/>
        </a:solidFill>
      </c:spPr>
    </c:plotArea>
    <c:plotVisOnly val="1"/>
    <c:dispBlanksAs val="gap"/>
    <c:showDLblsOverMax val="0"/>
  </c:chart>
  <c:spPr>
    <a:solidFill>
      <a:srgbClr val="FFFFCC"/>
    </a:solidFill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NHL BMI Distribution</a:t>
            </a:r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3!$W$1</c:f>
              <c:strCache>
                <c:ptCount val="1"/>
                <c:pt idx="0">
                  <c:v>Count</c:v>
                </c:pt>
              </c:strCache>
            </c:strRef>
          </c:tx>
          <c:spPr>
            <a:solidFill>
              <a:srgbClr val="FFFF00"/>
            </a:solidFill>
            <a:ln w="28575">
              <a:noFill/>
            </a:ln>
          </c:spPr>
          <c:invertIfNegative val="0"/>
          <c:cat>
            <c:numRef>
              <c:f>Sheet3!$V$2:$V$46</c:f>
              <c:numCache>
                <c:formatCode>General</c:formatCode>
                <c:ptCount val="45"/>
                <c:pt idx="0">
                  <c:v>21</c:v>
                </c:pt>
                <c:pt idx="1">
                  <c:v>21.25</c:v>
                </c:pt>
                <c:pt idx="2">
                  <c:v>21.5</c:v>
                </c:pt>
                <c:pt idx="3">
                  <c:v>21.75</c:v>
                </c:pt>
                <c:pt idx="4">
                  <c:v>22</c:v>
                </c:pt>
                <c:pt idx="5">
                  <c:v>22.25</c:v>
                </c:pt>
                <c:pt idx="6">
                  <c:v>22.5</c:v>
                </c:pt>
                <c:pt idx="7">
                  <c:v>22.75</c:v>
                </c:pt>
                <c:pt idx="8">
                  <c:v>23</c:v>
                </c:pt>
                <c:pt idx="9">
                  <c:v>23.25</c:v>
                </c:pt>
                <c:pt idx="10">
                  <c:v>23.5</c:v>
                </c:pt>
                <c:pt idx="11">
                  <c:v>23.75</c:v>
                </c:pt>
                <c:pt idx="12">
                  <c:v>24</c:v>
                </c:pt>
                <c:pt idx="13">
                  <c:v>24.25</c:v>
                </c:pt>
                <c:pt idx="14">
                  <c:v>24.5</c:v>
                </c:pt>
                <c:pt idx="15">
                  <c:v>24.75</c:v>
                </c:pt>
                <c:pt idx="16">
                  <c:v>25</c:v>
                </c:pt>
                <c:pt idx="17">
                  <c:v>25.25</c:v>
                </c:pt>
                <c:pt idx="18">
                  <c:v>25.5</c:v>
                </c:pt>
                <c:pt idx="19">
                  <c:v>25.75</c:v>
                </c:pt>
                <c:pt idx="20">
                  <c:v>26</c:v>
                </c:pt>
                <c:pt idx="21">
                  <c:v>26.25</c:v>
                </c:pt>
                <c:pt idx="22">
                  <c:v>26.5</c:v>
                </c:pt>
                <c:pt idx="23">
                  <c:v>26.75</c:v>
                </c:pt>
                <c:pt idx="24">
                  <c:v>27</c:v>
                </c:pt>
                <c:pt idx="25">
                  <c:v>27.25</c:v>
                </c:pt>
                <c:pt idx="26">
                  <c:v>27.5</c:v>
                </c:pt>
                <c:pt idx="27">
                  <c:v>27.75</c:v>
                </c:pt>
                <c:pt idx="28">
                  <c:v>28</c:v>
                </c:pt>
                <c:pt idx="29">
                  <c:v>28.25</c:v>
                </c:pt>
                <c:pt idx="30">
                  <c:v>28.5</c:v>
                </c:pt>
                <c:pt idx="31">
                  <c:v>28.75</c:v>
                </c:pt>
                <c:pt idx="32">
                  <c:v>29</c:v>
                </c:pt>
                <c:pt idx="33">
                  <c:v>29.25</c:v>
                </c:pt>
                <c:pt idx="34">
                  <c:v>29.5</c:v>
                </c:pt>
                <c:pt idx="35">
                  <c:v>29.75</c:v>
                </c:pt>
                <c:pt idx="36">
                  <c:v>30</c:v>
                </c:pt>
                <c:pt idx="37">
                  <c:v>30.25</c:v>
                </c:pt>
                <c:pt idx="38">
                  <c:v>30.5</c:v>
                </c:pt>
                <c:pt idx="39">
                  <c:v>30.75</c:v>
                </c:pt>
                <c:pt idx="40">
                  <c:v>31</c:v>
                </c:pt>
                <c:pt idx="41">
                  <c:v>31.25</c:v>
                </c:pt>
                <c:pt idx="42">
                  <c:v>31.5</c:v>
                </c:pt>
                <c:pt idx="43">
                  <c:v>31.75</c:v>
                </c:pt>
                <c:pt idx="44">
                  <c:v>32</c:v>
                </c:pt>
              </c:numCache>
            </c:numRef>
          </c:cat>
          <c:val>
            <c:numRef>
              <c:f>Sheet3!$W$2:$W$46</c:f>
              <c:numCache>
                <c:formatCode>General</c:formatCode>
                <c:ptCount val="45"/>
                <c:pt idx="0">
                  <c:v>0</c:v>
                </c:pt>
                <c:pt idx="1">
                  <c:v>0</c:v>
                </c:pt>
                <c:pt idx="2">
                  <c:v>1</c:v>
                </c:pt>
                <c:pt idx="3">
                  <c:v>1</c:v>
                </c:pt>
                <c:pt idx="4">
                  <c:v>1</c:v>
                </c:pt>
                <c:pt idx="5">
                  <c:v>0</c:v>
                </c:pt>
                <c:pt idx="6">
                  <c:v>1</c:v>
                </c:pt>
                <c:pt idx="7">
                  <c:v>3</c:v>
                </c:pt>
                <c:pt idx="8">
                  <c:v>5</c:v>
                </c:pt>
                <c:pt idx="9">
                  <c:v>6</c:v>
                </c:pt>
                <c:pt idx="10">
                  <c:v>9</c:v>
                </c:pt>
                <c:pt idx="11">
                  <c:v>7</c:v>
                </c:pt>
                <c:pt idx="12">
                  <c:v>12</c:v>
                </c:pt>
                <c:pt idx="13">
                  <c:v>16</c:v>
                </c:pt>
                <c:pt idx="14">
                  <c:v>14</c:v>
                </c:pt>
                <c:pt idx="15">
                  <c:v>29</c:v>
                </c:pt>
                <c:pt idx="16">
                  <c:v>37</c:v>
                </c:pt>
                <c:pt idx="17">
                  <c:v>21</c:v>
                </c:pt>
                <c:pt idx="18">
                  <c:v>47</c:v>
                </c:pt>
                <c:pt idx="19">
                  <c:v>37</c:v>
                </c:pt>
                <c:pt idx="20">
                  <c:v>40</c:v>
                </c:pt>
                <c:pt idx="21">
                  <c:v>71</c:v>
                </c:pt>
                <c:pt idx="22">
                  <c:v>49</c:v>
                </c:pt>
                <c:pt idx="23">
                  <c:v>55</c:v>
                </c:pt>
                <c:pt idx="24">
                  <c:v>50</c:v>
                </c:pt>
                <c:pt idx="25">
                  <c:v>41</c:v>
                </c:pt>
                <c:pt idx="26">
                  <c:v>43</c:v>
                </c:pt>
                <c:pt idx="27">
                  <c:v>29</c:v>
                </c:pt>
                <c:pt idx="28">
                  <c:v>16</c:v>
                </c:pt>
                <c:pt idx="29">
                  <c:v>19</c:v>
                </c:pt>
                <c:pt idx="30">
                  <c:v>16</c:v>
                </c:pt>
                <c:pt idx="31">
                  <c:v>10</c:v>
                </c:pt>
                <c:pt idx="32">
                  <c:v>7</c:v>
                </c:pt>
                <c:pt idx="33">
                  <c:v>9</c:v>
                </c:pt>
                <c:pt idx="34">
                  <c:v>6</c:v>
                </c:pt>
                <c:pt idx="35">
                  <c:v>4</c:v>
                </c:pt>
                <c:pt idx="36">
                  <c:v>1</c:v>
                </c:pt>
                <c:pt idx="37">
                  <c:v>0</c:v>
                </c:pt>
                <c:pt idx="38">
                  <c:v>1</c:v>
                </c:pt>
                <c:pt idx="39">
                  <c:v>1</c:v>
                </c:pt>
                <c:pt idx="40">
                  <c:v>0</c:v>
                </c:pt>
                <c:pt idx="41">
                  <c:v>1</c:v>
                </c:pt>
                <c:pt idx="42">
                  <c:v>0</c:v>
                </c:pt>
                <c:pt idx="43">
                  <c:v>0</c:v>
                </c:pt>
                <c:pt idx="44">
                  <c:v>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0"/>
        <c:axId val="37735040"/>
        <c:axId val="37758464"/>
      </c:barChart>
      <c:catAx>
        <c:axId val="3773504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7758464"/>
        <c:crosses val="autoZero"/>
        <c:auto val="1"/>
        <c:lblAlgn val="ctr"/>
        <c:lblOffset val="100"/>
        <c:noMultiLvlLbl val="0"/>
      </c:catAx>
      <c:valAx>
        <c:axId val="3775846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7735040"/>
        <c:crosses val="autoZero"/>
        <c:crossBetween val="between"/>
      </c:valAx>
      <c:spPr>
        <a:solidFill>
          <a:srgbClr val="A50021"/>
        </a:solidFill>
      </c:spPr>
    </c:plotArea>
    <c:legend>
      <c:legendPos val="r"/>
      <c:layout/>
      <c:overlay val="0"/>
    </c:legend>
    <c:plotVisOnly val="1"/>
    <c:dispBlanksAs val="gap"/>
    <c:showDLblsOverMax val="0"/>
  </c:chart>
  <c:spPr>
    <a:solidFill>
      <a:srgbClr val="CCFFFF"/>
    </a:solidFill>
  </c:sp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Body Mass Index Distributions by Sports League</a:t>
            </a:r>
          </a:p>
        </c:rich>
      </c:tx>
      <c:layout/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NBA</c:v>
                </c:pt>
              </c:strCache>
            </c:strRef>
          </c:tx>
          <c:spPr>
            <a:ln w="50800">
              <a:solidFill>
                <a:srgbClr val="660066"/>
              </a:solidFill>
            </a:ln>
          </c:spPr>
          <c:marker>
            <c:symbol val="none"/>
          </c:marker>
          <c:xVal>
            <c:numRef>
              <c:f>Sheet1!$A$2:$A$642</c:f>
              <c:numCache>
                <c:formatCode>General</c:formatCode>
                <c:ptCount val="641"/>
                <c:pt idx="0">
                  <c:v>16</c:v>
                </c:pt>
                <c:pt idx="1">
                  <c:v>16.024999999999999</c:v>
                </c:pt>
                <c:pt idx="2">
                  <c:v>16.049999999999997</c:v>
                </c:pt>
                <c:pt idx="3">
                  <c:v>16.074999999999996</c:v>
                </c:pt>
                <c:pt idx="4">
                  <c:v>16.099999999999994</c:v>
                </c:pt>
                <c:pt idx="5">
                  <c:v>16.124999999999993</c:v>
                </c:pt>
                <c:pt idx="6">
                  <c:v>16.149999999999991</c:v>
                </c:pt>
                <c:pt idx="7">
                  <c:v>16.17499999999999</c:v>
                </c:pt>
                <c:pt idx="8">
                  <c:v>16.199999999999989</c:v>
                </c:pt>
                <c:pt idx="9">
                  <c:v>16.224999999999987</c:v>
                </c:pt>
                <c:pt idx="10">
                  <c:v>16.249999999999986</c:v>
                </c:pt>
                <c:pt idx="11">
                  <c:v>16.274999999999984</c:v>
                </c:pt>
                <c:pt idx="12">
                  <c:v>16.299999999999983</c:v>
                </c:pt>
                <c:pt idx="13">
                  <c:v>16.324999999999982</c:v>
                </c:pt>
                <c:pt idx="14">
                  <c:v>16.34999999999998</c:v>
                </c:pt>
                <c:pt idx="15">
                  <c:v>16.374999999999979</c:v>
                </c:pt>
                <c:pt idx="16">
                  <c:v>16.399999999999977</c:v>
                </c:pt>
                <c:pt idx="17">
                  <c:v>16.424999999999976</c:v>
                </c:pt>
                <c:pt idx="18">
                  <c:v>16.449999999999974</c:v>
                </c:pt>
                <c:pt idx="19">
                  <c:v>16.474999999999973</c:v>
                </c:pt>
                <c:pt idx="20">
                  <c:v>16.499999999999972</c:v>
                </c:pt>
                <c:pt idx="21">
                  <c:v>16.52499999999997</c:v>
                </c:pt>
                <c:pt idx="22">
                  <c:v>16.549999999999969</c:v>
                </c:pt>
                <c:pt idx="23">
                  <c:v>16.574999999999967</c:v>
                </c:pt>
                <c:pt idx="24">
                  <c:v>16.599999999999966</c:v>
                </c:pt>
                <c:pt idx="25">
                  <c:v>16.624999999999964</c:v>
                </c:pt>
                <c:pt idx="26">
                  <c:v>16.649999999999963</c:v>
                </c:pt>
                <c:pt idx="27">
                  <c:v>16.674999999999962</c:v>
                </c:pt>
                <c:pt idx="28">
                  <c:v>16.69999999999996</c:v>
                </c:pt>
                <c:pt idx="29">
                  <c:v>16.724999999999959</c:v>
                </c:pt>
                <c:pt idx="30">
                  <c:v>16.749999999999957</c:v>
                </c:pt>
                <c:pt idx="31">
                  <c:v>16.774999999999956</c:v>
                </c:pt>
                <c:pt idx="32">
                  <c:v>16.799999999999955</c:v>
                </c:pt>
                <c:pt idx="33">
                  <c:v>16.824999999999953</c:v>
                </c:pt>
                <c:pt idx="34">
                  <c:v>16.849999999999952</c:v>
                </c:pt>
                <c:pt idx="35">
                  <c:v>16.87499999999995</c:v>
                </c:pt>
                <c:pt idx="36">
                  <c:v>16.899999999999949</c:v>
                </c:pt>
                <c:pt idx="37">
                  <c:v>16.924999999999947</c:v>
                </c:pt>
                <c:pt idx="38">
                  <c:v>16.949999999999946</c:v>
                </c:pt>
                <c:pt idx="39">
                  <c:v>16.974999999999945</c:v>
                </c:pt>
                <c:pt idx="40">
                  <c:v>16.999999999999943</c:v>
                </c:pt>
                <c:pt idx="41">
                  <c:v>17.024999999999942</c:v>
                </c:pt>
                <c:pt idx="42">
                  <c:v>17.04999999999994</c:v>
                </c:pt>
                <c:pt idx="43">
                  <c:v>17.074999999999939</c:v>
                </c:pt>
                <c:pt idx="44">
                  <c:v>17.099999999999937</c:v>
                </c:pt>
                <c:pt idx="45">
                  <c:v>17.124999999999936</c:v>
                </c:pt>
                <c:pt idx="46">
                  <c:v>17.149999999999935</c:v>
                </c:pt>
                <c:pt idx="47">
                  <c:v>17.174999999999933</c:v>
                </c:pt>
                <c:pt idx="48">
                  <c:v>17.199999999999932</c:v>
                </c:pt>
                <c:pt idx="49">
                  <c:v>17.22499999999993</c:v>
                </c:pt>
                <c:pt idx="50">
                  <c:v>17.249999999999929</c:v>
                </c:pt>
                <c:pt idx="51">
                  <c:v>17.274999999999928</c:v>
                </c:pt>
                <c:pt idx="52">
                  <c:v>17.299999999999926</c:v>
                </c:pt>
                <c:pt idx="53">
                  <c:v>17.324999999999925</c:v>
                </c:pt>
                <c:pt idx="54">
                  <c:v>17.349999999999923</c:v>
                </c:pt>
                <c:pt idx="55">
                  <c:v>17.374999999999922</c:v>
                </c:pt>
                <c:pt idx="56">
                  <c:v>17.39999999999992</c:v>
                </c:pt>
                <c:pt idx="57">
                  <c:v>17.424999999999919</c:v>
                </c:pt>
                <c:pt idx="58">
                  <c:v>17.449999999999918</c:v>
                </c:pt>
                <c:pt idx="59">
                  <c:v>17.474999999999916</c:v>
                </c:pt>
                <c:pt idx="60">
                  <c:v>17.499999999999915</c:v>
                </c:pt>
                <c:pt idx="61">
                  <c:v>17.524999999999913</c:v>
                </c:pt>
                <c:pt idx="62">
                  <c:v>17.549999999999912</c:v>
                </c:pt>
                <c:pt idx="63">
                  <c:v>17.57499999999991</c:v>
                </c:pt>
                <c:pt idx="64">
                  <c:v>17.599999999999909</c:v>
                </c:pt>
                <c:pt idx="65">
                  <c:v>17.624999999999908</c:v>
                </c:pt>
                <c:pt idx="66">
                  <c:v>17.649999999999906</c:v>
                </c:pt>
                <c:pt idx="67">
                  <c:v>17.674999999999905</c:v>
                </c:pt>
                <c:pt idx="68">
                  <c:v>17.699999999999903</c:v>
                </c:pt>
                <c:pt idx="69">
                  <c:v>17.724999999999902</c:v>
                </c:pt>
                <c:pt idx="70">
                  <c:v>17.749999999999901</c:v>
                </c:pt>
                <c:pt idx="71">
                  <c:v>17.774999999999899</c:v>
                </c:pt>
                <c:pt idx="72">
                  <c:v>17.799999999999898</c:v>
                </c:pt>
                <c:pt idx="73">
                  <c:v>17.824999999999896</c:v>
                </c:pt>
                <c:pt idx="74">
                  <c:v>17.849999999999895</c:v>
                </c:pt>
                <c:pt idx="75">
                  <c:v>17.874999999999893</c:v>
                </c:pt>
                <c:pt idx="76">
                  <c:v>17.899999999999892</c:v>
                </c:pt>
                <c:pt idx="77">
                  <c:v>17.924999999999891</c:v>
                </c:pt>
                <c:pt idx="78">
                  <c:v>17.949999999999889</c:v>
                </c:pt>
                <c:pt idx="79">
                  <c:v>17.974999999999888</c:v>
                </c:pt>
                <c:pt idx="80">
                  <c:v>18</c:v>
                </c:pt>
                <c:pt idx="81">
                  <c:v>18.024999999999999</c:v>
                </c:pt>
                <c:pt idx="82">
                  <c:v>18.049999999999997</c:v>
                </c:pt>
                <c:pt idx="83">
                  <c:v>18.074999999999996</c:v>
                </c:pt>
                <c:pt idx="84">
                  <c:v>18.099999999999994</c:v>
                </c:pt>
                <c:pt idx="85">
                  <c:v>18.124999999999993</c:v>
                </c:pt>
                <c:pt idx="86">
                  <c:v>18.149999999999991</c:v>
                </c:pt>
                <c:pt idx="87">
                  <c:v>18.17499999999999</c:v>
                </c:pt>
                <c:pt idx="88">
                  <c:v>18.199999999999989</c:v>
                </c:pt>
                <c:pt idx="89">
                  <c:v>18.224999999999987</c:v>
                </c:pt>
                <c:pt idx="90">
                  <c:v>18.249999999999986</c:v>
                </c:pt>
                <c:pt idx="91">
                  <c:v>18.274999999999984</c:v>
                </c:pt>
                <c:pt idx="92">
                  <c:v>18.299999999999983</c:v>
                </c:pt>
                <c:pt idx="93">
                  <c:v>18.324999999999982</c:v>
                </c:pt>
                <c:pt idx="94">
                  <c:v>18.34999999999998</c:v>
                </c:pt>
                <c:pt idx="95">
                  <c:v>18.374999999999979</c:v>
                </c:pt>
                <c:pt idx="96">
                  <c:v>18.399999999999977</c:v>
                </c:pt>
                <c:pt idx="97">
                  <c:v>18.424999999999976</c:v>
                </c:pt>
                <c:pt idx="98">
                  <c:v>18.449999999999974</c:v>
                </c:pt>
                <c:pt idx="99">
                  <c:v>18.474999999999973</c:v>
                </c:pt>
                <c:pt idx="100">
                  <c:v>18.499999999999972</c:v>
                </c:pt>
                <c:pt idx="101">
                  <c:v>18.52499999999997</c:v>
                </c:pt>
                <c:pt idx="102">
                  <c:v>18.549999999999969</c:v>
                </c:pt>
                <c:pt idx="103">
                  <c:v>18.574999999999967</c:v>
                </c:pt>
                <c:pt idx="104">
                  <c:v>18.599999999999966</c:v>
                </c:pt>
                <c:pt idx="105">
                  <c:v>18.624999999999964</c:v>
                </c:pt>
                <c:pt idx="106">
                  <c:v>18.649999999999963</c:v>
                </c:pt>
                <c:pt idx="107">
                  <c:v>18.674999999999962</c:v>
                </c:pt>
                <c:pt idx="108">
                  <c:v>18.69999999999996</c:v>
                </c:pt>
                <c:pt idx="109">
                  <c:v>18.724999999999959</c:v>
                </c:pt>
                <c:pt idx="110">
                  <c:v>18.749999999999957</c:v>
                </c:pt>
                <c:pt idx="111">
                  <c:v>18.774999999999956</c:v>
                </c:pt>
                <c:pt idx="112">
                  <c:v>18.799999999999955</c:v>
                </c:pt>
                <c:pt idx="113">
                  <c:v>18.824999999999953</c:v>
                </c:pt>
                <c:pt idx="114">
                  <c:v>18.849999999999952</c:v>
                </c:pt>
                <c:pt idx="115">
                  <c:v>18.87499999999995</c:v>
                </c:pt>
                <c:pt idx="116">
                  <c:v>18.899999999999949</c:v>
                </c:pt>
                <c:pt idx="117">
                  <c:v>18.924999999999947</c:v>
                </c:pt>
                <c:pt idx="118">
                  <c:v>18.949999999999946</c:v>
                </c:pt>
                <c:pt idx="119">
                  <c:v>18.974999999999945</c:v>
                </c:pt>
                <c:pt idx="120">
                  <c:v>18.999999999999943</c:v>
                </c:pt>
                <c:pt idx="121">
                  <c:v>19.024999999999942</c:v>
                </c:pt>
                <c:pt idx="122">
                  <c:v>19.04999999999994</c:v>
                </c:pt>
                <c:pt idx="123">
                  <c:v>19.074999999999939</c:v>
                </c:pt>
                <c:pt idx="124">
                  <c:v>19.099999999999937</c:v>
                </c:pt>
                <c:pt idx="125">
                  <c:v>19.124999999999936</c:v>
                </c:pt>
                <c:pt idx="126">
                  <c:v>19.149999999999935</c:v>
                </c:pt>
                <c:pt idx="127">
                  <c:v>19.174999999999933</c:v>
                </c:pt>
                <c:pt idx="128">
                  <c:v>19.199999999999932</c:v>
                </c:pt>
                <c:pt idx="129">
                  <c:v>19.22499999999993</c:v>
                </c:pt>
                <c:pt idx="130">
                  <c:v>19.249999999999929</c:v>
                </c:pt>
                <c:pt idx="131">
                  <c:v>19.274999999999928</c:v>
                </c:pt>
                <c:pt idx="132">
                  <c:v>19.299999999999926</c:v>
                </c:pt>
                <c:pt idx="133">
                  <c:v>19.324999999999925</c:v>
                </c:pt>
                <c:pt idx="134">
                  <c:v>19.349999999999923</c:v>
                </c:pt>
                <c:pt idx="135">
                  <c:v>19.374999999999922</c:v>
                </c:pt>
                <c:pt idx="136">
                  <c:v>19.39999999999992</c:v>
                </c:pt>
                <c:pt idx="137">
                  <c:v>19.424999999999919</c:v>
                </c:pt>
                <c:pt idx="138">
                  <c:v>19.449999999999918</c:v>
                </c:pt>
                <c:pt idx="139">
                  <c:v>19.474999999999916</c:v>
                </c:pt>
                <c:pt idx="140">
                  <c:v>19.499999999999915</c:v>
                </c:pt>
                <c:pt idx="141">
                  <c:v>19.524999999999913</c:v>
                </c:pt>
                <c:pt idx="142">
                  <c:v>19.549999999999912</c:v>
                </c:pt>
                <c:pt idx="143">
                  <c:v>19.57499999999991</c:v>
                </c:pt>
                <c:pt idx="144">
                  <c:v>19.599999999999909</c:v>
                </c:pt>
                <c:pt idx="145">
                  <c:v>19.624999999999908</c:v>
                </c:pt>
                <c:pt idx="146">
                  <c:v>19.649999999999906</c:v>
                </c:pt>
                <c:pt idx="147">
                  <c:v>19.674999999999905</c:v>
                </c:pt>
                <c:pt idx="148">
                  <c:v>19.699999999999903</c:v>
                </c:pt>
                <c:pt idx="149">
                  <c:v>19.724999999999902</c:v>
                </c:pt>
                <c:pt idx="150">
                  <c:v>19.749999999999901</c:v>
                </c:pt>
                <c:pt idx="151">
                  <c:v>19.774999999999899</c:v>
                </c:pt>
                <c:pt idx="152">
                  <c:v>19.799999999999898</c:v>
                </c:pt>
                <c:pt idx="153">
                  <c:v>19.824999999999896</c:v>
                </c:pt>
                <c:pt idx="154">
                  <c:v>19.849999999999895</c:v>
                </c:pt>
                <c:pt idx="155">
                  <c:v>19.874999999999893</c:v>
                </c:pt>
                <c:pt idx="156">
                  <c:v>19.899999999999892</c:v>
                </c:pt>
                <c:pt idx="157">
                  <c:v>19.924999999999891</c:v>
                </c:pt>
                <c:pt idx="158">
                  <c:v>19.949999999999889</c:v>
                </c:pt>
                <c:pt idx="159">
                  <c:v>19.974999999999888</c:v>
                </c:pt>
                <c:pt idx="160">
                  <c:v>19.999999999999886</c:v>
                </c:pt>
                <c:pt idx="161">
                  <c:v>20.024999999999885</c:v>
                </c:pt>
                <c:pt idx="162">
                  <c:v>20.049999999999883</c:v>
                </c:pt>
                <c:pt idx="163">
                  <c:v>20.074999999999882</c:v>
                </c:pt>
                <c:pt idx="164">
                  <c:v>20.099999999999881</c:v>
                </c:pt>
                <c:pt idx="165">
                  <c:v>20.124999999999879</c:v>
                </c:pt>
                <c:pt idx="166">
                  <c:v>20.149999999999878</c:v>
                </c:pt>
                <c:pt idx="167">
                  <c:v>20.174999999999876</c:v>
                </c:pt>
                <c:pt idx="168">
                  <c:v>20.199999999999875</c:v>
                </c:pt>
                <c:pt idx="169">
                  <c:v>20.224999999999874</c:v>
                </c:pt>
                <c:pt idx="170">
                  <c:v>20.249999999999872</c:v>
                </c:pt>
                <c:pt idx="171">
                  <c:v>20.274999999999871</c:v>
                </c:pt>
                <c:pt idx="172">
                  <c:v>20.299999999999869</c:v>
                </c:pt>
                <c:pt idx="173">
                  <c:v>20.324999999999868</c:v>
                </c:pt>
                <c:pt idx="174">
                  <c:v>20.349999999999866</c:v>
                </c:pt>
                <c:pt idx="175">
                  <c:v>20.374999999999865</c:v>
                </c:pt>
                <c:pt idx="176">
                  <c:v>20.399999999999864</c:v>
                </c:pt>
                <c:pt idx="177">
                  <c:v>20.424999999999862</c:v>
                </c:pt>
                <c:pt idx="178">
                  <c:v>20.449999999999861</c:v>
                </c:pt>
                <c:pt idx="179">
                  <c:v>20.474999999999859</c:v>
                </c:pt>
                <c:pt idx="180">
                  <c:v>20.499999999999858</c:v>
                </c:pt>
                <c:pt idx="181">
                  <c:v>20.524999999999856</c:v>
                </c:pt>
                <c:pt idx="182">
                  <c:v>20.549999999999855</c:v>
                </c:pt>
                <c:pt idx="183">
                  <c:v>20.574999999999854</c:v>
                </c:pt>
                <c:pt idx="184">
                  <c:v>20.599999999999852</c:v>
                </c:pt>
                <c:pt idx="185">
                  <c:v>20.624999999999851</c:v>
                </c:pt>
                <c:pt idx="186">
                  <c:v>20.649999999999849</c:v>
                </c:pt>
                <c:pt idx="187">
                  <c:v>20.674999999999848</c:v>
                </c:pt>
                <c:pt idx="188">
                  <c:v>20.699999999999847</c:v>
                </c:pt>
                <c:pt idx="189">
                  <c:v>20.724999999999845</c:v>
                </c:pt>
                <c:pt idx="190">
                  <c:v>20.749999999999844</c:v>
                </c:pt>
                <c:pt idx="191">
                  <c:v>20.774999999999842</c:v>
                </c:pt>
                <c:pt idx="192">
                  <c:v>20.799999999999841</c:v>
                </c:pt>
                <c:pt idx="193">
                  <c:v>20.824999999999839</c:v>
                </c:pt>
                <c:pt idx="194">
                  <c:v>20.849999999999838</c:v>
                </c:pt>
                <c:pt idx="195">
                  <c:v>20.874999999999837</c:v>
                </c:pt>
                <c:pt idx="196">
                  <c:v>20.899999999999835</c:v>
                </c:pt>
                <c:pt idx="197">
                  <c:v>20.924999999999834</c:v>
                </c:pt>
                <c:pt idx="198">
                  <c:v>20.949999999999832</c:v>
                </c:pt>
                <c:pt idx="199">
                  <c:v>20.974999999999831</c:v>
                </c:pt>
                <c:pt idx="200">
                  <c:v>20.999999999999829</c:v>
                </c:pt>
                <c:pt idx="201">
                  <c:v>21.024999999999828</c:v>
                </c:pt>
                <c:pt idx="202">
                  <c:v>21.049999999999827</c:v>
                </c:pt>
                <c:pt idx="203">
                  <c:v>21.074999999999825</c:v>
                </c:pt>
                <c:pt idx="204">
                  <c:v>21.099999999999824</c:v>
                </c:pt>
                <c:pt idx="205">
                  <c:v>21.124999999999822</c:v>
                </c:pt>
                <c:pt idx="206">
                  <c:v>21.149999999999821</c:v>
                </c:pt>
                <c:pt idx="207">
                  <c:v>21.17499999999982</c:v>
                </c:pt>
                <c:pt idx="208">
                  <c:v>21.199999999999818</c:v>
                </c:pt>
                <c:pt idx="209">
                  <c:v>21.224999999999817</c:v>
                </c:pt>
                <c:pt idx="210">
                  <c:v>21.249999999999815</c:v>
                </c:pt>
                <c:pt idx="211">
                  <c:v>21.274999999999814</c:v>
                </c:pt>
                <c:pt idx="212">
                  <c:v>21.299999999999812</c:v>
                </c:pt>
                <c:pt idx="213">
                  <c:v>21.324999999999811</c:v>
                </c:pt>
                <c:pt idx="214">
                  <c:v>21.34999999999981</c:v>
                </c:pt>
                <c:pt idx="215">
                  <c:v>21.374999999999808</c:v>
                </c:pt>
                <c:pt idx="216">
                  <c:v>21.399999999999807</c:v>
                </c:pt>
                <c:pt idx="217">
                  <c:v>21.424999999999805</c:v>
                </c:pt>
                <c:pt idx="218">
                  <c:v>21.449999999999804</c:v>
                </c:pt>
                <c:pt idx="219">
                  <c:v>21.474999999999802</c:v>
                </c:pt>
                <c:pt idx="220">
                  <c:v>21.499999999999801</c:v>
                </c:pt>
                <c:pt idx="221">
                  <c:v>21.5249999999998</c:v>
                </c:pt>
                <c:pt idx="222">
                  <c:v>21.549999999999798</c:v>
                </c:pt>
                <c:pt idx="223">
                  <c:v>21.574999999999797</c:v>
                </c:pt>
                <c:pt idx="224">
                  <c:v>21.599999999999795</c:v>
                </c:pt>
                <c:pt idx="225">
                  <c:v>21.624999999999794</c:v>
                </c:pt>
                <c:pt idx="226">
                  <c:v>21.649999999999793</c:v>
                </c:pt>
                <c:pt idx="227">
                  <c:v>21.674999999999791</c:v>
                </c:pt>
                <c:pt idx="228">
                  <c:v>21.69999999999979</c:v>
                </c:pt>
                <c:pt idx="229">
                  <c:v>21.724999999999788</c:v>
                </c:pt>
                <c:pt idx="230">
                  <c:v>21.749999999999787</c:v>
                </c:pt>
                <c:pt idx="231">
                  <c:v>21.774999999999785</c:v>
                </c:pt>
                <c:pt idx="232">
                  <c:v>21.799999999999784</c:v>
                </c:pt>
                <c:pt idx="233">
                  <c:v>21.824999999999783</c:v>
                </c:pt>
                <c:pt idx="234">
                  <c:v>21.849999999999781</c:v>
                </c:pt>
                <c:pt idx="235">
                  <c:v>21.87499999999978</c:v>
                </c:pt>
                <c:pt idx="236">
                  <c:v>21.899999999999778</c:v>
                </c:pt>
                <c:pt idx="237">
                  <c:v>21.924999999999777</c:v>
                </c:pt>
                <c:pt idx="238">
                  <c:v>21.949999999999775</c:v>
                </c:pt>
                <c:pt idx="239">
                  <c:v>21.974999999999774</c:v>
                </c:pt>
                <c:pt idx="240">
                  <c:v>21.999999999999773</c:v>
                </c:pt>
                <c:pt idx="241">
                  <c:v>22.024999999999771</c:v>
                </c:pt>
                <c:pt idx="242">
                  <c:v>22.04999999999977</c:v>
                </c:pt>
                <c:pt idx="243">
                  <c:v>22.074999999999768</c:v>
                </c:pt>
                <c:pt idx="244">
                  <c:v>22.099999999999767</c:v>
                </c:pt>
                <c:pt idx="245">
                  <c:v>22.124999999999766</c:v>
                </c:pt>
                <c:pt idx="246">
                  <c:v>22.149999999999764</c:v>
                </c:pt>
                <c:pt idx="247">
                  <c:v>22.174999999999763</c:v>
                </c:pt>
                <c:pt idx="248">
                  <c:v>22.199999999999761</c:v>
                </c:pt>
                <c:pt idx="249">
                  <c:v>22.22499999999976</c:v>
                </c:pt>
                <c:pt idx="250">
                  <c:v>22.249999999999758</c:v>
                </c:pt>
                <c:pt idx="251">
                  <c:v>22.274999999999757</c:v>
                </c:pt>
                <c:pt idx="252">
                  <c:v>22.299999999999756</c:v>
                </c:pt>
                <c:pt idx="253">
                  <c:v>22.324999999999754</c:v>
                </c:pt>
                <c:pt idx="254">
                  <c:v>22.349999999999753</c:v>
                </c:pt>
                <c:pt idx="255">
                  <c:v>22.374999999999751</c:v>
                </c:pt>
                <c:pt idx="256">
                  <c:v>22.39999999999975</c:v>
                </c:pt>
                <c:pt idx="257">
                  <c:v>22.424999999999748</c:v>
                </c:pt>
                <c:pt idx="258">
                  <c:v>22.449999999999747</c:v>
                </c:pt>
                <c:pt idx="259">
                  <c:v>22.474999999999746</c:v>
                </c:pt>
                <c:pt idx="260">
                  <c:v>22.499999999999744</c:v>
                </c:pt>
                <c:pt idx="261">
                  <c:v>22.524999999999743</c:v>
                </c:pt>
                <c:pt idx="262">
                  <c:v>22.549999999999741</c:v>
                </c:pt>
                <c:pt idx="263">
                  <c:v>22.57499999999974</c:v>
                </c:pt>
                <c:pt idx="264">
                  <c:v>22.599999999999739</c:v>
                </c:pt>
                <c:pt idx="265">
                  <c:v>22.624999999999737</c:v>
                </c:pt>
                <c:pt idx="266">
                  <c:v>22.649999999999736</c:v>
                </c:pt>
                <c:pt idx="267">
                  <c:v>22.674999999999734</c:v>
                </c:pt>
                <c:pt idx="268">
                  <c:v>22.699999999999733</c:v>
                </c:pt>
                <c:pt idx="269">
                  <c:v>22.724999999999731</c:v>
                </c:pt>
                <c:pt idx="270">
                  <c:v>22.74999999999973</c:v>
                </c:pt>
                <c:pt idx="271">
                  <c:v>22.774999999999729</c:v>
                </c:pt>
                <c:pt idx="272">
                  <c:v>22.799999999999727</c:v>
                </c:pt>
                <c:pt idx="273">
                  <c:v>22.824999999999726</c:v>
                </c:pt>
                <c:pt idx="274">
                  <c:v>22.849999999999724</c:v>
                </c:pt>
                <c:pt idx="275">
                  <c:v>22.874999999999723</c:v>
                </c:pt>
                <c:pt idx="276">
                  <c:v>22.899999999999721</c:v>
                </c:pt>
                <c:pt idx="277">
                  <c:v>22.92499999999972</c:v>
                </c:pt>
                <c:pt idx="278">
                  <c:v>22.949999999999719</c:v>
                </c:pt>
                <c:pt idx="279">
                  <c:v>22.974999999999717</c:v>
                </c:pt>
                <c:pt idx="280">
                  <c:v>22.999999999999716</c:v>
                </c:pt>
                <c:pt idx="281">
                  <c:v>23.024999999999714</c:v>
                </c:pt>
                <c:pt idx="282">
                  <c:v>23.049999999999713</c:v>
                </c:pt>
                <c:pt idx="283">
                  <c:v>23.074999999999712</c:v>
                </c:pt>
                <c:pt idx="284">
                  <c:v>23.09999999999971</c:v>
                </c:pt>
                <c:pt idx="285">
                  <c:v>23.124999999999709</c:v>
                </c:pt>
                <c:pt idx="286">
                  <c:v>23.149999999999707</c:v>
                </c:pt>
                <c:pt idx="287">
                  <c:v>23.174999999999706</c:v>
                </c:pt>
                <c:pt idx="288">
                  <c:v>23.199999999999704</c:v>
                </c:pt>
                <c:pt idx="289">
                  <c:v>23.224999999999703</c:v>
                </c:pt>
                <c:pt idx="290">
                  <c:v>23.249999999999702</c:v>
                </c:pt>
                <c:pt idx="291">
                  <c:v>23.2749999999997</c:v>
                </c:pt>
                <c:pt idx="292">
                  <c:v>23.299999999999699</c:v>
                </c:pt>
                <c:pt idx="293">
                  <c:v>23.324999999999697</c:v>
                </c:pt>
                <c:pt idx="294">
                  <c:v>23.349999999999696</c:v>
                </c:pt>
                <c:pt idx="295">
                  <c:v>23.374999999999694</c:v>
                </c:pt>
                <c:pt idx="296">
                  <c:v>23.399999999999693</c:v>
                </c:pt>
                <c:pt idx="297">
                  <c:v>23.424999999999692</c:v>
                </c:pt>
                <c:pt idx="298">
                  <c:v>23.44999999999969</c:v>
                </c:pt>
                <c:pt idx="299">
                  <c:v>23.474999999999689</c:v>
                </c:pt>
                <c:pt idx="300">
                  <c:v>23.499999999999687</c:v>
                </c:pt>
                <c:pt idx="301">
                  <c:v>23.524999999999686</c:v>
                </c:pt>
                <c:pt idx="302">
                  <c:v>23.549999999999685</c:v>
                </c:pt>
                <c:pt idx="303">
                  <c:v>23.574999999999683</c:v>
                </c:pt>
                <c:pt idx="304">
                  <c:v>23.599999999999682</c:v>
                </c:pt>
                <c:pt idx="305">
                  <c:v>23.62499999999968</c:v>
                </c:pt>
                <c:pt idx="306">
                  <c:v>23.649999999999679</c:v>
                </c:pt>
                <c:pt idx="307">
                  <c:v>23.674999999999677</c:v>
                </c:pt>
                <c:pt idx="308">
                  <c:v>23.699999999999676</c:v>
                </c:pt>
                <c:pt idx="309">
                  <c:v>23.724999999999675</c:v>
                </c:pt>
                <c:pt idx="310">
                  <c:v>23.749999999999673</c:v>
                </c:pt>
                <c:pt idx="311">
                  <c:v>23.774999999999672</c:v>
                </c:pt>
                <c:pt idx="312">
                  <c:v>23.79999999999967</c:v>
                </c:pt>
                <c:pt idx="313">
                  <c:v>23.824999999999669</c:v>
                </c:pt>
                <c:pt idx="314">
                  <c:v>23.849999999999667</c:v>
                </c:pt>
                <c:pt idx="315">
                  <c:v>23.874999999999666</c:v>
                </c:pt>
                <c:pt idx="316">
                  <c:v>23.899999999999665</c:v>
                </c:pt>
                <c:pt idx="317">
                  <c:v>23.924999999999663</c:v>
                </c:pt>
                <c:pt idx="318">
                  <c:v>23.949999999999662</c:v>
                </c:pt>
                <c:pt idx="319">
                  <c:v>23.97499999999966</c:v>
                </c:pt>
                <c:pt idx="320">
                  <c:v>23.999999999999659</c:v>
                </c:pt>
                <c:pt idx="321">
                  <c:v>24.024999999999658</c:v>
                </c:pt>
                <c:pt idx="322">
                  <c:v>24.049999999999656</c:v>
                </c:pt>
                <c:pt idx="323">
                  <c:v>24.074999999999655</c:v>
                </c:pt>
                <c:pt idx="324">
                  <c:v>24.099999999999653</c:v>
                </c:pt>
                <c:pt idx="325">
                  <c:v>24.124999999999652</c:v>
                </c:pt>
                <c:pt idx="326">
                  <c:v>24.14999999999965</c:v>
                </c:pt>
                <c:pt idx="327">
                  <c:v>24.174999999999649</c:v>
                </c:pt>
                <c:pt idx="328">
                  <c:v>24.199999999999648</c:v>
                </c:pt>
                <c:pt idx="329">
                  <c:v>24.224999999999646</c:v>
                </c:pt>
                <c:pt idx="330">
                  <c:v>24.249999999999645</c:v>
                </c:pt>
                <c:pt idx="331">
                  <c:v>24.274999999999643</c:v>
                </c:pt>
                <c:pt idx="332">
                  <c:v>24.299999999999642</c:v>
                </c:pt>
                <c:pt idx="333">
                  <c:v>24.32499999999964</c:v>
                </c:pt>
                <c:pt idx="334">
                  <c:v>24.349999999999639</c:v>
                </c:pt>
                <c:pt idx="335">
                  <c:v>24.374999999999638</c:v>
                </c:pt>
                <c:pt idx="336">
                  <c:v>24.399999999999636</c:v>
                </c:pt>
                <c:pt idx="337">
                  <c:v>24.424999999999635</c:v>
                </c:pt>
                <c:pt idx="338">
                  <c:v>24.449999999999633</c:v>
                </c:pt>
                <c:pt idx="339">
                  <c:v>24.474999999999632</c:v>
                </c:pt>
                <c:pt idx="340">
                  <c:v>24.499999999999631</c:v>
                </c:pt>
                <c:pt idx="341">
                  <c:v>24.524999999999629</c:v>
                </c:pt>
                <c:pt idx="342">
                  <c:v>24.549999999999628</c:v>
                </c:pt>
                <c:pt idx="343">
                  <c:v>24.574999999999626</c:v>
                </c:pt>
                <c:pt idx="344">
                  <c:v>24.599999999999625</c:v>
                </c:pt>
                <c:pt idx="345">
                  <c:v>24.624999999999623</c:v>
                </c:pt>
                <c:pt idx="346">
                  <c:v>24.649999999999622</c:v>
                </c:pt>
                <c:pt idx="347">
                  <c:v>24.674999999999621</c:v>
                </c:pt>
                <c:pt idx="348">
                  <c:v>24.699999999999619</c:v>
                </c:pt>
                <c:pt idx="349">
                  <c:v>24.724999999999618</c:v>
                </c:pt>
                <c:pt idx="350">
                  <c:v>24.749999999999616</c:v>
                </c:pt>
                <c:pt idx="351">
                  <c:v>24.774999999999615</c:v>
                </c:pt>
                <c:pt idx="352">
                  <c:v>24.799999999999613</c:v>
                </c:pt>
                <c:pt idx="353">
                  <c:v>24.824999999999612</c:v>
                </c:pt>
                <c:pt idx="354">
                  <c:v>24.849999999999611</c:v>
                </c:pt>
                <c:pt idx="355">
                  <c:v>24.874999999999609</c:v>
                </c:pt>
                <c:pt idx="356">
                  <c:v>24.899999999999608</c:v>
                </c:pt>
                <c:pt idx="357">
                  <c:v>24.924999999999606</c:v>
                </c:pt>
                <c:pt idx="358">
                  <c:v>24.949999999999605</c:v>
                </c:pt>
                <c:pt idx="359">
                  <c:v>24.974999999999604</c:v>
                </c:pt>
                <c:pt idx="360">
                  <c:v>24.999999999999602</c:v>
                </c:pt>
                <c:pt idx="361">
                  <c:v>25.024999999999601</c:v>
                </c:pt>
                <c:pt idx="362">
                  <c:v>25.049999999999599</c:v>
                </c:pt>
                <c:pt idx="363">
                  <c:v>25.074999999999598</c:v>
                </c:pt>
                <c:pt idx="364">
                  <c:v>25.099999999999596</c:v>
                </c:pt>
                <c:pt idx="365">
                  <c:v>25.124999999999595</c:v>
                </c:pt>
                <c:pt idx="366">
                  <c:v>25.149999999999594</c:v>
                </c:pt>
                <c:pt idx="367">
                  <c:v>25.174999999999592</c:v>
                </c:pt>
                <c:pt idx="368">
                  <c:v>25.199999999999591</c:v>
                </c:pt>
                <c:pt idx="369">
                  <c:v>25.224999999999589</c:v>
                </c:pt>
                <c:pt idx="370">
                  <c:v>25.249999999999588</c:v>
                </c:pt>
                <c:pt idx="371">
                  <c:v>25.274999999999586</c:v>
                </c:pt>
                <c:pt idx="372">
                  <c:v>25.299999999999585</c:v>
                </c:pt>
                <c:pt idx="373">
                  <c:v>25.324999999999584</c:v>
                </c:pt>
                <c:pt idx="374">
                  <c:v>25.349999999999582</c:v>
                </c:pt>
                <c:pt idx="375">
                  <c:v>25.374999999999581</c:v>
                </c:pt>
                <c:pt idx="376">
                  <c:v>25.399999999999579</c:v>
                </c:pt>
                <c:pt idx="377">
                  <c:v>25.424999999999578</c:v>
                </c:pt>
                <c:pt idx="378">
                  <c:v>25.449999999999577</c:v>
                </c:pt>
                <c:pt idx="379">
                  <c:v>25.474999999999575</c:v>
                </c:pt>
                <c:pt idx="380">
                  <c:v>25.499999999999574</c:v>
                </c:pt>
                <c:pt idx="381">
                  <c:v>25.524999999999572</c:v>
                </c:pt>
                <c:pt idx="382">
                  <c:v>25.549999999999571</c:v>
                </c:pt>
                <c:pt idx="383">
                  <c:v>25.574999999999569</c:v>
                </c:pt>
                <c:pt idx="384">
                  <c:v>25.599999999999568</c:v>
                </c:pt>
                <c:pt idx="385">
                  <c:v>25.624999999999567</c:v>
                </c:pt>
                <c:pt idx="386">
                  <c:v>25.649999999999565</c:v>
                </c:pt>
                <c:pt idx="387">
                  <c:v>25.674999999999564</c:v>
                </c:pt>
                <c:pt idx="388">
                  <c:v>25.699999999999562</c:v>
                </c:pt>
                <c:pt idx="389">
                  <c:v>25.724999999999561</c:v>
                </c:pt>
                <c:pt idx="390">
                  <c:v>25.749999999999559</c:v>
                </c:pt>
                <c:pt idx="391">
                  <c:v>25.774999999999558</c:v>
                </c:pt>
                <c:pt idx="392">
                  <c:v>25.799999999999557</c:v>
                </c:pt>
                <c:pt idx="393">
                  <c:v>25.824999999999555</c:v>
                </c:pt>
                <c:pt idx="394">
                  <c:v>25.849999999999554</c:v>
                </c:pt>
                <c:pt idx="395">
                  <c:v>25.874999999999552</c:v>
                </c:pt>
                <c:pt idx="396">
                  <c:v>25.899999999999551</c:v>
                </c:pt>
                <c:pt idx="397">
                  <c:v>25.92499999999955</c:v>
                </c:pt>
                <c:pt idx="398">
                  <c:v>25.949999999999548</c:v>
                </c:pt>
                <c:pt idx="399">
                  <c:v>25.974999999999547</c:v>
                </c:pt>
                <c:pt idx="400">
                  <c:v>25.999999999999545</c:v>
                </c:pt>
                <c:pt idx="401">
                  <c:v>26.024999999999544</c:v>
                </c:pt>
                <c:pt idx="402">
                  <c:v>26.049999999999542</c:v>
                </c:pt>
                <c:pt idx="403">
                  <c:v>26.074999999999541</c:v>
                </c:pt>
                <c:pt idx="404">
                  <c:v>26.09999999999954</c:v>
                </c:pt>
                <c:pt idx="405">
                  <c:v>26.124999999999538</c:v>
                </c:pt>
                <c:pt idx="406">
                  <c:v>26.149999999999537</c:v>
                </c:pt>
                <c:pt idx="407">
                  <c:v>26.174999999999535</c:v>
                </c:pt>
                <c:pt idx="408">
                  <c:v>26.199999999999534</c:v>
                </c:pt>
                <c:pt idx="409">
                  <c:v>26.224999999999532</c:v>
                </c:pt>
                <c:pt idx="410">
                  <c:v>26.249999999999531</c:v>
                </c:pt>
                <c:pt idx="411">
                  <c:v>26.27499999999953</c:v>
                </c:pt>
                <c:pt idx="412">
                  <c:v>26.299999999999528</c:v>
                </c:pt>
                <c:pt idx="413">
                  <c:v>26.324999999999527</c:v>
                </c:pt>
                <c:pt idx="414">
                  <c:v>26.349999999999525</c:v>
                </c:pt>
                <c:pt idx="415">
                  <c:v>26.374999999999524</c:v>
                </c:pt>
                <c:pt idx="416">
                  <c:v>26.399999999999523</c:v>
                </c:pt>
                <c:pt idx="417">
                  <c:v>26.424999999999521</c:v>
                </c:pt>
                <c:pt idx="418">
                  <c:v>26.44999999999952</c:v>
                </c:pt>
                <c:pt idx="419">
                  <c:v>26.474999999999518</c:v>
                </c:pt>
                <c:pt idx="420">
                  <c:v>26.499999999999517</c:v>
                </c:pt>
                <c:pt idx="421">
                  <c:v>26.524999999999515</c:v>
                </c:pt>
                <c:pt idx="422">
                  <c:v>26.549999999999514</c:v>
                </c:pt>
                <c:pt idx="423">
                  <c:v>26.574999999999513</c:v>
                </c:pt>
                <c:pt idx="424">
                  <c:v>26.599999999999511</c:v>
                </c:pt>
                <c:pt idx="425">
                  <c:v>26.62499999999951</c:v>
                </c:pt>
                <c:pt idx="426">
                  <c:v>26.649999999999508</c:v>
                </c:pt>
                <c:pt idx="427">
                  <c:v>26.674999999999507</c:v>
                </c:pt>
                <c:pt idx="428">
                  <c:v>26.699999999999505</c:v>
                </c:pt>
                <c:pt idx="429">
                  <c:v>26.724999999999504</c:v>
                </c:pt>
                <c:pt idx="430">
                  <c:v>26.749999999999503</c:v>
                </c:pt>
                <c:pt idx="431">
                  <c:v>26.774999999999501</c:v>
                </c:pt>
                <c:pt idx="432">
                  <c:v>26.7999999999995</c:v>
                </c:pt>
                <c:pt idx="433">
                  <c:v>26.824999999999498</c:v>
                </c:pt>
                <c:pt idx="434">
                  <c:v>26.849999999999497</c:v>
                </c:pt>
                <c:pt idx="435">
                  <c:v>26.874999999999496</c:v>
                </c:pt>
                <c:pt idx="436">
                  <c:v>26.899999999999494</c:v>
                </c:pt>
                <c:pt idx="437">
                  <c:v>26.924999999999493</c:v>
                </c:pt>
                <c:pt idx="438">
                  <c:v>26.949999999999491</c:v>
                </c:pt>
                <c:pt idx="439">
                  <c:v>26.97499999999949</c:v>
                </c:pt>
                <c:pt idx="440">
                  <c:v>26.999999999999488</c:v>
                </c:pt>
                <c:pt idx="441">
                  <c:v>27.024999999999487</c:v>
                </c:pt>
                <c:pt idx="442">
                  <c:v>27.049999999999486</c:v>
                </c:pt>
                <c:pt idx="443">
                  <c:v>27.074999999999484</c:v>
                </c:pt>
                <c:pt idx="444">
                  <c:v>27.099999999999483</c:v>
                </c:pt>
                <c:pt idx="445">
                  <c:v>27.124999999999481</c:v>
                </c:pt>
                <c:pt idx="446">
                  <c:v>27.14999999999948</c:v>
                </c:pt>
                <c:pt idx="447">
                  <c:v>27.174999999999478</c:v>
                </c:pt>
                <c:pt idx="448">
                  <c:v>27.199999999999477</c:v>
                </c:pt>
                <c:pt idx="449">
                  <c:v>27.224999999999476</c:v>
                </c:pt>
                <c:pt idx="450">
                  <c:v>27.249999999999474</c:v>
                </c:pt>
                <c:pt idx="451">
                  <c:v>27.274999999999473</c:v>
                </c:pt>
                <c:pt idx="452">
                  <c:v>27.299999999999471</c:v>
                </c:pt>
                <c:pt idx="453">
                  <c:v>27.32499999999947</c:v>
                </c:pt>
                <c:pt idx="454">
                  <c:v>27.349999999999469</c:v>
                </c:pt>
                <c:pt idx="455">
                  <c:v>27.374999999999467</c:v>
                </c:pt>
                <c:pt idx="456">
                  <c:v>27.399999999999466</c:v>
                </c:pt>
                <c:pt idx="457">
                  <c:v>27.424999999999464</c:v>
                </c:pt>
                <c:pt idx="458">
                  <c:v>27.449999999999463</c:v>
                </c:pt>
                <c:pt idx="459">
                  <c:v>27.474999999999461</c:v>
                </c:pt>
                <c:pt idx="460">
                  <c:v>27.49999999999946</c:v>
                </c:pt>
                <c:pt idx="461">
                  <c:v>27.524999999999459</c:v>
                </c:pt>
                <c:pt idx="462">
                  <c:v>27.549999999999457</c:v>
                </c:pt>
                <c:pt idx="463">
                  <c:v>27.574999999999456</c:v>
                </c:pt>
                <c:pt idx="464">
                  <c:v>27.599999999999454</c:v>
                </c:pt>
                <c:pt idx="465">
                  <c:v>27.624999999999453</c:v>
                </c:pt>
                <c:pt idx="466">
                  <c:v>27.649999999999451</c:v>
                </c:pt>
                <c:pt idx="467">
                  <c:v>27.67499999999945</c:v>
                </c:pt>
                <c:pt idx="468">
                  <c:v>27.699999999999449</c:v>
                </c:pt>
                <c:pt idx="469">
                  <c:v>27.724999999999447</c:v>
                </c:pt>
                <c:pt idx="470">
                  <c:v>27.749999999999446</c:v>
                </c:pt>
                <c:pt idx="471">
                  <c:v>27.774999999999444</c:v>
                </c:pt>
                <c:pt idx="472">
                  <c:v>27.799999999999443</c:v>
                </c:pt>
                <c:pt idx="473">
                  <c:v>27.824999999999442</c:v>
                </c:pt>
                <c:pt idx="474">
                  <c:v>27.84999999999944</c:v>
                </c:pt>
                <c:pt idx="475">
                  <c:v>27.874999999999439</c:v>
                </c:pt>
                <c:pt idx="476">
                  <c:v>27.899999999999437</c:v>
                </c:pt>
                <c:pt idx="477">
                  <c:v>27.924999999999436</c:v>
                </c:pt>
                <c:pt idx="478">
                  <c:v>27.949999999999434</c:v>
                </c:pt>
                <c:pt idx="479">
                  <c:v>27.974999999999433</c:v>
                </c:pt>
                <c:pt idx="480">
                  <c:v>27.999999999999432</c:v>
                </c:pt>
                <c:pt idx="481">
                  <c:v>28.02499999999943</c:v>
                </c:pt>
                <c:pt idx="482">
                  <c:v>28.049999999999429</c:v>
                </c:pt>
                <c:pt idx="483">
                  <c:v>28.074999999999427</c:v>
                </c:pt>
                <c:pt idx="484">
                  <c:v>28.099999999999426</c:v>
                </c:pt>
                <c:pt idx="485">
                  <c:v>28.124999999999424</c:v>
                </c:pt>
                <c:pt idx="486">
                  <c:v>28.149999999999423</c:v>
                </c:pt>
                <c:pt idx="487">
                  <c:v>28.174999999999422</c:v>
                </c:pt>
                <c:pt idx="488">
                  <c:v>28.19999999999942</c:v>
                </c:pt>
                <c:pt idx="489">
                  <c:v>28.224999999999419</c:v>
                </c:pt>
                <c:pt idx="490">
                  <c:v>28.249999999999417</c:v>
                </c:pt>
                <c:pt idx="491">
                  <c:v>28.274999999999416</c:v>
                </c:pt>
                <c:pt idx="492">
                  <c:v>28.299999999999415</c:v>
                </c:pt>
                <c:pt idx="493">
                  <c:v>28.324999999999413</c:v>
                </c:pt>
                <c:pt idx="494">
                  <c:v>28.349999999999412</c:v>
                </c:pt>
                <c:pt idx="495">
                  <c:v>28.37499999999941</c:v>
                </c:pt>
                <c:pt idx="496">
                  <c:v>28.399999999999409</c:v>
                </c:pt>
                <c:pt idx="497">
                  <c:v>28.424999999999407</c:v>
                </c:pt>
                <c:pt idx="498">
                  <c:v>28.449999999999406</c:v>
                </c:pt>
                <c:pt idx="499">
                  <c:v>28.474999999999405</c:v>
                </c:pt>
                <c:pt idx="500">
                  <c:v>28.499999999999403</c:v>
                </c:pt>
                <c:pt idx="501">
                  <c:v>28.524999999999402</c:v>
                </c:pt>
                <c:pt idx="502">
                  <c:v>28.5499999999994</c:v>
                </c:pt>
                <c:pt idx="503">
                  <c:v>28.574999999999399</c:v>
                </c:pt>
                <c:pt idx="504">
                  <c:v>28.599999999999397</c:v>
                </c:pt>
                <c:pt idx="505">
                  <c:v>28.624999999999396</c:v>
                </c:pt>
                <c:pt idx="506">
                  <c:v>28.649999999999395</c:v>
                </c:pt>
                <c:pt idx="507">
                  <c:v>28.674999999999393</c:v>
                </c:pt>
                <c:pt idx="508">
                  <c:v>28.699999999999392</c:v>
                </c:pt>
                <c:pt idx="509">
                  <c:v>28.72499999999939</c:v>
                </c:pt>
                <c:pt idx="510">
                  <c:v>28.749999999999389</c:v>
                </c:pt>
                <c:pt idx="511">
                  <c:v>28.774999999999388</c:v>
                </c:pt>
                <c:pt idx="512">
                  <c:v>28.799999999999386</c:v>
                </c:pt>
                <c:pt idx="513">
                  <c:v>28.824999999999385</c:v>
                </c:pt>
                <c:pt idx="514">
                  <c:v>28.849999999999383</c:v>
                </c:pt>
                <c:pt idx="515">
                  <c:v>28.874999999999382</c:v>
                </c:pt>
                <c:pt idx="516">
                  <c:v>28.89999999999938</c:v>
                </c:pt>
                <c:pt idx="517">
                  <c:v>28.924999999999379</c:v>
                </c:pt>
                <c:pt idx="518">
                  <c:v>28.949999999999378</c:v>
                </c:pt>
                <c:pt idx="519">
                  <c:v>28.974999999999376</c:v>
                </c:pt>
                <c:pt idx="520">
                  <c:v>28.999999999999375</c:v>
                </c:pt>
                <c:pt idx="521">
                  <c:v>29.024999999999373</c:v>
                </c:pt>
                <c:pt idx="522">
                  <c:v>29.049999999999372</c:v>
                </c:pt>
                <c:pt idx="523">
                  <c:v>29.07499999999937</c:v>
                </c:pt>
                <c:pt idx="524">
                  <c:v>29.099999999999369</c:v>
                </c:pt>
                <c:pt idx="525">
                  <c:v>29.124999999999368</c:v>
                </c:pt>
                <c:pt idx="526">
                  <c:v>29.149999999999366</c:v>
                </c:pt>
                <c:pt idx="527">
                  <c:v>29.174999999999365</c:v>
                </c:pt>
                <c:pt idx="528">
                  <c:v>29.199999999999363</c:v>
                </c:pt>
                <c:pt idx="529">
                  <c:v>29.224999999999362</c:v>
                </c:pt>
                <c:pt idx="530">
                  <c:v>29.249999999999361</c:v>
                </c:pt>
                <c:pt idx="531">
                  <c:v>29.274999999999359</c:v>
                </c:pt>
                <c:pt idx="532">
                  <c:v>29.299999999999358</c:v>
                </c:pt>
                <c:pt idx="533">
                  <c:v>29.324999999999356</c:v>
                </c:pt>
                <c:pt idx="534">
                  <c:v>29.349999999999355</c:v>
                </c:pt>
                <c:pt idx="535">
                  <c:v>29.374999999999353</c:v>
                </c:pt>
                <c:pt idx="536">
                  <c:v>29.399999999999352</c:v>
                </c:pt>
                <c:pt idx="537">
                  <c:v>29.424999999999351</c:v>
                </c:pt>
                <c:pt idx="538">
                  <c:v>29.449999999999349</c:v>
                </c:pt>
                <c:pt idx="539">
                  <c:v>29.474999999999348</c:v>
                </c:pt>
                <c:pt idx="540">
                  <c:v>29.499999999999346</c:v>
                </c:pt>
                <c:pt idx="541">
                  <c:v>29.524999999999345</c:v>
                </c:pt>
                <c:pt idx="542">
                  <c:v>29.549999999999343</c:v>
                </c:pt>
                <c:pt idx="543">
                  <c:v>29.574999999999342</c:v>
                </c:pt>
                <c:pt idx="544">
                  <c:v>29.599999999999341</c:v>
                </c:pt>
                <c:pt idx="545">
                  <c:v>29.624999999999339</c:v>
                </c:pt>
                <c:pt idx="546">
                  <c:v>29.649999999999338</c:v>
                </c:pt>
                <c:pt idx="547">
                  <c:v>29.674999999999336</c:v>
                </c:pt>
                <c:pt idx="548">
                  <c:v>29.699999999999335</c:v>
                </c:pt>
                <c:pt idx="549">
                  <c:v>29.724999999999334</c:v>
                </c:pt>
                <c:pt idx="550">
                  <c:v>29.749999999999332</c:v>
                </c:pt>
                <c:pt idx="551">
                  <c:v>29.774999999999331</c:v>
                </c:pt>
                <c:pt idx="552">
                  <c:v>29.799999999999329</c:v>
                </c:pt>
                <c:pt idx="553">
                  <c:v>29.824999999999328</c:v>
                </c:pt>
                <c:pt idx="554">
                  <c:v>29.849999999999326</c:v>
                </c:pt>
                <c:pt idx="555">
                  <c:v>29.874999999999325</c:v>
                </c:pt>
                <c:pt idx="556">
                  <c:v>29.899999999999324</c:v>
                </c:pt>
                <c:pt idx="557">
                  <c:v>29.924999999999322</c:v>
                </c:pt>
                <c:pt idx="558">
                  <c:v>29.949999999999321</c:v>
                </c:pt>
                <c:pt idx="559">
                  <c:v>29.974999999999319</c:v>
                </c:pt>
                <c:pt idx="560">
                  <c:v>29.999999999999318</c:v>
                </c:pt>
                <c:pt idx="561">
                  <c:v>30.024999999999316</c:v>
                </c:pt>
                <c:pt idx="562">
                  <c:v>30.049999999999315</c:v>
                </c:pt>
                <c:pt idx="563">
                  <c:v>30.074999999999314</c:v>
                </c:pt>
                <c:pt idx="564">
                  <c:v>30.099999999999312</c:v>
                </c:pt>
                <c:pt idx="565">
                  <c:v>30.124999999999311</c:v>
                </c:pt>
                <c:pt idx="566">
                  <c:v>30.149999999999309</c:v>
                </c:pt>
                <c:pt idx="567">
                  <c:v>30.174999999999308</c:v>
                </c:pt>
                <c:pt idx="568">
                  <c:v>30.199999999999307</c:v>
                </c:pt>
                <c:pt idx="569">
                  <c:v>30.224999999999305</c:v>
                </c:pt>
                <c:pt idx="570">
                  <c:v>30.249999999999304</c:v>
                </c:pt>
                <c:pt idx="571">
                  <c:v>30.274999999999302</c:v>
                </c:pt>
                <c:pt idx="572">
                  <c:v>30.299999999999301</c:v>
                </c:pt>
                <c:pt idx="573">
                  <c:v>30.324999999999299</c:v>
                </c:pt>
                <c:pt idx="574">
                  <c:v>30.349999999999298</c:v>
                </c:pt>
                <c:pt idx="575">
                  <c:v>30.374999999999297</c:v>
                </c:pt>
                <c:pt idx="576">
                  <c:v>30.399999999999295</c:v>
                </c:pt>
                <c:pt idx="577">
                  <c:v>30.424999999999294</c:v>
                </c:pt>
                <c:pt idx="578">
                  <c:v>30.449999999999292</c:v>
                </c:pt>
                <c:pt idx="579">
                  <c:v>30.474999999999291</c:v>
                </c:pt>
                <c:pt idx="580">
                  <c:v>30.499999999999289</c:v>
                </c:pt>
                <c:pt idx="581">
                  <c:v>30.524999999999288</c:v>
                </c:pt>
                <c:pt idx="582">
                  <c:v>30.549999999999287</c:v>
                </c:pt>
                <c:pt idx="583">
                  <c:v>30.574999999999285</c:v>
                </c:pt>
                <c:pt idx="584">
                  <c:v>30.599999999999284</c:v>
                </c:pt>
                <c:pt idx="585">
                  <c:v>30.624999999999282</c:v>
                </c:pt>
                <c:pt idx="586">
                  <c:v>30.649999999999281</c:v>
                </c:pt>
                <c:pt idx="587">
                  <c:v>30.67499999999928</c:v>
                </c:pt>
                <c:pt idx="588">
                  <c:v>30.699999999999278</c:v>
                </c:pt>
                <c:pt idx="589">
                  <c:v>30.724999999999277</c:v>
                </c:pt>
                <c:pt idx="590">
                  <c:v>30.749999999999275</c:v>
                </c:pt>
                <c:pt idx="591">
                  <c:v>30.774999999999274</c:v>
                </c:pt>
                <c:pt idx="592">
                  <c:v>30.799999999999272</c:v>
                </c:pt>
                <c:pt idx="593">
                  <c:v>30.824999999999271</c:v>
                </c:pt>
                <c:pt idx="594">
                  <c:v>30.84999999999927</c:v>
                </c:pt>
                <c:pt idx="595">
                  <c:v>30.874999999999268</c:v>
                </c:pt>
                <c:pt idx="596">
                  <c:v>30.899999999999267</c:v>
                </c:pt>
                <c:pt idx="597">
                  <c:v>30.924999999999265</c:v>
                </c:pt>
                <c:pt idx="598">
                  <c:v>30.949999999999264</c:v>
                </c:pt>
                <c:pt idx="599">
                  <c:v>30.974999999999262</c:v>
                </c:pt>
                <c:pt idx="600">
                  <c:v>30.999999999999261</c:v>
                </c:pt>
                <c:pt idx="601">
                  <c:v>31.02499999999926</c:v>
                </c:pt>
                <c:pt idx="602">
                  <c:v>31.049999999999258</c:v>
                </c:pt>
                <c:pt idx="603">
                  <c:v>31.074999999999257</c:v>
                </c:pt>
                <c:pt idx="604">
                  <c:v>31.099999999999255</c:v>
                </c:pt>
                <c:pt idx="605">
                  <c:v>31.124999999999254</c:v>
                </c:pt>
                <c:pt idx="606">
                  <c:v>31.149999999999253</c:v>
                </c:pt>
                <c:pt idx="607">
                  <c:v>31.174999999999251</c:v>
                </c:pt>
                <c:pt idx="608">
                  <c:v>31.19999999999925</c:v>
                </c:pt>
                <c:pt idx="609">
                  <c:v>31.224999999999248</c:v>
                </c:pt>
                <c:pt idx="610">
                  <c:v>31.249999999999247</c:v>
                </c:pt>
                <c:pt idx="611">
                  <c:v>31.274999999999245</c:v>
                </c:pt>
                <c:pt idx="612">
                  <c:v>31.299999999999244</c:v>
                </c:pt>
                <c:pt idx="613">
                  <c:v>31.324999999999243</c:v>
                </c:pt>
                <c:pt idx="614">
                  <c:v>31.349999999999241</c:v>
                </c:pt>
                <c:pt idx="615">
                  <c:v>31.37499999999924</c:v>
                </c:pt>
                <c:pt idx="616">
                  <c:v>31.399999999999238</c:v>
                </c:pt>
                <c:pt idx="617">
                  <c:v>31.424999999999237</c:v>
                </c:pt>
                <c:pt idx="618">
                  <c:v>31.449999999999235</c:v>
                </c:pt>
                <c:pt idx="619">
                  <c:v>31.474999999999234</c:v>
                </c:pt>
                <c:pt idx="620">
                  <c:v>31.499999999999233</c:v>
                </c:pt>
                <c:pt idx="621">
                  <c:v>31.524999999999231</c:v>
                </c:pt>
                <c:pt idx="622">
                  <c:v>31.54999999999923</c:v>
                </c:pt>
                <c:pt idx="623">
                  <c:v>31.574999999999228</c:v>
                </c:pt>
                <c:pt idx="624">
                  <c:v>31.599999999999227</c:v>
                </c:pt>
                <c:pt idx="625">
                  <c:v>31.624999999999226</c:v>
                </c:pt>
                <c:pt idx="626">
                  <c:v>31.649999999999224</c:v>
                </c:pt>
                <c:pt idx="627">
                  <c:v>31.674999999999223</c:v>
                </c:pt>
                <c:pt idx="628">
                  <c:v>31.699999999999221</c:v>
                </c:pt>
                <c:pt idx="629">
                  <c:v>31.72499999999922</c:v>
                </c:pt>
                <c:pt idx="630">
                  <c:v>31.749999999999218</c:v>
                </c:pt>
                <c:pt idx="631">
                  <c:v>31.774999999999217</c:v>
                </c:pt>
                <c:pt idx="632">
                  <c:v>31.799999999999216</c:v>
                </c:pt>
                <c:pt idx="633">
                  <c:v>31.824999999999214</c:v>
                </c:pt>
                <c:pt idx="634">
                  <c:v>31.849999999999213</c:v>
                </c:pt>
                <c:pt idx="635">
                  <c:v>31.874999999999211</c:v>
                </c:pt>
                <c:pt idx="636">
                  <c:v>31.89999999999921</c:v>
                </c:pt>
                <c:pt idx="637">
                  <c:v>31.924999999999208</c:v>
                </c:pt>
                <c:pt idx="638">
                  <c:v>31.949999999999207</c:v>
                </c:pt>
                <c:pt idx="639">
                  <c:v>31.974999999999206</c:v>
                </c:pt>
                <c:pt idx="640">
                  <c:v>31.999999999999204</c:v>
                </c:pt>
              </c:numCache>
            </c:numRef>
          </c:xVal>
          <c:yVal>
            <c:numRef>
              <c:f>Sheet1!$B$2:$B$642</c:f>
              <c:numCache>
                <c:formatCode>General</c:formatCode>
                <c:ptCount val="641"/>
                <c:pt idx="0">
                  <c:v>5.7347461214980001E-7</c:v>
                </c:pt>
                <c:pt idx="1">
                  <c:v>6.173681518529682E-7</c:v>
                </c:pt>
                <c:pt idx="2">
                  <c:v>6.644808922796296E-7</c:v>
                </c:pt>
                <c:pt idx="3">
                  <c:v>7.1503783410691584E-7</c:v>
                </c:pt>
                <c:pt idx="4">
                  <c:v>7.6927885703606396E-7</c:v>
                </c:pt>
                <c:pt idx="5">
                  <c:v>8.2745964148417319E-7</c:v>
                </c:pt>
                <c:pt idx="6">
                  <c:v>8.8985264297823443E-7</c:v>
                </c:pt>
                <c:pt idx="7">
                  <c:v>9.5674812196777077E-7</c:v>
                </c:pt>
                <c:pt idx="8">
                  <c:v>1.0284552318931027E-6</c:v>
                </c:pt>
                <c:pt idx="9">
                  <c:v>1.1053031684712428E-6</c:v>
                </c:pt>
                <c:pt idx="10">
                  <c:v>1.1876423832903226E-6</c:v>
                </c:pt>
                <c:pt idx="11">
                  <c:v>1.2758458649371217E-6</c:v>
                </c:pt>
                <c:pt idx="12">
                  <c:v>1.3703104910197323E-6</c:v>
                </c:pt>
                <c:pt idx="13">
                  <c:v>1.4714584545896947E-6</c:v>
                </c:pt>
                <c:pt idx="14">
                  <c:v>1.579738768614503E-6</c:v>
                </c:pt>
                <c:pt idx="15">
                  <c:v>1.6956288523023115E-6</c:v>
                </c:pt>
                <c:pt idx="16">
                  <c:v>1.8196362032365418E-6</c:v>
                </c:pt>
                <c:pt idx="17">
                  <c:v>1.9523001594379315E-6</c:v>
                </c:pt>
                <c:pt idx="18">
                  <c:v>2.0941937556365416E-6</c:v>
                </c:pt>
                <c:pt idx="19">
                  <c:v>2.245925678205412E-6</c:v>
                </c:pt>
                <c:pt idx="20">
                  <c:v>2.4081423233814085E-6</c:v>
                </c:pt>
                <c:pt idx="21">
                  <c:v>2.5815299635775224E-6</c:v>
                </c:pt>
                <c:pt idx="22">
                  <c:v>2.7668170267735766E-6</c:v>
                </c:pt>
                <c:pt idx="23">
                  <c:v>2.9647764941601841E-6</c:v>
                </c:pt>
                <c:pt idx="24">
                  <c:v>3.1762284214025429E-6</c:v>
                </c:pt>
                <c:pt idx="25">
                  <c:v>3.4020425890875167E-6</c:v>
                </c:pt>
                <c:pt idx="26">
                  <c:v>3.6431412881179533E-6</c:v>
                </c:pt>
                <c:pt idx="27">
                  <c:v>3.9005022460236001E-6</c:v>
                </c:pt>
                <c:pt idx="28">
                  <c:v>4.1751617003671598E-6</c:v>
                </c:pt>
                <c:pt idx="29">
                  <c:v>4.4682176256374954E-6</c:v>
                </c:pt>
                <c:pt idx="30">
                  <c:v>4.7808331202393612E-6</c:v>
                </c:pt>
                <c:pt idx="31">
                  <c:v>5.1142399604102479E-6</c:v>
                </c:pt>
                <c:pt idx="32">
                  <c:v>5.4697423281193983E-6</c:v>
                </c:pt>
                <c:pt idx="33">
                  <c:v>5.8487207202329537E-6</c:v>
                </c:pt>
                <c:pt idx="34">
                  <c:v>6.2526360464594651E-6</c:v>
                </c:pt>
                <c:pt idx="35">
                  <c:v>6.6830339238260508E-6</c:v>
                </c:pt>
                <c:pt idx="36">
                  <c:v>7.141549175671135E-6</c:v>
                </c:pt>
                <c:pt idx="37">
                  <c:v>7.6299105433803773E-6</c:v>
                </c:pt>
                <c:pt idx="38">
                  <c:v>8.1499456193341021E-6</c:v>
                </c:pt>
                <c:pt idx="39">
                  <c:v>8.7035860097775089E-6</c:v>
                </c:pt>
                <c:pt idx="40">
                  <c:v>9.2928727365716132E-6</c:v>
                </c:pt>
                <c:pt idx="41">
                  <c:v>9.9199618870275559E-6</c:v>
                </c:pt>
                <c:pt idx="42">
                  <c:v>1.058713052127527E-5</c:v>
                </c:pt>
                <c:pt idx="43">
                  <c:v>1.1296782846864055E-5</c:v>
                </c:pt>
                <c:pt idx="44">
                  <c:v>1.2051456670539866E-5</c:v>
                </c:pt>
                <c:pt idx="45">
                  <c:v>1.2853830137391012E-5</c:v>
                </c:pt>
                <c:pt idx="46">
                  <c:v>1.3706728767798467E-5</c:v>
                </c:pt>
                <c:pt idx="47">
                  <c:v>1.4613132802871234E-5</c:v>
                </c:pt>
                <c:pt idx="48">
                  <c:v>1.5576184869287079E-5</c:v>
                </c:pt>
                <c:pt idx="49">
                  <c:v>1.6599197974698682E-5</c:v>
                </c:pt>
                <c:pt idx="50">
                  <c:v>1.7685663845097892E-5</c:v>
                </c:pt>
                <c:pt idx="51">
                  <c:v>1.8839261615762034E-5</c:v>
                </c:pt>
                <c:pt idx="52">
                  <c:v>2.0063866887630271E-5</c:v>
                </c:pt>
                <c:pt idx="53">
                  <c:v>2.1363561161177176E-5</c:v>
                </c:pt>
                <c:pt idx="54">
                  <c:v>2.2742641660063279E-5</c:v>
                </c:pt>
                <c:pt idx="55">
                  <c:v>2.4205631557046771E-5</c:v>
                </c:pt>
                <c:pt idx="56">
                  <c:v>2.5757290614835898E-5</c:v>
                </c:pt>
                <c:pt idx="57">
                  <c:v>2.7402626254750629E-5</c:v>
                </c:pt>
                <c:pt idx="58">
                  <c:v>2.9146905066234897E-5</c:v>
                </c:pt>
                <c:pt idx="59">
                  <c:v>3.0995664770430147E-5</c:v>
                </c:pt>
                <c:pt idx="60">
                  <c:v>3.2954726651169727E-5</c:v>
                </c:pt>
                <c:pt idx="61">
                  <c:v>3.5030208466894532E-5</c:v>
                </c:pt>
                <c:pt idx="62">
                  <c:v>3.7228537857115362E-5</c:v>
                </c:pt>
                <c:pt idx="63">
                  <c:v>3.9556466257151925E-5</c:v>
                </c:pt>
                <c:pt idx="64">
                  <c:v>4.2021083334976496E-5</c:v>
                </c:pt>
                <c:pt idx="65">
                  <c:v>4.4629831964057036E-5</c:v>
                </c:pt>
                <c:pt idx="66">
                  <c:v>4.7390523746150899E-5</c:v>
                </c:pt>
                <c:pt idx="67">
                  <c:v>5.0311355098033314E-5</c:v>
                </c:pt>
                <c:pt idx="68">
                  <c:v>5.3400923916152606E-5</c:v>
                </c:pt>
                <c:pt idx="69">
                  <c:v>5.666824683319335E-5</c:v>
                </c:pt>
                <c:pt idx="70">
                  <c:v>6.012277708048752E-5</c:v>
                </c:pt>
                <c:pt idx="71">
                  <c:v>6.3774422970150498E-5</c:v>
                </c:pt>
                <c:pt idx="72">
                  <c:v>6.7633567010721179E-5</c:v>
                </c:pt>
                <c:pt idx="73">
                  <c:v>7.1711085669968601E-5</c:v>
                </c:pt>
                <c:pt idx="74">
                  <c:v>7.6018369798366126E-5</c:v>
                </c:pt>
                <c:pt idx="75">
                  <c:v>8.0567345726551774E-5</c:v>
                </c:pt>
                <c:pt idx="76">
                  <c:v>8.5370497049867185E-5</c:v>
                </c:pt>
                <c:pt idx="77">
                  <c:v>9.0440887112813948E-5</c:v>
                </c:pt>
                <c:pt idx="78">
                  <c:v>9.5792182205964855E-5</c:v>
                </c:pt>
                <c:pt idx="79">
                  <c:v>1.0143867548753747E-4</c:v>
                </c:pt>
                <c:pt idx="80">
                  <c:v>1.07395311641485E-4</c:v>
                </c:pt>
                <c:pt idx="81">
                  <c:v>1.1367771228334465E-4</c:v>
                </c:pt>
                <c:pt idx="82">
                  <c:v>1.203022021252018E-4</c:v>
                </c:pt>
                <c:pt idx="83">
                  <c:v>1.2728583590965729E-4</c:v>
                </c:pt>
                <c:pt idx="84">
                  <c:v>1.3464642612307718E-4</c:v>
                </c:pt>
                <c:pt idx="85">
                  <c:v>1.4240257149722744E-4</c:v>
                </c:pt>
                <c:pt idx="86">
                  <c:v>1.5057368630793034E-4</c:v>
                </c:pt>
                <c:pt idx="87">
                  <c:v>1.5918003047862562E-4</c:v>
                </c:pt>
                <c:pt idx="88">
                  <c:v>1.6824274049596739E-4</c:v>
                </c:pt>
                <c:pt idx="89">
                  <c:v>1.7778386114374872E-4</c:v>
                </c:pt>
                <c:pt idx="90">
                  <c:v>1.8782637806056786E-4</c:v>
                </c:pt>
                <c:pt idx="91">
                  <c:v>1.9839425112570949E-4</c:v>
                </c:pt>
                <c:pt idx="92">
                  <c:v>2.0951244867670193E-4</c:v>
                </c:pt>
                <c:pt idx="93">
                  <c:v>2.2120698256095038E-4</c:v>
                </c:pt>
                <c:pt idx="94">
                  <c:v>2.3350494402271267E-4</c:v>
                </c:pt>
                <c:pt idx="95">
                  <c:v>2.4643454042547598E-4</c:v>
                </c:pt>
                <c:pt idx="96">
                  <c:v>2.6002513280854806E-4</c:v>
                </c:pt>
                <c:pt idx="97">
                  <c:v>2.7430727427531421E-4</c:v>
                </c:pt>
                <c:pt idx="98">
                  <c:v>2.8931274920924007E-4</c:v>
                </c:pt>
                <c:pt idx="99">
                  <c:v>3.0507461331218957E-4</c:v>
                </c:pt>
                <c:pt idx="100">
                  <c:v>3.2162723445811601E-4</c:v>
                </c:pt>
                <c:pt idx="101">
                  <c:v>3.3900633435353839E-4</c:v>
                </c:pt>
                <c:pt idx="102">
                  <c:v>3.5724903099452956E-4</c:v>
                </c:pt>
                <c:pt idx="103">
                  <c:v>3.7639388190818622E-4</c:v>
                </c:pt>
                <c:pt idx="104">
                  <c:v>3.9648092816468796E-4</c:v>
                </c:pt>
                <c:pt idx="105">
                  <c:v>4.1755173914414997E-4</c:v>
                </c:pt>
                <c:pt idx="106">
                  <c:v>4.396494580404811E-4</c:v>
                </c:pt>
                <c:pt idx="107">
                  <c:v>4.6281884808236371E-4</c:v>
                </c:pt>
                <c:pt idx="108">
                  <c:v>4.8710633944937145E-4</c:v>
                </c:pt>
                <c:pt idx="109">
                  <c:v>5.1256007685896614E-4</c:v>
                </c:pt>
                <c:pt idx="110">
                  <c:v>5.392299677978666E-4</c:v>
                </c:pt>
                <c:pt idx="111">
                  <c:v>5.6716773136886818E-4</c:v>
                </c:pt>
                <c:pt idx="112">
                  <c:v>5.9642694772177925E-4</c:v>
                </c:pt>
                <c:pt idx="113">
                  <c:v>6.270631080345986E-4</c:v>
                </c:pt>
                <c:pt idx="114">
                  <c:v>6.5913366500846269E-4</c:v>
                </c:pt>
                <c:pt idx="115">
                  <c:v>6.9269808383726347E-4</c:v>
                </c:pt>
                <c:pt idx="116">
                  <c:v>7.2781789361003641E-4</c:v>
                </c:pt>
                <c:pt idx="117">
                  <c:v>7.6455673910149995E-4</c:v>
                </c:pt>
                <c:pt idx="118">
                  <c:v>8.0298043290319442E-4</c:v>
                </c:pt>
                <c:pt idx="119">
                  <c:v>8.4315700784475325E-4</c:v>
                </c:pt>
                <c:pt idx="120">
                  <c:v>8.851567696518903E-4</c:v>
                </c:pt>
                <c:pt idx="121">
                  <c:v>9.2905234978455601E-4</c:v>
                </c:pt>
                <c:pt idx="122">
                  <c:v>9.7491875839569636E-4</c:v>
                </c:pt>
                <c:pt idx="123">
                  <c:v>1.0228334373478176E-3</c:v>
                </c:pt>
                <c:pt idx="124">
                  <c:v>1.0728763132214012E-3</c:v>
                </c:pt>
                <c:pt idx="125">
                  <c:v>1.1251298502459506E-3</c:v>
                </c:pt>
                <c:pt idx="126">
                  <c:v>1.1796791030811177E-3</c:v>
                </c:pt>
                <c:pt idx="127">
                  <c:v>1.2366117693721236E-3</c:v>
                </c:pt>
                <c:pt idx="128">
                  <c:v>1.296018242000203E-3</c:v>
                </c:pt>
                <c:pt idx="129">
                  <c:v>1.3579916609455338E-3</c:v>
                </c:pt>
                <c:pt idx="130">
                  <c:v>1.4226279646766288E-3</c:v>
                </c:pt>
                <c:pt idx="131">
                  <c:v>1.4900259409767512E-3</c:v>
                </c:pt>
                <c:pt idx="132">
                  <c:v>1.5602872771145451E-3</c:v>
                </c:pt>
                <c:pt idx="133">
                  <c:v>1.633516609262528E-3</c:v>
                </c:pt>
                <c:pt idx="134">
                  <c:v>1.7098215710637712E-3</c:v>
                </c:pt>
                <c:pt idx="135">
                  <c:v>1.7893128412435756E-3</c:v>
                </c:pt>
                <c:pt idx="136">
                  <c:v>1.8721041901596147E-3</c:v>
                </c:pt>
                <c:pt idx="137">
                  <c:v>1.958312525180598E-3</c:v>
                </c:pt>
                <c:pt idx="138">
                  <c:v>2.0480579347801238E-3</c:v>
                </c:pt>
                <c:pt idx="139">
                  <c:v>2.1414637312292002E-3</c:v>
                </c:pt>
                <c:pt idx="140">
                  <c:v>2.2386564917674717E-3</c:v>
                </c:pt>
                <c:pt idx="141">
                  <c:v>2.3397660981301764E-3</c:v>
                </c:pt>
                <c:pt idx="142">
                  <c:v>2.4449257743045282E-3</c:v>
                </c:pt>
                <c:pt idx="143">
                  <c:v>2.5542721223863383E-3</c:v>
                </c:pt>
                <c:pt idx="144">
                  <c:v>2.6679451564045787E-3</c:v>
                </c:pt>
                <c:pt idx="145">
                  <c:v>2.7860883339787075E-3</c:v>
                </c:pt>
                <c:pt idx="146">
                  <c:v>2.9088485856709452E-3</c:v>
                </c:pt>
                <c:pt idx="147">
                  <c:v>3.0363763418927597E-3</c:v>
                </c:pt>
                <c:pt idx="148">
                  <c:v>3.1688255572225469E-3</c:v>
                </c:pt>
                <c:pt idx="149">
                  <c:v>3.3063537319889193E-3</c:v>
                </c:pt>
                <c:pt idx="150">
                  <c:v>3.4491219309717176E-3</c:v>
                </c:pt>
                <c:pt idx="151">
                  <c:v>3.5972947990709691E-3</c:v>
                </c:pt>
                <c:pt idx="152">
                  <c:v>3.7510405737917587E-3</c:v>
                </c:pt>
                <c:pt idx="153">
                  <c:v>3.9105310943915251E-3</c:v>
                </c:pt>
                <c:pt idx="154">
                  <c:v>4.0759418075344642E-3</c:v>
                </c:pt>
                <c:pt idx="155">
                  <c:v>4.2474517692965459E-3</c:v>
                </c:pt>
                <c:pt idx="156">
                  <c:v>4.4252436433633371E-3</c:v>
                </c:pt>
                <c:pt idx="157">
                  <c:v>4.6095036952619305E-3</c:v>
                </c:pt>
                <c:pt idx="158">
                  <c:v>4.8004217824676758E-3</c:v>
                </c:pt>
                <c:pt idx="159">
                  <c:v>4.9981913402257164E-3</c:v>
                </c:pt>
                <c:pt idx="160">
                  <c:v>5.2030093629273754E-3</c:v>
                </c:pt>
                <c:pt idx="161">
                  <c:v>5.415076380881372E-3</c:v>
                </c:pt>
                <c:pt idx="162">
                  <c:v>5.6345964323200786E-3</c:v>
                </c:pt>
                <c:pt idx="163">
                  <c:v>5.8617770304820035E-3</c:v>
                </c:pt>
                <c:pt idx="164">
                  <c:v>6.0968291256121463E-3</c:v>
                </c:pt>
                <c:pt idx="165">
                  <c:v>6.3399670617235856E-3</c:v>
                </c:pt>
                <c:pt idx="166">
                  <c:v>6.5914085279647674E-3</c:v>
                </c:pt>
                <c:pt idx="167">
                  <c:v>6.8513745044392642E-3</c:v>
                </c:pt>
                <c:pt idx="168">
                  <c:v>7.1200892023267374E-3</c:v>
                </c:pt>
                <c:pt idx="169">
                  <c:v>7.3977799981563962E-3</c:v>
                </c:pt>
                <c:pt idx="170">
                  <c:v>7.6846773620875197E-3</c:v>
                </c:pt>
                <c:pt idx="171">
                  <c:v>7.9810147800544028E-3</c:v>
                </c:pt>
                <c:pt idx="172">
                  <c:v>8.2870286696372364E-3</c:v>
                </c:pt>
                <c:pt idx="173">
                  <c:v>8.6029582895242509E-3</c:v>
                </c:pt>
                <c:pt idx="174">
                  <c:v>8.9290456424348311E-3</c:v>
                </c:pt>
                <c:pt idx="175">
                  <c:v>9.2655353713785114E-3</c:v>
                </c:pt>
                <c:pt idx="176">
                  <c:v>9.6126746491294879E-3</c:v>
                </c:pt>
                <c:pt idx="177">
                  <c:v>9.9707130608025357E-3</c:v>
                </c:pt>
                <c:pt idx="178">
                  <c:v>1.0339902479421648E-2</c:v>
                </c:pt>
                <c:pt idx="179">
                  <c:v>1.0720496934379833E-2</c:v>
                </c:pt>
                <c:pt idx="180">
                  <c:v>1.1112752472694911E-2</c:v>
                </c:pt>
                <c:pt idx="181">
                  <c:v>1.1516927012973655E-2</c:v>
                </c:pt>
                <c:pt idx="182">
                  <c:v>1.1933280192004542E-2</c:v>
                </c:pt>
                <c:pt idx="183">
                  <c:v>1.2362073203907083E-2</c:v>
                </c:pt>
                <c:pt idx="184">
                  <c:v>1.2803568631774906E-2</c:v>
                </c:pt>
                <c:pt idx="185">
                  <c:v>1.3258030271758205E-2</c:v>
                </c:pt>
                <c:pt idx="186">
                  <c:v>1.3725722949540834E-2</c:v>
                </c:pt>
                <c:pt idx="187">
                  <c:v>1.4206912329177443E-2</c:v>
                </c:pt>
                <c:pt idx="188">
                  <c:v>1.4701864714265567E-2</c:v>
                </c:pt>
                <c:pt idx="189">
                  <c:v>1.5210846841439226E-2</c:v>
                </c:pt>
                <c:pt idx="190">
                  <c:v>1.5734125666180647E-2</c:v>
                </c:pt>
                <c:pt idx="191">
                  <c:v>1.6271968140958996E-2</c:v>
                </c:pt>
                <c:pt idx="192">
                  <c:v>1.6824640985716451E-2</c:v>
                </c:pt>
                <c:pt idx="193">
                  <c:v>1.7392410450733902E-2</c:v>
                </c:pt>
                <c:pt idx="194">
                  <c:v>1.7975542071922028E-2</c:v>
                </c:pt>
                <c:pt idx="195">
                  <c:v>1.8574300418595202E-2</c:v>
                </c:pt>
                <c:pt idx="196">
                  <c:v>1.9188948833800078E-2</c:v>
                </c:pt>
                <c:pt idx="197">
                  <c:v>1.9819749167283719E-2</c:v>
                </c:pt>
                <c:pt idx="198">
                  <c:v>2.0466961501199799E-2</c:v>
                </c:pt>
                <c:pt idx="199">
                  <c:v>2.1130843868666472E-2</c:v>
                </c:pt>
                <c:pt idx="200">
                  <c:v>2.1811651965302912E-2</c:v>
                </c:pt>
                <c:pt idx="201">
                  <c:v>2.2509638853887275E-2</c:v>
                </c:pt>
                <c:pt idx="202">
                  <c:v>2.322505466229273E-2</c:v>
                </c:pt>
                <c:pt idx="203">
                  <c:v>2.3958146274874553E-2</c:v>
                </c:pt>
                <c:pt idx="204">
                  <c:v>2.4709157017495671E-2</c:v>
                </c:pt>
                <c:pt idx="205">
                  <c:v>2.547832633639395E-2</c:v>
                </c:pt>
                <c:pt idx="206">
                  <c:v>2.6265889471110564E-2</c:v>
                </c:pt>
                <c:pt idx="207">
                  <c:v>2.7072077121713754E-2</c:v>
                </c:pt>
                <c:pt idx="208">
                  <c:v>2.7897115110569262E-2</c:v>
                </c:pt>
                <c:pt idx="209">
                  <c:v>2.8741224038923464E-2</c:v>
                </c:pt>
                <c:pt idx="210">
                  <c:v>2.9604618938582388E-2</c:v>
                </c:pt>
                <c:pt idx="211">
                  <c:v>3.048750891898519E-2</c:v>
                </c:pt>
                <c:pt idx="212">
                  <c:v>3.1390096809986251E-2</c:v>
                </c:pt>
                <c:pt idx="213">
                  <c:v>3.2312578800677352E-2</c:v>
                </c:pt>
                <c:pt idx="214">
                  <c:v>3.3255144074595365E-2</c:v>
                </c:pt>
                <c:pt idx="215">
                  <c:v>3.4217974441678442E-2</c:v>
                </c:pt>
                <c:pt idx="216">
                  <c:v>3.5201243967347785E-2</c:v>
                </c:pt>
                <c:pt idx="217">
                  <c:v>3.620511859910832E-2</c:v>
                </c:pt>
                <c:pt idx="218">
                  <c:v>3.722975579107634E-2</c:v>
                </c:pt>
                <c:pt idx="219">
                  <c:v>3.8275304126857458E-2</c:v>
                </c:pt>
                <c:pt idx="220">
                  <c:v>3.9341902941212092E-2</c:v>
                </c:pt>
                <c:pt idx="221">
                  <c:v>4.042968194096077E-2</c:v>
                </c:pt>
                <c:pt idx="222">
                  <c:v>4.153876082559483E-2</c:v>
                </c:pt>
                <c:pt idx="223">
                  <c:v>4.2669248908071916E-2</c:v>
                </c:pt>
                <c:pt idx="224">
                  <c:v>4.3821244736288338E-2</c:v>
                </c:pt>
                <c:pt idx="225">
                  <c:v>4.4994835715733442E-2</c:v>
                </c:pt>
                <c:pt idx="226">
                  <c:v>4.6190097733842445E-2</c:v>
                </c:pt>
                <c:pt idx="227">
                  <c:v>4.7407094786576377E-2</c:v>
                </c:pt>
                <c:pt idx="228">
                  <c:v>4.8645878607768089E-2</c:v>
                </c:pt>
                <c:pt idx="229">
                  <c:v>4.9906488301783888E-2</c:v>
                </c:pt>
                <c:pt idx="230">
                  <c:v>5.1188949980059559E-2</c:v>
                </c:pt>
                <c:pt idx="231">
                  <c:v>5.2493276402078973E-2</c:v>
                </c:pt>
                <c:pt idx="232">
                  <c:v>5.3819466621370791E-2</c:v>
                </c:pt>
                <c:pt idx="233">
                  <c:v>5.5167505637106949E-2</c:v>
                </c:pt>
                <c:pt idx="234">
                  <c:v>5.653736405189258E-2</c:v>
                </c:pt>
                <c:pt idx="235">
                  <c:v>5.7928997736342899E-2</c:v>
                </c:pt>
                <c:pt idx="236">
                  <c:v>5.934234750104754E-2</c:v>
                </c:pt>
                <c:pt idx="237">
                  <c:v>6.0777338776526503E-2</c:v>
                </c:pt>
                <c:pt idx="238">
                  <c:v>6.2233881301784914E-2</c:v>
                </c:pt>
                <c:pt idx="239">
                  <c:v>6.3711868822076106E-2</c:v>
                </c:pt>
                <c:pt idx="240">
                  <c:v>6.5211178796482958E-2</c:v>
                </c:pt>
                <c:pt idx="241">
                  <c:v>6.6731672115927981E-2</c:v>
                </c:pt>
                <c:pt idx="242">
                  <c:v>6.8273192832221344E-2</c:v>
                </c:pt>
                <c:pt idx="243">
                  <c:v>6.9835567898754045E-2</c:v>
                </c:pt>
                <c:pt idx="244">
                  <c:v>7.1418606923439862E-2</c:v>
                </c:pt>
                <c:pt idx="245">
                  <c:v>7.3022101934506145E-2</c:v>
                </c:pt>
                <c:pt idx="246">
                  <c:v>7.4645827159727104E-2</c:v>
                </c:pt>
                <c:pt idx="247">
                  <c:v>7.6289538819687849E-2</c:v>
                </c:pt>
                <c:pt idx="248">
                  <c:v>7.7952974935658489E-2</c:v>
                </c:pt>
                <c:pt idx="249">
                  <c:v>7.9635855152649634E-2</c:v>
                </c:pt>
                <c:pt idx="250">
                  <c:v>8.1337880578210273E-2</c:v>
                </c:pt>
                <c:pt idx="251">
                  <c:v>8.3058733637517562E-2</c:v>
                </c:pt>
                <c:pt idx="252">
                  <c:v>8.479807794529591E-2</c:v>
                </c:pt>
                <c:pt idx="253">
                  <c:v>8.6555558195089297E-2</c:v>
                </c:pt>
                <c:pt idx="254">
                  <c:v>8.8330800066394974E-2</c:v>
                </c:pt>
                <c:pt idx="255">
                  <c:v>9.0123410150152669E-2</c:v>
                </c:pt>
                <c:pt idx="256">
                  <c:v>9.1932975893063901E-2</c:v>
                </c:pt>
                <c:pt idx="257">
                  <c:v>9.3759065561199451E-2</c:v>
                </c:pt>
                <c:pt idx="258">
                  <c:v>9.5601228223333015E-2</c:v>
                </c:pt>
                <c:pt idx="259">
                  <c:v>9.7458993754418091E-2</c:v>
                </c:pt>
                <c:pt idx="260">
                  <c:v>9.9331872859603973E-2</c:v>
                </c:pt>
                <c:pt idx="261">
                  <c:v>0.10121935711916349</c:v>
                </c:pt>
                <c:pt idx="262">
                  <c:v>0.10312091905468147</c:v>
                </c:pt>
                <c:pt idx="263">
                  <c:v>0.10503601221682757</c:v>
                </c:pt>
                <c:pt idx="264">
                  <c:v>0.1069640712950114</c:v>
                </c:pt>
                <c:pt idx="265">
                  <c:v>0.10890451224919084</c:v>
                </c:pt>
                <c:pt idx="266">
                  <c:v>0.110856732464076</c:v>
                </c:pt>
                <c:pt idx="267">
                  <c:v>0.11282011092594299</c:v>
                </c:pt>
                <c:pt idx="268">
                  <c:v>0.11479400842224152</c:v>
                </c:pt>
                <c:pt idx="269">
                  <c:v>0.11677776776414937</c:v>
                </c:pt>
                <c:pt idx="270">
                  <c:v>0.11877071403219575</c:v>
                </c:pt>
                <c:pt idx="271">
                  <c:v>0.1207721548450434</c:v>
                </c:pt>
                <c:pt idx="272">
                  <c:v>0.12278138065148549</c:v>
                </c:pt>
                <c:pt idx="273">
                  <c:v>0.12479766504568052</c:v>
                </c:pt>
                <c:pt idx="274">
                  <c:v>0.12682026510561428</c:v>
                </c:pt>
                <c:pt idx="275">
                  <c:v>0.12884842175474212</c:v>
                </c:pt>
                <c:pt idx="276">
                  <c:v>0.13088136014673052</c:v>
                </c:pt>
                <c:pt idx="277">
                  <c:v>0.13291829007318076</c:v>
                </c:pt>
                <c:pt idx="278">
                  <c:v>0.134958406394181</c:v>
                </c:pt>
                <c:pt idx="279">
                  <c:v>0.13700088949149744</c:v>
                </c:pt>
                <c:pt idx="280">
                  <c:v>0.13904490574417799</c:v>
                </c:pt>
                <c:pt idx="281">
                  <c:v>0.1410896080263046</c:v>
                </c:pt>
                <c:pt idx="282">
                  <c:v>0.14313413622659488</c:v>
                </c:pt>
                <c:pt idx="283">
                  <c:v>0.14517761778951399</c:v>
                </c:pt>
                <c:pt idx="284">
                  <c:v>0.14721916827752424</c:v>
                </c:pt>
                <c:pt idx="285">
                  <c:v>0.14925789195405936</c:v>
                </c:pt>
                <c:pt idx="286">
                  <c:v>0.1512928823867761</c:v>
                </c:pt>
                <c:pt idx="287">
                  <c:v>0.15332322307059806</c:v>
                </c:pt>
                <c:pt idx="288">
                  <c:v>0.15534798807003131</c:v>
                </c:pt>
                <c:pt idx="289">
                  <c:v>0.15736624268019392</c:v>
                </c:pt>
                <c:pt idx="290">
                  <c:v>0.15937704410596853</c:v>
                </c:pt>
                <c:pt idx="291">
                  <c:v>0.16137944215864991</c:v>
                </c:pt>
                <c:pt idx="292">
                  <c:v>0.16337247996942658</c:v>
                </c:pt>
                <c:pt idx="293">
                  <c:v>0.16535519471900162</c:v>
                </c:pt>
                <c:pt idx="294">
                  <c:v>0.167326618382625</c:v>
                </c:pt>
                <c:pt idx="295">
                  <c:v>0.16928577848977758</c:v>
                </c:pt>
                <c:pt idx="296">
                  <c:v>0.17123169889771617</c:v>
                </c:pt>
                <c:pt idx="297">
                  <c:v>0.17316340057805887</c:v>
                </c:pt>
                <c:pt idx="298">
                  <c:v>0.17507990241556046</c:v>
                </c:pt>
                <c:pt idx="299">
                  <c:v>0.17698022201819963</c:v>
                </c:pt>
                <c:pt idx="300">
                  <c:v>0.17886337653767426</c:v>
                </c:pt>
                <c:pt idx="301">
                  <c:v>0.18072838349937306</c:v>
                </c:pt>
                <c:pt idx="302">
                  <c:v>0.18257426164086993</c:v>
                </c:pt>
                <c:pt idx="303">
                  <c:v>0.18440003175796291</c:v>
                </c:pt>
                <c:pt idx="304">
                  <c:v>0.18620471755725887</c:v>
                </c:pt>
                <c:pt idx="305">
                  <c:v>0.18798734651428478</c:v>
                </c:pt>
                <c:pt idx="306">
                  <c:v>0.18974695073608763</c:v>
                </c:pt>
                <c:pt idx="307">
                  <c:v>0.19148256782726905</c:v>
                </c:pt>
                <c:pt idx="308">
                  <c:v>0.19319324175838412</c:v>
                </c:pt>
                <c:pt idx="309">
                  <c:v>0.19487802373562105</c:v>
                </c:pt>
                <c:pt idx="310">
                  <c:v>0.19653597307066661</c:v>
                </c:pt>
                <c:pt idx="311">
                  <c:v>0.19816615804965099</c:v>
                </c:pt>
                <c:pt idx="312">
                  <c:v>0.19976765680005876</c:v>
                </c:pt>
                <c:pt idx="313">
                  <c:v>0.20133955815448518</c:v>
                </c:pt>
                <c:pt idx="314">
                  <c:v>0.20288096251011184</c:v>
                </c:pt>
                <c:pt idx="315">
                  <c:v>0.20439098268277475</c:v>
                </c:pt>
                <c:pt idx="316">
                  <c:v>0.20586874475449427</c:v>
                </c:pt>
                <c:pt idx="317">
                  <c:v>0.20731338891334</c:v>
                </c:pt>
                <c:pt idx="318">
                  <c:v>0.20872407028450424</c:v>
                </c:pt>
                <c:pt idx="319">
                  <c:v>0.21009995975146395</c:v>
                </c:pt>
                <c:pt idx="320">
                  <c:v>0.21144024476611772</c:v>
                </c:pt>
                <c:pt idx="321">
                  <c:v>0.21274413014679122</c:v>
                </c:pt>
                <c:pt idx="322">
                  <c:v>0.21401083886301855</c:v>
                </c:pt>
                <c:pt idx="323">
                  <c:v>0.21523961280601572</c:v>
                </c:pt>
                <c:pt idx="324">
                  <c:v>0.21642971354377918</c:v>
                </c:pt>
                <c:pt idx="325">
                  <c:v>0.21758042305975842</c:v>
                </c:pt>
                <c:pt idx="326">
                  <c:v>0.21869104447406928</c:v>
                </c:pt>
                <c:pt idx="327">
                  <c:v>0.2197609027462348</c:v>
                </c:pt>
                <c:pt idx="328">
                  <c:v>0.22078934535846251</c:v>
                </c:pt>
                <c:pt idx="329">
                  <c:v>0.22177574297849117</c:v>
                </c:pt>
                <c:pt idx="330">
                  <c:v>0.2227194901010642</c:v>
                </c:pt>
                <c:pt idx="331">
                  <c:v>0.2236200056671154</c:v>
                </c:pt>
                <c:pt idx="332">
                  <c:v>0.22447673365978119</c:v>
                </c:pt>
                <c:pt idx="333">
                  <c:v>0.22528914367638306</c:v>
                </c:pt>
                <c:pt idx="334">
                  <c:v>0.2260567314755578</c:v>
                </c:pt>
                <c:pt idx="335">
                  <c:v>0.22677901949874441</c:v>
                </c:pt>
                <c:pt idx="336">
                  <c:v>0.22745555736527417</c:v>
                </c:pt>
                <c:pt idx="337">
                  <c:v>0.228085922340344</c:v>
                </c:pt>
                <c:pt idx="338">
                  <c:v>0.22866971977519399</c:v>
                </c:pt>
                <c:pt idx="339">
                  <c:v>0.22920658351884593</c:v>
                </c:pt>
                <c:pt idx="340">
                  <c:v>0.22969617630080319</c:v>
                </c:pt>
                <c:pt idx="341">
                  <c:v>0.23013819008415051</c:v>
                </c:pt>
                <c:pt idx="342">
                  <c:v>0.23053234638853715</c:v>
                </c:pt>
                <c:pt idx="343">
                  <c:v>0.23087839658256901</c:v>
                </c:pt>
                <c:pt idx="344">
                  <c:v>0.23117612214518007</c:v>
                </c:pt>
                <c:pt idx="345">
                  <c:v>0.23142533489559833</c:v>
                </c:pt>
                <c:pt idx="346">
                  <c:v>0.2316258771915676</c:v>
                </c:pt>
                <c:pt idx="347">
                  <c:v>0.23177762209553285</c:v>
                </c:pt>
                <c:pt idx="348">
                  <c:v>0.23188047350854379</c:v>
                </c:pt>
                <c:pt idx="349">
                  <c:v>0.23193436627167896</c:v>
                </c:pt>
                <c:pt idx="350">
                  <c:v>0.23193926623484065</c:v>
                </c:pt>
                <c:pt idx="351">
                  <c:v>0.23189517029281856</c:v>
                </c:pt>
                <c:pt idx="352">
                  <c:v>0.23180210638856941</c:v>
                </c:pt>
                <c:pt idx="353">
                  <c:v>0.23166013348370726</c:v>
                </c:pt>
                <c:pt idx="354">
                  <c:v>0.23146934149624826</c:v>
                </c:pt>
                <c:pt idx="355">
                  <c:v>0.23122985120570205</c:v>
                </c:pt>
                <c:pt idx="356">
                  <c:v>0.23094181412564957</c:v>
                </c:pt>
                <c:pt idx="357">
                  <c:v>0.23060541234399612</c:v>
                </c:pt>
                <c:pt idx="358">
                  <c:v>0.23022085833113504</c:v>
                </c:pt>
                <c:pt idx="359">
                  <c:v>0.22978839471630483</c:v>
                </c:pt>
                <c:pt idx="360">
                  <c:v>0.2293082940324693</c:v>
                </c:pt>
                <c:pt idx="361">
                  <c:v>0.22878085843009732</c:v>
                </c:pt>
                <c:pt idx="362">
                  <c:v>0.22820641936026065</c:v>
                </c:pt>
                <c:pt idx="363">
                  <c:v>0.22758533722751761</c:v>
                </c:pt>
                <c:pt idx="364">
                  <c:v>0.22691800101309023</c:v>
                </c:pt>
                <c:pt idx="365">
                  <c:v>0.22620482786888588</c:v>
                </c:pt>
                <c:pt idx="366">
                  <c:v>0.22544626268295831</c:v>
                </c:pt>
                <c:pt idx="367">
                  <c:v>0.22464277761703944</c:v>
                </c:pt>
                <c:pt idx="368">
                  <c:v>0.2237948716168171</c:v>
                </c:pt>
                <c:pt idx="369">
                  <c:v>0.22290306989566769</c:v>
                </c:pt>
                <c:pt idx="370">
                  <c:v>0.22196792339259272</c:v>
                </c:pt>
                <c:pt idx="371">
                  <c:v>0.22099000820514203</c:v>
                </c:pt>
                <c:pt idx="372">
                  <c:v>0.21996992499813997</c:v>
                </c:pt>
                <c:pt idx="373">
                  <c:v>0.21890829838906456</c:v>
                </c:pt>
                <c:pt idx="374">
                  <c:v>0.21780577631095918</c:v>
                </c:pt>
                <c:pt idx="375">
                  <c:v>0.21666302935378606</c:v>
                </c:pt>
                <c:pt idx="376">
                  <c:v>0.21548075008515857</c:v>
                </c:pt>
                <c:pt idx="377">
                  <c:v>0.21425965235141423</c:v>
                </c:pt>
                <c:pt idx="378">
                  <c:v>0.21300047056001586</c:v>
                </c:pt>
                <c:pt idx="379">
                  <c:v>0.21170395894428876</c:v>
                </c:pt>
                <c:pt idx="380">
                  <c:v>0.21037089081152358</c:v>
                </c:pt>
                <c:pt idx="381">
                  <c:v>0.20900205777549291</c:v>
                </c:pt>
                <c:pt idx="382">
                  <c:v>0.20759826897444592</c:v>
                </c:pt>
                <c:pt idx="383">
                  <c:v>0.20616035027565988</c:v>
                </c:pt>
                <c:pt idx="384">
                  <c:v>0.20468914346764158</c:v>
                </c:pt>
                <c:pt idx="385">
                  <c:v>0.20318550544108188</c:v>
                </c:pt>
                <c:pt idx="386">
                  <c:v>0.20165030735967449</c:v>
                </c:pt>
                <c:pt idx="387">
                  <c:v>0.2000844338219199</c:v>
                </c:pt>
                <c:pt idx="388">
                  <c:v>0.19848878201503817</c:v>
                </c:pt>
                <c:pt idx="389">
                  <c:v>0.19686426086211797</c:v>
                </c:pt>
                <c:pt idx="390">
                  <c:v>0.19521179016363244</c:v>
                </c:pt>
                <c:pt idx="391">
                  <c:v>0.19353229973444849</c:v>
                </c:pt>
                <c:pt idx="392">
                  <c:v>0.1918267285374573</c:v>
                </c:pt>
                <c:pt idx="393">
                  <c:v>0.19009602381494675</c:v>
                </c:pt>
                <c:pt idx="394">
                  <c:v>0.1883411402188313</c:v>
                </c:pt>
                <c:pt idx="395">
                  <c:v>0.18656303894084716</c:v>
                </c:pt>
                <c:pt idx="396">
                  <c:v>0.18476268684381031</c:v>
                </c:pt>
                <c:pt idx="397">
                  <c:v>0.18294105559502302</c:v>
                </c:pt>
                <c:pt idx="398">
                  <c:v>0.18109912080290197</c:v>
                </c:pt>
                <c:pt idx="399">
                  <c:v>0.17923786115788581</c:v>
                </c:pt>
                <c:pt idx="400">
                  <c:v>0.17735825757866289</c:v>
                </c:pt>
                <c:pt idx="401">
                  <c:v>0.17546129236474262</c:v>
                </c:pt>
                <c:pt idx="402">
                  <c:v>0.17354794835637335</c:v>
                </c:pt>
                <c:pt idx="403">
                  <c:v>0.17161920810278897</c:v>
                </c:pt>
                <c:pt idx="404">
                  <c:v>0.16967605303974312</c:v>
                </c:pt>
                <c:pt idx="405">
                  <c:v>0.16771946267726723</c:v>
                </c:pt>
                <c:pt idx="406">
                  <c:v>0.16575041379856156</c:v>
                </c:pt>
                <c:pt idx="407">
                  <c:v>0.1637698796709029</c:v>
                </c:pt>
                <c:pt idx="408">
                  <c:v>0.161778829269425</c:v>
                </c:pt>
                <c:pt idx="409">
                  <c:v>0.15977822651459803</c:v>
                </c:pt>
                <c:pt idx="410">
                  <c:v>0.15776902952420402</c:v>
                </c:pt>
                <c:pt idx="411">
                  <c:v>0.15575218988057463</c:v>
                </c:pt>
                <c:pt idx="412">
                  <c:v>0.15372865191382509</c:v>
                </c:pt>
                <c:pt idx="413">
                  <c:v>0.15169935200178561</c:v>
                </c:pt>
                <c:pt idx="414">
                  <c:v>0.14966521788729886</c:v>
                </c:pt>
                <c:pt idx="415">
                  <c:v>0.14762716801351711</c:v>
                </c:pt>
                <c:pt idx="416">
                  <c:v>0.14558611087779808</c:v>
                </c:pt>
                <c:pt idx="417">
                  <c:v>0.14354294440476417</c:v>
                </c:pt>
                <c:pt idx="418">
                  <c:v>0.14149855533905231</c:v>
                </c:pt>
                <c:pt idx="419">
                  <c:v>0.13945381865824716</c:v>
                </c:pt>
                <c:pt idx="420">
                  <c:v>0.13740959700645269</c:v>
                </c:pt>
                <c:pt idx="421">
                  <c:v>0.13536674014892131</c:v>
                </c:pt>
                <c:pt idx="422">
                  <c:v>0.13332608444812222</c:v>
                </c:pt>
                <c:pt idx="423">
                  <c:v>0.13128845236159395</c:v>
                </c:pt>
                <c:pt idx="424">
                  <c:v>0.12925465196188871</c:v>
                </c:pt>
                <c:pt idx="425">
                  <c:v>0.12722547647887947</c:v>
                </c:pt>
                <c:pt idx="426">
                  <c:v>0.12520170386466362</c:v>
                </c:pt>
                <c:pt idx="427">
                  <c:v>0.12318409638126024</c:v>
                </c:pt>
                <c:pt idx="428">
                  <c:v>0.12117340021126159</c:v>
                </c:pt>
                <c:pt idx="429">
                  <c:v>0.11917034509156334</c:v>
                </c:pt>
                <c:pt idx="430">
                  <c:v>0.11717564397026164</c:v>
                </c:pt>
                <c:pt idx="431">
                  <c:v>0.11518999268677095</c:v>
                </c:pt>
                <c:pt idx="432">
                  <c:v>0.11321406967518025</c:v>
                </c:pt>
                <c:pt idx="433">
                  <c:v>0.11124853569083125</c:v>
                </c:pt>
                <c:pt idx="434">
                  <c:v>0.10929403356006974</c:v>
                </c:pt>
                <c:pt idx="435">
                  <c:v>0.10735118795308567</c:v>
                </c:pt>
                <c:pt idx="436">
                  <c:v>0.10542060517972782</c:v>
                </c:pt>
                <c:pt idx="437">
                  <c:v>0.1035028730081448</c:v>
                </c:pt>
                <c:pt idx="438">
                  <c:v>0.10159856050607539</c:v>
                </c:pt>
                <c:pt idx="439">
                  <c:v>9.9708217904579538E-2</c:v>
                </c:pt>
                <c:pt idx="440">
                  <c:v>9.7832376483973346E-2</c:v>
                </c:pt>
                <c:pt idx="441">
                  <c:v>9.5971548481702876E-2</c:v>
                </c:pt>
                <c:pt idx="442">
                  <c:v>9.4126227021863823E-2</c:v>
                </c:pt>
                <c:pt idx="443">
                  <c:v>9.2296886066048731E-2</c:v>
                </c:pt>
                <c:pt idx="444">
                  <c:v>9.0483980385177853E-2</c:v>
                </c:pt>
                <c:pt idx="445">
                  <c:v>8.8687945551945202E-2</c:v>
                </c:pt>
                <c:pt idx="446">
                  <c:v>8.6909197953489045E-2</c:v>
                </c:pt>
                <c:pt idx="447">
                  <c:v>8.5148134823873678E-2</c:v>
                </c:pt>
                <c:pt idx="448">
                  <c:v>8.3405134295948188E-2</c:v>
                </c:pt>
                <c:pt idx="449">
                  <c:v>8.168055547212906E-2</c:v>
                </c:pt>
                <c:pt idx="450">
                  <c:v>7.9974738513634153E-2</c:v>
                </c:pt>
                <c:pt idx="451">
                  <c:v>7.8288004747678192E-2</c:v>
                </c:pt>
                <c:pt idx="452">
                  <c:v>7.6620656792124625E-2</c:v>
                </c:pt>
                <c:pt idx="453">
                  <c:v>7.497297869707252E-2</c:v>
                </c:pt>
                <c:pt idx="454">
                  <c:v>7.3345236102843825E-2</c:v>
                </c:pt>
                <c:pt idx="455">
                  <c:v>7.1737676413823989E-2</c:v>
                </c:pt>
                <c:pt idx="456">
                  <c:v>7.0150528987597008E-2</c:v>
                </c:pt>
                <c:pt idx="457">
                  <c:v>6.8584005338805362E-2</c:v>
                </c:pt>
                <c:pt idx="458">
                  <c:v>6.7038299357157494E-2</c:v>
                </c:pt>
                <c:pt idx="459">
                  <c:v>6.5513587538995791E-2</c:v>
                </c:pt>
                <c:pt idx="460">
                  <c:v>6.4010029231832577E-2</c:v>
                </c:pt>
                <c:pt idx="461">
                  <c:v>6.2527766891255596E-2</c:v>
                </c:pt>
                <c:pt idx="462">
                  <c:v>6.1066926349599315E-2</c:v>
                </c:pt>
                <c:pt idx="463">
                  <c:v>5.9627617095775985E-2</c:v>
                </c:pt>
                <c:pt idx="464">
                  <c:v>5.8209932565657214E-2</c:v>
                </c:pt>
                <c:pt idx="465">
                  <c:v>5.6813950442396274E-2</c:v>
                </c:pt>
                <c:pt idx="466">
                  <c:v>5.5439732966080311E-2</c:v>
                </c:pt>
                <c:pt idx="467">
                  <c:v>5.408732725210337E-2</c:v>
                </c:pt>
                <c:pt idx="468">
                  <c:v>5.2756765617652225E-2</c:v>
                </c:pt>
                <c:pt idx="469">
                  <c:v>5.1448065915700045E-2</c:v>
                </c:pt>
                <c:pt idx="470">
                  <c:v>5.0161231875906986E-2</c:v>
                </c:pt>
                <c:pt idx="471">
                  <c:v>4.8896253451830803E-2</c:v>
                </c:pt>
                <c:pt idx="472">
                  <c:v>4.7653107173856554E-2</c:v>
                </c:pt>
                <c:pt idx="473">
                  <c:v>4.6431756507260877E-2</c:v>
                </c:pt>
                <c:pt idx="474">
                  <c:v>4.5232152214833052E-2</c:v>
                </c:pt>
                <c:pt idx="475">
                  <c:v>4.405423272348348E-2</c:v>
                </c:pt>
                <c:pt idx="476">
                  <c:v>4.2897924494278858E-2</c:v>
                </c:pt>
                <c:pt idx="477">
                  <c:v>4.1763142395352511E-2</c:v>
                </c:pt>
                <c:pt idx="478">
                  <c:v>4.0649790077148654E-2</c:v>
                </c:pt>
                <c:pt idx="479">
                  <c:v>3.9557760349470207E-2</c:v>
                </c:pt>
                <c:pt idx="480">
                  <c:v>3.8486935559810698E-2</c:v>
                </c:pt>
                <c:pt idx="481">
                  <c:v>3.7437187972463218E-2</c:v>
                </c:pt>
                <c:pt idx="482">
                  <c:v>3.6408380147911527E-2</c:v>
                </c:pt>
                <c:pt idx="483">
                  <c:v>3.5400365322021392E-2</c:v>
                </c:pt>
                <c:pt idx="484">
                  <c:v>3.4412987784563663E-2</c:v>
                </c:pt>
                <c:pt idx="485">
                  <c:v>3.3446083256614384E-2</c:v>
                </c:pt>
                <c:pt idx="486">
                  <c:v>3.2499479266391379E-2</c:v>
                </c:pt>
                <c:pt idx="487">
                  <c:v>3.157299552310127E-2</c:v>
                </c:pt>
                <c:pt idx="488">
                  <c:v>3.0666444288385879E-2</c:v>
                </c:pt>
                <c:pt idx="489">
                  <c:v>2.9779630744971673E-2</c:v>
                </c:pt>
                <c:pt idx="490">
                  <c:v>2.8912353362141829E-2</c:v>
                </c:pt>
                <c:pt idx="491">
                  <c:v>2.806440425766512E-2</c:v>
                </c:pt>
                <c:pt idx="492">
                  <c:v>2.723556955583285E-2</c:v>
                </c:pt>
                <c:pt idx="493">
                  <c:v>2.642562974126917E-2</c:v>
                </c:pt>
                <c:pt idx="494">
                  <c:v>2.5634360008197854E-2</c:v>
                </c:pt>
                <c:pt idx="495">
                  <c:v>2.4861530604862785E-2</c:v>
                </c:pt>
                <c:pt idx="496">
                  <c:v>2.4106907172817094E-2</c:v>
                </c:pt>
                <c:pt idx="497">
                  <c:v>2.3370251080810513E-2</c:v>
                </c:pt>
                <c:pt idx="498">
                  <c:v>2.2651319753021183E-2</c:v>
                </c:pt>
                <c:pt idx="499">
                  <c:v>2.1949866991394298E-2</c:v>
                </c:pt>
                <c:pt idx="500">
                  <c:v>2.1265643291864769E-2</c:v>
                </c:pt>
                <c:pt idx="501">
                  <c:v>2.0598396154258236E-2</c:v>
                </c:pt>
                <c:pt idx="502">
                  <c:v>1.9947870385678926E-2</c:v>
                </c:pt>
                <c:pt idx="503">
                  <c:v>1.9313808397209101E-2</c:v>
                </c:pt>
                <c:pt idx="504">
                  <c:v>1.8695950493760237E-2</c:v>
                </c:pt>
                <c:pt idx="505">
                  <c:v>1.8094035156929963E-2</c:v>
                </c:pt>
                <c:pt idx="506">
                  <c:v>1.750779932073513E-2</c:v>
                </c:pt>
                <c:pt idx="507">
                  <c:v>1.6936978640104294E-2</c:v>
                </c:pt>
                <c:pt idx="508">
                  <c:v>1.6381307752028628E-2</c:v>
                </c:pt>
                <c:pt idx="509">
                  <c:v>1.58405205292831E-2</c:v>
                </c:pt>
                <c:pt idx="510">
                  <c:v>1.5314350326643914E-2</c:v>
                </c:pt>
                <c:pt idx="511">
                  <c:v>1.4802530219541817E-2</c:v>
                </c:pt>
                <c:pt idx="512">
                  <c:v>1.4304793235102982E-2</c:v>
                </c:pt>
                <c:pt idx="513">
                  <c:v>1.3820872575542986E-2</c:v>
                </c:pt>
                <c:pt idx="514">
                  <c:v>1.3350501833890645E-2</c:v>
                </c:pt>
                <c:pt idx="515">
                  <c:v>1.2893415202030904E-2</c:v>
                </c:pt>
                <c:pt idx="516">
                  <c:v>1.2449347671067737E-2</c:v>
                </c:pt>
                <c:pt idx="517">
                  <c:v>1.2018035224018326E-2</c:v>
                </c:pt>
                <c:pt idx="518">
                  <c:v>1.1599215020861574E-2</c:v>
                </c:pt>
                <c:pt idx="519">
                  <c:v>1.1192625575973329E-2</c:v>
                </c:pt>
                <c:pt idx="520">
                  <c:v>1.0798006927991533E-2</c:v>
                </c:pt>
                <c:pt idx="521">
                  <c:v>1.0415100802163287E-2</c:v>
                </c:pt>
                <c:pt idx="522">
                  <c:v>1.0043650765235316E-2</c:v>
                </c:pt>
                <c:pt idx="523">
                  <c:v>9.6834023729580089E-3</c:v>
                </c:pt>
                <c:pt idx="524">
                  <c:v>9.3341033102811166E-3</c:v>
                </c:pt>
                <c:pt idx="525">
                  <c:v>8.9955035243274757E-3</c:v>
                </c:pt>
                <c:pt idx="526">
                  <c:v>8.6673553502381422E-3</c:v>
                </c:pt>
                <c:pt idx="527">
                  <c:v>8.3494136299894512E-3</c:v>
                </c:pt>
                <c:pt idx="528">
                  <c:v>8.0414358242893065E-3</c:v>
                </c:pt>
                <c:pt idx="529">
                  <c:v>7.7431821176656077E-3</c:v>
                </c:pt>
                <c:pt idx="530">
                  <c:v>7.4544155168661391E-3</c:v>
                </c:pt>
                <c:pt idx="531">
                  <c:v>7.1749019426939039E-3</c:v>
                </c:pt>
                <c:pt idx="532">
                  <c:v>6.9044103154074395E-3</c:v>
                </c:pt>
                <c:pt idx="533">
                  <c:v>6.6427126338196481E-3</c:v>
                </c:pt>
                <c:pt idx="534">
                  <c:v>6.3895840482331356E-3</c:v>
                </c:pt>
                <c:pt idx="535">
                  <c:v>6.1448029273538053E-3</c:v>
                </c:pt>
                <c:pt idx="536">
                  <c:v>5.9081509193275395E-3</c:v>
                </c:pt>
                <c:pt idx="537">
                  <c:v>5.6794130070482642E-3</c:v>
                </c:pt>
                <c:pt idx="538">
                  <c:v>5.4583775578878986E-3</c:v>
                </c:pt>
                <c:pt idx="539">
                  <c:v>5.2448363680012667E-3</c:v>
                </c:pt>
                <c:pt idx="540">
                  <c:v>5.0385847013610123E-3</c:v>
                </c:pt>
                <c:pt idx="541">
                  <c:v>4.8394213236789092E-3</c:v>
                </c:pt>
                <c:pt idx="542">
                  <c:v>4.6471485313716778E-3</c:v>
                </c:pt>
                <c:pt idx="543">
                  <c:v>4.4615721757299718E-3</c:v>
                </c:pt>
                <c:pt idx="544">
                  <c:v>4.2825016824502762E-3</c:v>
                </c:pt>
                <c:pt idx="545">
                  <c:v>4.1097500666895641E-3</c:v>
                </c:pt>
                <c:pt idx="546">
                  <c:v>3.9431339438028012E-3</c:v>
                </c:pt>
                <c:pt idx="547">
                  <c:v>3.7824735359233198E-3</c:v>
                </c:pt>
                <c:pt idx="548">
                  <c:v>3.6275926745454054E-3</c:v>
                </c:pt>
                <c:pt idx="549">
                  <c:v>3.478318799268112E-3</c:v>
                </c:pt>
                <c:pt idx="550">
                  <c:v>3.3344829528581289E-3</c:v>
                </c:pt>
                <c:pt idx="551">
                  <c:v>3.1959197727886358E-3</c:v>
                </c:pt>
                <c:pt idx="552">
                  <c:v>3.0624674794095777E-3</c:v>
                </c:pt>
                <c:pt idx="553">
                  <c:v>2.9339678609033209E-3</c:v>
                </c:pt>
                <c:pt idx="554">
                  <c:v>2.8102662551780025E-3</c:v>
                </c:pt>
                <c:pt idx="555">
                  <c:v>2.6912115288487849E-3</c:v>
                </c:pt>
                <c:pt idx="556">
                  <c:v>2.57665605345536E-3</c:v>
                </c:pt>
                <c:pt idx="557">
                  <c:v>2.4664556790616752E-3</c:v>
                </c:pt>
                <c:pt idx="558">
                  <c:v>2.3604697053814872E-3</c:v>
                </c:pt>
                <c:pt idx="559">
                  <c:v>2.2585608505709311E-3</c:v>
                </c:pt>
                <c:pt idx="560">
                  <c:v>2.1605952178264921E-3</c:v>
                </c:pt>
                <c:pt idx="561">
                  <c:v>2.0664422599241468E-3</c:v>
                </c:pt>
                <c:pt idx="562">
                  <c:v>1.9759747418324597E-3</c:v>
                </c:pt>
                <c:pt idx="563">
                  <c:v>1.8890687015295743E-3</c:v>
                </c:pt>
                <c:pt idx="564">
                  <c:v>1.8056034091508751E-3</c:v>
                </c:pt>
                <c:pt idx="565">
                  <c:v>1.7254613245910385E-3</c:v>
                </c:pt>
                <c:pt idx="566">
                  <c:v>1.6485280536810199E-3</c:v>
                </c:pt>
                <c:pt idx="567">
                  <c:v>1.5746923030571663E-3</c:v>
                </c:pt>
                <c:pt idx="568">
                  <c:v>1.5038458338364835E-3</c:v>
                </c:pt>
                <c:pt idx="569">
                  <c:v>1.4358834142086275E-3</c:v>
                </c:pt>
                <c:pt idx="570">
                  <c:v>1.3707027710518555E-3</c:v>
                </c:pt>
                <c:pt idx="571">
                  <c:v>1.3082045406768211E-3</c:v>
                </c:pt>
                <c:pt idx="572">
                  <c:v>1.2482922187985438E-3</c:v>
                </c:pt>
                <c:pt idx="573">
                  <c:v>1.1908721098336315E-3</c:v>
                </c:pt>
                <c:pt idx="574">
                  <c:v>1.1358532756161929E-3</c:v>
                </c:pt>
                <c:pt idx="575">
                  <c:v>1.0831474836226563E-3</c:v>
                </c:pt>
                <c:pt idx="576">
                  <c:v>1.0326691547920914E-3</c:v>
                </c:pt>
                <c:pt idx="577">
                  <c:v>9.843353110253444E-4</c:v>
                </c:pt>
                <c:pt idx="578">
                  <c:v>9.3806552244288276E-4</c:v>
                </c:pt>
                <c:pt idx="579">
                  <c:v>8.9378185447781745E-4</c:v>
                </c:pt>
                <c:pt idx="580">
                  <c:v>8.5140881487732708E-4</c:v>
                </c:pt>
                <c:pt idx="581">
                  <c:v>8.1087330068233541E-4</c:v>
                </c:pt>
                <c:pt idx="582">
                  <c:v>7.7210454525207322E-4</c:v>
                </c:pt>
                <c:pt idx="583">
                  <c:v>7.3503406539692634E-4</c:v>
                </c:pt>
                <c:pt idx="584">
                  <c:v>6.9959560867980221E-4</c:v>
                </c:pt>
                <c:pt idx="585">
                  <c:v>6.6572510094313996E-4</c:v>
                </c:pt>
                <c:pt idx="586">
                  <c:v>6.3336059411560884E-4</c:v>
                </c:pt>
                <c:pt idx="587">
                  <c:v>6.0244221434956405E-4</c:v>
                </c:pt>
                <c:pt idx="588">
                  <c:v>5.7291211053735647E-4</c:v>
                </c:pt>
                <c:pt idx="589">
                  <c:v>5.4471440325172408E-4</c:v>
                </c:pt>
                <c:pt idx="590">
                  <c:v>5.1779513415269843E-4</c:v>
                </c:pt>
                <c:pt idx="591">
                  <c:v>4.9210221590066628E-4</c:v>
                </c:pt>
                <c:pt idx="592">
                  <c:v>4.675853826125989E-4</c:v>
                </c:pt>
                <c:pt idx="593">
                  <c:v>4.4419614089581883E-4</c:v>
                </c:pt>
                <c:pt idx="594">
                  <c:v>4.2188772149115075E-4</c:v>
                </c:pt>
                <c:pt idx="595">
                  <c:v>4.0061503155485497E-4</c:v>
                </c:pt>
                <c:pt idx="596">
                  <c:v>3.8033460760632118E-4</c:v>
                </c:pt>
                <c:pt idx="597">
                  <c:v>3.6100456916623254E-4</c:v>
                </c:pt>
                <c:pt idx="598">
                  <c:v>3.4258457310762153E-4</c:v>
                </c:pt>
                <c:pt idx="599">
                  <c:v>3.2503576874013448E-4</c:v>
                </c:pt>
                <c:pt idx="600">
                  <c:v>3.0832075364568216E-4</c:v>
                </c:pt>
                <c:pt idx="601">
                  <c:v>2.9240353028168141E-4</c:v>
                </c:pt>
                <c:pt idx="602">
                  <c:v>2.7724946336615228E-4</c:v>
                </c:pt>
                <c:pt idx="603">
                  <c:v>2.628252380570572E-4</c:v>
                </c:pt>
                <c:pt idx="604">
                  <c:v>2.4909881893652027E-4</c:v>
                </c:pt>
                <c:pt idx="605">
                  <c:v>2.360394098088213E-4</c:v>
                </c:pt>
                <c:pt idx="606">
                  <c:v>2.2361741431945118E-4</c:v>
                </c:pt>
                <c:pt idx="607">
                  <c:v>2.118043974009446E-4</c:v>
                </c:pt>
                <c:pt idx="608">
                  <c:v>2.0057304754970834E-4</c:v>
                </c:pt>
                <c:pt idx="609">
                  <c:v>1.8989713993666454E-4</c:v>
                </c:pt>
                <c:pt idx="610">
                  <c:v>1.7975150035315959E-4</c:v>
                </c:pt>
                <c:pt idx="611">
                  <c:v>1.7011196999232791E-4</c:v>
                </c:pt>
                <c:pt idx="612">
                  <c:v>1.6095537106487504E-4</c:v>
                </c:pt>
                <c:pt idx="613">
                  <c:v>1.5225947324710448E-4</c:v>
                </c:pt>
                <c:pt idx="614">
                  <c:v>1.4400296095793631E-4</c:v>
                </c:pt>
                <c:pt idx="615">
                  <c:v>1.3616540146063602E-4</c:v>
                </c:pt>
                <c:pt idx="616">
                  <c:v>1.2872721378403122E-4</c:v>
                </c:pt>
                <c:pt idx="617">
                  <c:v>1.2166963845708446E-4</c:v>
                </c:pt>
                <c:pt idx="618">
                  <c:v>1.1497470804986603E-4</c:v>
                </c:pt>
                <c:pt idx="619">
                  <c:v>1.086252185131798E-4</c:v>
                </c:pt>
                <c:pt idx="620">
                  <c:v>1.0260470130837832E-4</c:v>
                </c:pt>
                <c:pt idx="621">
                  <c:v>9.6897396318230719E-5</c:v>
                </c:pt>
                <c:pt idx="622">
                  <c:v>9.1488225529083638E-5</c:v>
                </c:pt>
                <c:pt idx="623">
                  <c:v>8.636276747399428E-5</c:v>
                </c:pt>
                <c:pt idx="624">
                  <c:v>8.1507232425986407E-5</c:v>
                </c:pt>
                <c:pt idx="625">
                  <c:v>7.6908438330112701E-5</c:v>
                </c:pt>
                <c:pt idx="626">
                  <c:v>7.2553787462576179E-5</c:v>
                </c:pt>
                <c:pt idx="627">
                  <c:v>6.8431243804775938E-5</c:v>
                </c:pt>
                <c:pt idx="628">
                  <c:v>6.4529311119801124E-5</c:v>
                </c:pt>
                <c:pt idx="629">
                  <c:v>6.0837011718597196E-5</c:v>
                </c:pt>
                <c:pt idx="630">
                  <c:v>5.7343865902751597E-5</c:v>
                </c:pt>
                <c:pt idx="631">
                  <c:v>5.4039872070629254E-5</c:v>
                </c:pt>
                <c:pt idx="632">
                  <c:v>5.0915487473386841E-5</c:v>
                </c:pt>
                <c:pt idx="633">
                  <c:v>4.7961609607234548E-5</c:v>
                </c:pt>
                <c:pt idx="634">
                  <c:v>4.5169558228188867E-5</c:v>
                </c:pt>
                <c:pt idx="635">
                  <c:v>4.2531057975452309E-5</c:v>
                </c:pt>
                <c:pt idx="636">
                  <c:v>4.003822158949425E-5</c:v>
                </c:pt>
                <c:pt idx="637">
                  <c:v>3.7683533710857015E-5</c:v>
                </c:pt>
                <c:pt idx="638">
                  <c:v>3.5459835245693648E-5</c:v>
                </c:pt>
                <c:pt idx="639">
                  <c:v>3.3360308284052677E-5</c:v>
                </c:pt>
                <c:pt idx="640">
                  <c:v>3.1378461556948752E-5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NHL</c:v>
                </c:pt>
              </c:strCache>
            </c:strRef>
          </c:tx>
          <c:spPr>
            <a:ln w="50800">
              <a:solidFill>
                <a:srgbClr val="002060"/>
              </a:solidFill>
            </a:ln>
          </c:spPr>
          <c:marker>
            <c:symbol val="none"/>
          </c:marker>
          <c:xVal>
            <c:numRef>
              <c:f>Sheet1!$A$2:$A$642</c:f>
              <c:numCache>
                <c:formatCode>General</c:formatCode>
                <c:ptCount val="641"/>
                <c:pt idx="0">
                  <c:v>16</c:v>
                </c:pt>
                <c:pt idx="1">
                  <c:v>16.024999999999999</c:v>
                </c:pt>
                <c:pt idx="2">
                  <c:v>16.049999999999997</c:v>
                </c:pt>
                <c:pt idx="3">
                  <c:v>16.074999999999996</c:v>
                </c:pt>
                <c:pt idx="4">
                  <c:v>16.099999999999994</c:v>
                </c:pt>
                <c:pt idx="5">
                  <c:v>16.124999999999993</c:v>
                </c:pt>
                <c:pt idx="6">
                  <c:v>16.149999999999991</c:v>
                </c:pt>
                <c:pt idx="7">
                  <c:v>16.17499999999999</c:v>
                </c:pt>
                <c:pt idx="8">
                  <c:v>16.199999999999989</c:v>
                </c:pt>
                <c:pt idx="9">
                  <c:v>16.224999999999987</c:v>
                </c:pt>
                <c:pt idx="10">
                  <c:v>16.249999999999986</c:v>
                </c:pt>
                <c:pt idx="11">
                  <c:v>16.274999999999984</c:v>
                </c:pt>
                <c:pt idx="12">
                  <c:v>16.299999999999983</c:v>
                </c:pt>
                <c:pt idx="13">
                  <c:v>16.324999999999982</c:v>
                </c:pt>
                <c:pt idx="14">
                  <c:v>16.34999999999998</c:v>
                </c:pt>
                <c:pt idx="15">
                  <c:v>16.374999999999979</c:v>
                </c:pt>
                <c:pt idx="16">
                  <c:v>16.399999999999977</c:v>
                </c:pt>
                <c:pt idx="17">
                  <c:v>16.424999999999976</c:v>
                </c:pt>
                <c:pt idx="18">
                  <c:v>16.449999999999974</c:v>
                </c:pt>
                <c:pt idx="19">
                  <c:v>16.474999999999973</c:v>
                </c:pt>
                <c:pt idx="20">
                  <c:v>16.499999999999972</c:v>
                </c:pt>
                <c:pt idx="21">
                  <c:v>16.52499999999997</c:v>
                </c:pt>
                <c:pt idx="22">
                  <c:v>16.549999999999969</c:v>
                </c:pt>
                <c:pt idx="23">
                  <c:v>16.574999999999967</c:v>
                </c:pt>
                <c:pt idx="24">
                  <c:v>16.599999999999966</c:v>
                </c:pt>
                <c:pt idx="25">
                  <c:v>16.624999999999964</c:v>
                </c:pt>
                <c:pt idx="26">
                  <c:v>16.649999999999963</c:v>
                </c:pt>
                <c:pt idx="27">
                  <c:v>16.674999999999962</c:v>
                </c:pt>
                <c:pt idx="28">
                  <c:v>16.69999999999996</c:v>
                </c:pt>
                <c:pt idx="29">
                  <c:v>16.724999999999959</c:v>
                </c:pt>
                <c:pt idx="30">
                  <c:v>16.749999999999957</c:v>
                </c:pt>
                <c:pt idx="31">
                  <c:v>16.774999999999956</c:v>
                </c:pt>
                <c:pt idx="32">
                  <c:v>16.799999999999955</c:v>
                </c:pt>
                <c:pt idx="33">
                  <c:v>16.824999999999953</c:v>
                </c:pt>
                <c:pt idx="34">
                  <c:v>16.849999999999952</c:v>
                </c:pt>
                <c:pt idx="35">
                  <c:v>16.87499999999995</c:v>
                </c:pt>
                <c:pt idx="36">
                  <c:v>16.899999999999949</c:v>
                </c:pt>
                <c:pt idx="37">
                  <c:v>16.924999999999947</c:v>
                </c:pt>
                <c:pt idx="38">
                  <c:v>16.949999999999946</c:v>
                </c:pt>
                <c:pt idx="39">
                  <c:v>16.974999999999945</c:v>
                </c:pt>
                <c:pt idx="40">
                  <c:v>16.999999999999943</c:v>
                </c:pt>
                <c:pt idx="41">
                  <c:v>17.024999999999942</c:v>
                </c:pt>
                <c:pt idx="42">
                  <c:v>17.04999999999994</c:v>
                </c:pt>
                <c:pt idx="43">
                  <c:v>17.074999999999939</c:v>
                </c:pt>
                <c:pt idx="44">
                  <c:v>17.099999999999937</c:v>
                </c:pt>
                <c:pt idx="45">
                  <c:v>17.124999999999936</c:v>
                </c:pt>
                <c:pt idx="46">
                  <c:v>17.149999999999935</c:v>
                </c:pt>
                <c:pt idx="47">
                  <c:v>17.174999999999933</c:v>
                </c:pt>
                <c:pt idx="48">
                  <c:v>17.199999999999932</c:v>
                </c:pt>
                <c:pt idx="49">
                  <c:v>17.22499999999993</c:v>
                </c:pt>
                <c:pt idx="50">
                  <c:v>17.249999999999929</c:v>
                </c:pt>
                <c:pt idx="51">
                  <c:v>17.274999999999928</c:v>
                </c:pt>
                <c:pt idx="52">
                  <c:v>17.299999999999926</c:v>
                </c:pt>
                <c:pt idx="53">
                  <c:v>17.324999999999925</c:v>
                </c:pt>
                <c:pt idx="54">
                  <c:v>17.349999999999923</c:v>
                </c:pt>
                <c:pt idx="55">
                  <c:v>17.374999999999922</c:v>
                </c:pt>
                <c:pt idx="56">
                  <c:v>17.39999999999992</c:v>
                </c:pt>
                <c:pt idx="57">
                  <c:v>17.424999999999919</c:v>
                </c:pt>
                <c:pt idx="58">
                  <c:v>17.449999999999918</c:v>
                </c:pt>
                <c:pt idx="59">
                  <c:v>17.474999999999916</c:v>
                </c:pt>
                <c:pt idx="60">
                  <c:v>17.499999999999915</c:v>
                </c:pt>
                <c:pt idx="61">
                  <c:v>17.524999999999913</c:v>
                </c:pt>
                <c:pt idx="62">
                  <c:v>17.549999999999912</c:v>
                </c:pt>
                <c:pt idx="63">
                  <c:v>17.57499999999991</c:v>
                </c:pt>
                <c:pt idx="64">
                  <c:v>17.599999999999909</c:v>
                </c:pt>
                <c:pt idx="65">
                  <c:v>17.624999999999908</c:v>
                </c:pt>
                <c:pt idx="66">
                  <c:v>17.649999999999906</c:v>
                </c:pt>
                <c:pt idx="67">
                  <c:v>17.674999999999905</c:v>
                </c:pt>
                <c:pt idx="68">
                  <c:v>17.699999999999903</c:v>
                </c:pt>
                <c:pt idx="69">
                  <c:v>17.724999999999902</c:v>
                </c:pt>
                <c:pt idx="70">
                  <c:v>17.749999999999901</c:v>
                </c:pt>
                <c:pt idx="71">
                  <c:v>17.774999999999899</c:v>
                </c:pt>
                <c:pt idx="72">
                  <c:v>17.799999999999898</c:v>
                </c:pt>
                <c:pt idx="73">
                  <c:v>17.824999999999896</c:v>
                </c:pt>
                <c:pt idx="74">
                  <c:v>17.849999999999895</c:v>
                </c:pt>
                <c:pt idx="75">
                  <c:v>17.874999999999893</c:v>
                </c:pt>
                <c:pt idx="76">
                  <c:v>17.899999999999892</c:v>
                </c:pt>
                <c:pt idx="77">
                  <c:v>17.924999999999891</c:v>
                </c:pt>
                <c:pt idx="78">
                  <c:v>17.949999999999889</c:v>
                </c:pt>
                <c:pt idx="79">
                  <c:v>17.974999999999888</c:v>
                </c:pt>
                <c:pt idx="80">
                  <c:v>18</c:v>
                </c:pt>
                <c:pt idx="81">
                  <c:v>18.024999999999999</c:v>
                </c:pt>
                <c:pt idx="82">
                  <c:v>18.049999999999997</c:v>
                </c:pt>
                <c:pt idx="83">
                  <c:v>18.074999999999996</c:v>
                </c:pt>
                <c:pt idx="84">
                  <c:v>18.099999999999994</c:v>
                </c:pt>
                <c:pt idx="85">
                  <c:v>18.124999999999993</c:v>
                </c:pt>
                <c:pt idx="86">
                  <c:v>18.149999999999991</c:v>
                </c:pt>
                <c:pt idx="87">
                  <c:v>18.17499999999999</c:v>
                </c:pt>
                <c:pt idx="88">
                  <c:v>18.199999999999989</c:v>
                </c:pt>
                <c:pt idx="89">
                  <c:v>18.224999999999987</c:v>
                </c:pt>
                <c:pt idx="90">
                  <c:v>18.249999999999986</c:v>
                </c:pt>
                <c:pt idx="91">
                  <c:v>18.274999999999984</c:v>
                </c:pt>
                <c:pt idx="92">
                  <c:v>18.299999999999983</c:v>
                </c:pt>
                <c:pt idx="93">
                  <c:v>18.324999999999982</c:v>
                </c:pt>
                <c:pt idx="94">
                  <c:v>18.34999999999998</c:v>
                </c:pt>
                <c:pt idx="95">
                  <c:v>18.374999999999979</c:v>
                </c:pt>
                <c:pt idx="96">
                  <c:v>18.399999999999977</c:v>
                </c:pt>
                <c:pt idx="97">
                  <c:v>18.424999999999976</c:v>
                </c:pt>
                <c:pt idx="98">
                  <c:v>18.449999999999974</c:v>
                </c:pt>
                <c:pt idx="99">
                  <c:v>18.474999999999973</c:v>
                </c:pt>
                <c:pt idx="100">
                  <c:v>18.499999999999972</c:v>
                </c:pt>
                <c:pt idx="101">
                  <c:v>18.52499999999997</c:v>
                </c:pt>
                <c:pt idx="102">
                  <c:v>18.549999999999969</c:v>
                </c:pt>
                <c:pt idx="103">
                  <c:v>18.574999999999967</c:v>
                </c:pt>
                <c:pt idx="104">
                  <c:v>18.599999999999966</c:v>
                </c:pt>
                <c:pt idx="105">
                  <c:v>18.624999999999964</c:v>
                </c:pt>
                <c:pt idx="106">
                  <c:v>18.649999999999963</c:v>
                </c:pt>
                <c:pt idx="107">
                  <c:v>18.674999999999962</c:v>
                </c:pt>
                <c:pt idx="108">
                  <c:v>18.69999999999996</c:v>
                </c:pt>
                <c:pt idx="109">
                  <c:v>18.724999999999959</c:v>
                </c:pt>
                <c:pt idx="110">
                  <c:v>18.749999999999957</c:v>
                </c:pt>
                <c:pt idx="111">
                  <c:v>18.774999999999956</c:v>
                </c:pt>
                <c:pt idx="112">
                  <c:v>18.799999999999955</c:v>
                </c:pt>
                <c:pt idx="113">
                  <c:v>18.824999999999953</c:v>
                </c:pt>
                <c:pt idx="114">
                  <c:v>18.849999999999952</c:v>
                </c:pt>
                <c:pt idx="115">
                  <c:v>18.87499999999995</c:v>
                </c:pt>
                <c:pt idx="116">
                  <c:v>18.899999999999949</c:v>
                </c:pt>
                <c:pt idx="117">
                  <c:v>18.924999999999947</c:v>
                </c:pt>
                <c:pt idx="118">
                  <c:v>18.949999999999946</c:v>
                </c:pt>
                <c:pt idx="119">
                  <c:v>18.974999999999945</c:v>
                </c:pt>
                <c:pt idx="120">
                  <c:v>18.999999999999943</c:v>
                </c:pt>
                <c:pt idx="121">
                  <c:v>19.024999999999942</c:v>
                </c:pt>
                <c:pt idx="122">
                  <c:v>19.04999999999994</c:v>
                </c:pt>
                <c:pt idx="123">
                  <c:v>19.074999999999939</c:v>
                </c:pt>
                <c:pt idx="124">
                  <c:v>19.099999999999937</c:v>
                </c:pt>
                <c:pt idx="125">
                  <c:v>19.124999999999936</c:v>
                </c:pt>
                <c:pt idx="126">
                  <c:v>19.149999999999935</c:v>
                </c:pt>
                <c:pt idx="127">
                  <c:v>19.174999999999933</c:v>
                </c:pt>
                <c:pt idx="128">
                  <c:v>19.199999999999932</c:v>
                </c:pt>
                <c:pt idx="129">
                  <c:v>19.22499999999993</c:v>
                </c:pt>
                <c:pt idx="130">
                  <c:v>19.249999999999929</c:v>
                </c:pt>
                <c:pt idx="131">
                  <c:v>19.274999999999928</c:v>
                </c:pt>
                <c:pt idx="132">
                  <c:v>19.299999999999926</c:v>
                </c:pt>
                <c:pt idx="133">
                  <c:v>19.324999999999925</c:v>
                </c:pt>
                <c:pt idx="134">
                  <c:v>19.349999999999923</c:v>
                </c:pt>
                <c:pt idx="135">
                  <c:v>19.374999999999922</c:v>
                </c:pt>
                <c:pt idx="136">
                  <c:v>19.39999999999992</c:v>
                </c:pt>
                <c:pt idx="137">
                  <c:v>19.424999999999919</c:v>
                </c:pt>
                <c:pt idx="138">
                  <c:v>19.449999999999918</c:v>
                </c:pt>
                <c:pt idx="139">
                  <c:v>19.474999999999916</c:v>
                </c:pt>
                <c:pt idx="140">
                  <c:v>19.499999999999915</c:v>
                </c:pt>
                <c:pt idx="141">
                  <c:v>19.524999999999913</c:v>
                </c:pt>
                <c:pt idx="142">
                  <c:v>19.549999999999912</c:v>
                </c:pt>
                <c:pt idx="143">
                  <c:v>19.57499999999991</c:v>
                </c:pt>
                <c:pt idx="144">
                  <c:v>19.599999999999909</c:v>
                </c:pt>
                <c:pt idx="145">
                  <c:v>19.624999999999908</c:v>
                </c:pt>
                <c:pt idx="146">
                  <c:v>19.649999999999906</c:v>
                </c:pt>
                <c:pt idx="147">
                  <c:v>19.674999999999905</c:v>
                </c:pt>
                <c:pt idx="148">
                  <c:v>19.699999999999903</c:v>
                </c:pt>
                <c:pt idx="149">
                  <c:v>19.724999999999902</c:v>
                </c:pt>
                <c:pt idx="150">
                  <c:v>19.749999999999901</c:v>
                </c:pt>
                <c:pt idx="151">
                  <c:v>19.774999999999899</c:v>
                </c:pt>
                <c:pt idx="152">
                  <c:v>19.799999999999898</c:v>
                </c:pt>
                <c:pt idx="153">
                  <c:v>19.824999999999896</c:v>
                </c:pt>
                <c:pt idx="154">
                  <c:v>19.849999999999895</c:v>
                </c:pt>
                <c:pt idx="155">
                  <c:v>19.874999999999893</c:v>
                </c:pt>
                <c:pt idx="156">
                  <c:v>19.899999999999892</c:v>
                </c:pt>
                <c:pt idx="157">
                  <c:v>19.924999999999891</c:v>
                </c:pt>
                <c:pt idx="158">
                  <c:v>19.949999999999889</c:v>
                </c:pt>
                <c:pt idx="159">
                  <c:v>19.974999999999888</c:v>
                </c:pt>
                <c:pt idx="160">
                  <c:v>19.999999999999886</c:v>
                </c:pt>
                <c:pt idx="161">
                  <c:v>20.024999999999885</c:v>
                </c:pt>
                <c:pt idx="162">
                  <c:v>20.049999999999883</c:v>
                </c:pt>
                <c:pt idx="163">
                  <c:v>20.074999999999882</c:v>
                </c:pt>
                <c:pt idx="164">
                  <c:v>20.099999999999881</c:v>
                </c:pt>
                <c:pt idx="165">
                  <c:v>20.124999999999879</c:v>
                </c:pt>
                <c:pt idx="166">
                  <c:v>20.149999999999878</c:v>
                </c:pt>
                <c:pt idx="167">
                  <c:v>20.174999999999876</c:v>
                </c:pt>
                <c:pt idx="168">
                  <c:v>20.199999999999875</c:v>
                </c:pt>
                <c:pt idx="169">
                  <c:v>20.224999999999874</c:v>
                </c:pt>
                <c:pt idx="170">
                  <c:v>20.249999999999872</c:v>
                </c:pt>
                <c:pt idx="171">
                  <c:v>20.274999999999871</c:v>
                </c:pt>
                <c:pt idx="172">
                  <c:v>20.299999999999869</c:v>
                </c:pt>
                <c:pt idx="173">
                  <c:v>20.324999999999868</c:v>
                </c:pt>
                <c:pt idx="174">
                  <c:v>20.349999999999866</c:v>
                </c:pt>
                <c:pt idx="175">
                  <c:v>20.374999999999865</c:v>
                </c:pt>
                <c:pt idx="176">
                  <c:v>20.399999999999864</c:v>
                </c:pt>
                <c:pt idx="177">
                  <c:v>20.424999999999862</c:v>
                </c:pt>
                <c:pt idx="178">
                  <c:v>20.449999999999861</c:v>
                </c:pt>
                <c:pt idx="179">
                  <c:v>20.474999999999859</c:v>
                </c:pt>
                <c:pt idx="180">
                  <c:v>20.499999999999858</c:v>
                </c:pt>
                <c:pt idx="181">
                  <c:v>20.524999999999856</c:v>
                </c:pt>
                <c:pt idx="182">
                  <c:v>20.549999999999855</c:v>
                </c:pt>
                <c:pt idx="183">
                  <c:v>20.574999999999854</c:v>
                </c:pt>
                <c:pt idx="184">
                  <c:v>20.599999999999852</c:v>
                </c:pt>
                <c:pt idx="185">
                  <c:v>20.624999999999851</c:v>
                </c:pt>
                <c:pt idx="186">
                  <c:v>20.649999999999849</c:v>
                </c:pt>
                <c:pt idx="187">
                  <c:v>20.674999999999848</c:v>
                </c:pt>
                <c:pt idx="188">
                  <c:v>20.699999999999847</c:v>
                </c:pt>
                <c:pt idx="189">
                  <c:v>20.724999999999845</c:v>
                </c:pt>
                <c:pt idx="190">
                  <c:v>20.749999999999844</c:v>
                </c:pt>
                <c:pt idx="191">
                  <c:v>20.774999999999842</c:v>
                </c:pt>
                <c:pt idx="192">
                  <c:v>20.799999999999841</c:v>
                </c:pt>
                <c:pt idx="193">
                  <c:v>20.824999999999839</c:v>
                </c:pt>
                <c:pt idx="194">
                  <c:v>20.849999999999838</c:v>
                </c:pt>
                <c:pt idx="195">
                  <c:v>20.874999999999837</c:v>
                </c:pt>
                <c:pt idx="196">
                  <c:v>20.899999999999835</c:v>
                </c:pt>
                <c:pt idx="197">
                  <c:v>20.924999999999834</c:v>
                </c:pt>
                <c:pt idx="198">
                  <c:v>20.949999999999832</c:v>
                </c:pt>
                <c:pt idx="199">
                  <c:v>20.974999999999831</c:v>
                </c:pt>
                <c:pt idx="200">
                  <c:v>20.999999999999829</c:v>
                </c:pt>
                <c:pt idx="201">
                  <c:v>21.024999999999828</c:v>
                </c:pt>
                <c:pt idx="202">
                  <c:v>21.049999999999827</c:v>
                </c:pt>
                <c:pt idx="203">
                  <c:v>21.074999999999825</c:v>
                </c:pt>
                <c:pt idx="204">
                  <c:v>21.099999999999824</c:v>
                </c:pt>
                <c:pt idx="205">
                  <c:v>21.124999999999822</c:v>
                </c:pt>
                <c:pt idx="206">
                  <c:v>21.149999999999821</c:v>
                </c:pt>
                <c:pt idx="207">
                  <c:v>21.17499999999982</c:v>
                </c:pt>
                <c:pt idx="208">
                  <c:v>21.199999999999818</c:v>
                </c:pt>
                <c:pt idx="209">
                  <c:v>21.224999999999817</c:v>
                </c:pt>
                <c:pt idx="210">
                  <c:v>21.249999999999815</c:v>
                </c:pt>
                <c:pt idx="211">
                  <c:v>21.274999999999814</c:v>
                </c:pt>
                <c:pt idx="212">
                  <c:v>21.299999999999812</c:v>
                </c:pt>
                <c:pt idx="213">
                  <c:v>21.324999999999811</c:v>
                </c:pt>
                <c:pt idx="214">
                  <c:v>21.34999999999981</c:v>
                </c:pt>
                <c:pt idx="215">
                  <c:v>21.374999999999808</c:v>
                </c:pt>
                <c:pt idx="216">
                  <c:v>21.399999999999807</c:v>
                </c:pt>
                <c:pt idx="217">
                  <c:v>21.424999999999805</c:v>
                </c:pt>
                <c:pt idx="218">
                  <c:v>21.449999999999804</c:v>
                </c:pt>
                <c:pt idx="219">
                  <c:v>21.474999999999802</c:v>
                </c:pt>
                <c:pt idx="220">
                  <c:v>21.499999999999801</c:v>
                </c:pt>
                <c:pt idx="221">
                  <c:v>21.5249999999998</c:v>
                </c:pt>
                <c:pt idx="222">
                  <c:v>21.549999999999798</c:v>
                </c:pt>
                <c:pt idx="223">
                  <c:v>21.574999999999797</c:v>
                </c:pt>
                <c:pt idx="224">
                  <c:v>21.599999999999795</c:v>
                </c:pt>
                <c:pt idx="225">
                  <c:v>21.624999999999794</c:v>
                </c:pt>
                <c:pt idx="226">
                  <c:v>21.649999999999793</c:v>
                </c:pt>
                <c:pt idx="227">
                  <c:v>21.674999999999791</c:v>
                </c:pt>
                <c:pt idx="228">
                  <c:v>21.69999999999979</c:v>
                </c:pt>
                <c:pt idx="229">
                  <c:v>21.724999999999788</c:v>
                </c:pt>
                <c:pt idx="230">
                  <c:v>21.749999999999787</c:v>
                </c:pt>
                <c:pt idx="231">
                  <c:v>21.774999999999785</c:v>
                </c:pt>
                <c:pt idx="232">
                  <c:v>21.799999999999784</c:v>
                </c:pt>
                <c:pt idx="233">
                  <c:v>21.824999999999783</c:v>
                </c:pt>
                <c:pt idx="234">
                  <c:v>21.849999999999781</c:v>
                </c:pt>
                <c:pt idx="235">
                  <c:v>21.87499999999978</c:v>
                </c:pt>
                <c:pt idx="236">
                  <c:v>21.899999999999778</c:v>
                </c:pt>
                <c:pt idx="237">
                  <c:v>21.924999999999777</c:v>
                </c:pt>
                <c:pt idx="238">
                  <c:v>21.949999999999775</c:v>
                </c:pt>
                <c:pt idx="239">
                  <c:v>21.974999999999774</c:v>
                </c:pt>
                <c:pt idx="240">
                  <c:v>21.999999999999773</c:v>
                </c:pt>
                <c:pt idx="241">
                  <c:v>22.024999999999771</c:v>
                </c:pt>
                <c:pt idx="242">
                  <c:v>22.04999999999977</c:v>
                </c:pt>
                <c:pt idx="243">
                  <c:v>22.074999999999768</c:v>
                </c:pt>
                <c:pt idx="244">
                  <c:v>22.099999999999767</c:v>
                </c:pt>
                <c:pt idx="245">
                  <c:v>22.124999999999766</c:v>
                </c:pt>
                <c:pt idx="246">
                  <c:v>22.149999999999764</c:v>
                </c:pt>
                <c:pt idx="247">
                  <c:v>22.174999999999763</c:v>
                </c:pt>
                <c:pt idx="248">
                  <c:v>22.199999999999761</c:v>
                </c:pt>
                <c:pt idx="249">
                  <c:v>22.22499999999976</c:v>
                </c:pt>
                <c:pt idx="250">
                  <c:v>22.249999999999758</c:v>
                </c:pt>
                <c:pt idx="251">
                  <c:v>22.274999999999757</c:v>
                </c:pt>
                <c:pt idx="252">
                  <c:v>22.299999999999756</c:v>
                </c:pt>
                <c:pt idx="253">
                  <c:v>22.324999999999754</c:v>
                </c:pt>
                <c:pt idx="254">
                  <c:v>22.349999999999753</c:v>
                </c:pt>
                <c:pt idx="255">
                  <c:v>22.374999999999751</c:v>
                </c:pt>
                <c:pt idx="256">
                  <c:v>22.39999999999975</c:v>
                </c:pt>
                <c:pt idx="257">
                  <c:v>22.424999999999748</c:v>
                </c:pt>
                <c:pt idx="258">
                  <c:v>22.449999999999747</c:v>
                </c:pt>
                <c:pt idx="259">
                  <c:v>22.474999999999746</c:v>
                </c:pt>
                <c:pt idx="260">
                  <c:v>22.499999999999744</c:v>
                </c:pt>
                <c:pt idx="261">
                  <c:v>22.524999999999743</c:v>
                </c:pt>
                <c:pt idx="262">
                  <c:v>22.549999999999741</c:v>
                </c:pt>
                <c:pt idx="263">
                  <c:v>22.57499999999974</c:v>
                </c:pt>
                <c:pt idx="264">
                  <c:v>22.599999999999739</c:v>
                </c:pt>
                <c:pt idx="265">
                  <c:v>22.624999999999737</c:v>
                </c:pt>
                <c:pt idx="266">
                  <c:v>22.649999999999736</c:v>
                </c:pt>
                <c:pt idx="267">
                  <c:v>22.674999999999734</c:v>
                </c:pt>
                <c:pt idx="268">
                  <c:v>22.699999999999733</c:v>
                </c:pt>
                <c:pt idx="269">
                  <c:v>22.724999999999731</c:v>
                </c:pt>
                <c:pt idx="270">
                  <c:v>22.74999999999973</c:v>
                </c:pt>
                <c:pt idx="271">
                  <c:v>22.774999999999729</c:v>
                </c:pt>
                <c:pt idx="272">
                  <c:v>22.799999999999727</c:v>
                </c:pt>
                <c:pt idx="273">
                  <c:v>22.824999999999726</c:v>
                </c:pt>
                <c:pt idx="274">
                  <c:v>22.849999999999724</c:v>
                </c:pt>
                <c:pt idx="275">
                  <c:v>22.874999999999723</c:v>
                </c:pt>
                <c:pt idx="276">
                  <c:v>22.899999999999721</c:v>
                </c:pt>
                <c:pt idx="277">
                  <c:v>22.92499999999972</c:v>
                </c:pt>
                <c:pt idx="278">
                  <c:v>22.949999999999719</c:v>
                </c:pt>
                <c:pt idx="279">
                  <c:v>22.974999999999717</c:v>
                </c:pt>
                <c:pt idx="280">
                  <c:v>22.999999999999716</c:v>
                </c:pt>
                <c:pt idx="281">
                  <c:v>23.024999999999714</c:v>
                </c:pt>
                <c:pt idx="282">
                  <c:v>23.049999999999713</c:v>
                </c:pt>
                <c:pt idx="283">
                  <c:v>23.074999999999712</c:v>
                </c:pt>
                <c:pt idx="284">
                  <c:v>23.09999999999971</c:v>
                </c:pt>
                <c:pt idx="285">
                  <c:v>23.124999999999709</c:v>
                </c:pt>
                <c:pt idx="286">
                  <c:v>23.149999999999707</c:v>
                </c:pt>
                <c:pt idx="287">
                  <c:v>23.174999999999706</c:v>
                </c:pt>
                <c:pt idx="288">
                  <c:v>23.199999999999704</c:v>
                </c:pt>
                <c:pt idx="289">
                  <c:v>23.224999999999703</c:v>
                </c:pt>
                <c:pt idx="290">
                  <c:v>23.249999999999702</c:v>
                </c:pt>
                <c:pt idx="291">
                  <c:v>23.2749999999997</c:v>
                </c:pt>
                <c:pt idx="292">
                  <c:v>23.299999999999699</c:v>
                </c:pt>
                <c:pt idx="293">
                  <c:v>23.324999999999697</c:v>
                </c:pt>
                <c:pt idx="294">
                  <c:v>23.349999999999696</c:v>
                </c:pt>
                <c:pt idx="295">
                  <c:v>23.374999999999694</c:v>
                </c:pt>
                <c:pt idx="296">
                  <c:v>23.399999999999693</c:v>
                </c:pt>
                <c:pt idx="297">
                  <c:v>23.424999999999692</c:v>
                </c:pt>
                <c:pt idx="298">
                  <c:v>23.44999999999969</c:v>
                </c:pt>
                <c:pt idx="299">
                  <c:v>23.474999999999689</c:v>
                </c:pt>
                <c:pt idx="300">
                  <c:v>23.499999999999687</c:v>
                </c:pt>
                <c:pt idx="301">
                  <c:v>23.524999999999686</c:v>
                </c:pt>
                <c:pt idx="302">
                  <c:v>23.549999999999685</c:v>
                </c:pt>
                <c:pt idx="303">
                  <c:v>23.574999999999683</c:v>
                </c:pt>
                <c:pt idx="304">
                  <c:v>23.599999999999682</c:v>
                </c:pt>
                <c:pt idx="305">
                  <c:v>23.62499999999968</c:v>
                </c:pt>
                <c:pt idx="306">
                  <c:v>23.649999999999679</c:v>
                </c:pt>
                <c:pt idx="307">
                  <c:v>23.674999999999677</c:v>
                </c:pt>
                <c:pt idx="308">
                  <c:v>23.699999999999676</c:v>
                </c:pt>
                <c:pt idx="309">
                  <c:v>23.724999999999675</c:v>
                </c:pt>
                <c:pt idx="310">
                  <c:v>23.749999999999673</c:v>
                </c:pt>
                <c:pt idx="311">
                  <c:v>23.774999999999672</c:v>
                </c:pt>
                <c:pt idx="312">
                  <c:v>23.79999999999967</c:v>
                </c:pt>
                <c:pt idx="313">
                  <c:v>23.824999999999669</c:v>
                </c:pt>
                <c:pt idx="314">
                  <c:v>23.849999999999667</c:v>
                </c:pt>
                <c:pt idx="315">
                  <c:v>23.874999999999666</c:v>
                </c:pt>
                <c:pt idx="316">
                  <c:v>23.899999999999665</c:v>
                </c:pt>
                <c:pt idx="317">
                  <c:v>23.924999999999663</c:v>
                </c:pt>
                <c:pt idx="318">
                  <c:v>23.949999999999662</c:v>
                </c:pt>
                <c:pt idx="319">
                  <c:v>23.97499999999966</c:v>
                </c:pt>
                <c:pt idx="320">
                  <c:v>23.999999999999659</c:v>
                </c:pt>
                <c:pt idx="321">
                  <c:v>24.024999999999658</c:v>
                </c:pt>
                <c:pt idx="322">
                  <c:v>24.049999999999656</c:v>
                </c:pt>
                <c:pt idx="323">
                  <c:v>24.074999999999655</c:v>
                </c:pt>
                <c:pt idx="324">
                  <c:v>24.099999999999653</c:v>
                </c:pt>
                <c:pt idx="325">
                  <c:v>24.124999999999652</c:v>
                </c:pt>
                <c:pt idx="326">
                  <c:v>24.14999999999965</c:v>
                </c:pt>
                <c:pt idx="327">
                  <c:v>24.174999999999649</c:v>
                </c:pt>
                <c:pt idx="328">
                  <c:v>24.199999999999648</c:v>
                </c:pt>
                <c:pt idx="329">
                  <c:v>24.224999999999646</c:v>
                </c:pt>
                <c:pt idx="330">
                  <c:v>24.249999999999645</c:v>
                </c:pt>
                <c:pt idx="331">
                  <c:v>24.274999999999643</c:v>
                </c:pt>
                <c:pt idx="332">
                  <c:v>24.299999999999642</c:v>
                </c:pt>
                <c:pt idx="333">
                  <c:v>24.32499999999964</c:v>
                </c:pt>
                <c:pt idx="334">
                  <c:v>24.349999999999639</c:v>
                </c:pt>
                <c:pt idx="335">
                  <c:v>24.374999999999638</c:v>
                </c:pt>
                <c:pt idx="336">
                  <c:v>24.399999999999636</c:v>
                </c:pt>
                <c:pt idx="337">
                  <c:v>24.424999999999635</c:v>
                </c:pt>
                <c:pt idx="338">
                  <c:v>24.449999999999633</c:v>
                </c:pt>
                <c:pt idx="339">
                  <c:v>24.474999999999632</c:v>
                </c:pt>
                <c:pt idx="340">
                  <c:v>24.499999999999631</c:v>
                </c:pt>
                <c:pt idx="341">
                  <c:v>24.524999999999629</c:v>
                </c:pt>
                <c:pt idx="342">
                  <c:v>24.549999999999628</c:v>
                </c:pt>
                <c:pt idx="343">
                  <c:v>24.574999999999626</c:v>
                </c:pt>
                <c:pt idx="344">
                  <c:v>24.599999999999625</c:v>
                </c:pt>
                <c:pt idx="345">
                  <c:v>24.624999999999623</c:v>
                </c:pt>
                <c:pt idx="346">
                  <c:v>24.649999999999622</c:v>
                </c:pt>
                <c:pt idx="347">
                  <c:v>24.674999999999621</c:v>
                </c:pt>
                <c:pt idx="348">
                  <c:v>24.699999999999619</c:v>
                </c:pt>
                <c:pt idx="349">
                  <c:v>24.724999999999618</c:v>
                </c:pt>
                <c:pt idx="350">
                  <c:v>24.749999999999616</c:v>
                </c:pt>
                <c:pt idx="351">
                  <c:v>24.774999999999615</c:v>
                </c:pt>
                <c:pt idx="352">
                  <c:v>24.799999999999613</c:v>
                </c:pt>
                <c:pt idx="353">
                  <c:v>24.824999999999612</c:v>
                </c:pt>
                <c:pt idx="354">
                  <c:v>24.849999999999611</c:v>
                </c:pt>
                <c:pt idx="355">
                  <c:v>24.874999999999609</c:v>
                </c:pt>
                <c:pt idx="356">
                  <c:v>24.899999999999608</c:v>
                </c:pt>
                <c:pt idx="357">
                  <c:v>24.924999999999606</c:v>
                </c:pt>
                <c:pt idx="358">
                  <c:v>24.949999999999605</c:v>
                </c:pt>
                <c:pt idx="359">
                  <c:v>24.974999999999604</c:v>
                </c:pt>
                <c:pt idx="360">
                  <c:v>24.999999999999602</c:v>
                </c:pt>
                <c:pt idx="361">
                  <c:v>25.024999999999601</c:v>
                </c:pt>
                <c:pt idx="362">
                  <c:v>25.049999999999599</c:v>
                </c:pt>
                <c:pt idx="363">
                  <c:v>25.074999999999598</c:v>
                </c:pt>
                <c:pt idx="364">
                  <c:v>25.099999999999596</c:v>
                </c:pt>
                <c:pt idx="365">
                  <c:v>25.124999999999595</c:v>
                </c:pt>
                <c:pt idx="366">
                  <c:v>25.149999999999594</c:v>
                </c:pt>
                <c:pt idx="367">
                  <c:v>25.174999999999592</c:v>
                </c:pt>
                <c:pt idx="368">
                  <c:v>25.199999999999591</c:v>
                </c:pt>
                <c:pt idx="369">
                  <c:v>25.224999999999589</c:v>
                </c:pt>
                <c:pt idx="370">
                  <c:v>25.249999999999588</c:v>
                </c:pt>
                <c:pt idx="371">
                  <c:v>25.274999999999586</c:v>
                </c:pt>
                <c:pt idx="372">
                  <c:v>25.299999999999585</c:v>
                </c:pt>
                <c:pt idx="373">
                  <c:v>25.324999999999584</c:v>
                </c:pt>
                <c:pt idx="374">
                  <c:v>25.349999999999582</c:v>
                </c:pt>
                <c:pt idx="375">
                  <c:v>25.374999999999581</c:v>
                </c:pt>
                <c:pt idx="376">
                  <c:v>25.399999999999579</c:v>
                </c:pt>
                <c:pt idx="377">
                  <c:v>25.424999999999578</c:v>
                </c:pt>
                <c:pt idx="378">
                  <c:v>25.449999999999577</c:v>
                </c:pt>
                <c:pt idx="379">
                  <c:v>25.474999999999575</c:v>
                </c:pt>
                <c:pt idx="380">
                  <c:v>25.499999999999574</c:v>
                </c:pt>
                <c:pt idx="381">
                  <c:v>25.524999999999572</c:v>
                </c:pt>
                <c:pt idx="382">
                  <c:v>25.549999999999571</c:v>
                </c:pt>
                <c:pt idx="383">
                  <c:v>25.574999999999569</c:v>
                </c:pt>
                <c:pt idx="384">
                  <c:v>25.599999999999568</c:v>
                </c:pt>
                <c:pt idx="385">
                  <c:v>25.624999999999567</c:v>
                </c:pt>
                <c:pt idx="386">
                  <c:v>25.649999999999565</c:v>
                </c:pt>
                <c:pt idx="387">
                  <c:v>25.674999999999564</c:v>
                </c:pt>
                <c:pt idx="388">
                  <c:v>25.699999999999562</c:v>
                </c:pt>
                <c:pt idx="389">
                  <c:v>25.724999999999561</c:v>
                </c:pt>
                <c:pt idx="390">
                  <c:v>25.749999999999559</c:v>
                </c:pt>
                <c:pt idx="391">
                  <c:v>25.774999999999558</c:v>
                </c:pt>
                <c:pt idx="392">
                  <c:v>25.799999999999557</c:v>
                </c:pt>
                <c:pt idx="393">
                  <c:v>25.824999999999555</c:v>
                </c:pt>
                <c:pt idx="394">
                  <c:v>25.849999999999554</c:v>
                </c:pt>
                <c:pt idx="395">
                  <c:v>25.874999999999552</c:v>
                </c:pt>
                <c:pt idx="396">
                  <c:v>25.899999999999551</c:v>
                </c:pt>
                <c:pt idx="397">
                  <c:v>25.92499999999955</c:v>
                </c:pt>
                <c:pt idx="398">
                  <c:v>25.949999999999548</c:v>
                </c:pt>
                <c:pt idx="399">
                  <c:v>25.974999999999547</c:v>
                </c:pt>
                <c:pt idx="400">
                  <c:v>25.999999999999545</c:v>
                </c:pt>
                <c:pt idx="401">
                  <c:v>26.024999999999544</c:v>
                </c:pt>
                <c:pt idx="402">
                  <c:v>26.049999999999542</c:v>
                </c:pt>
                <c:pt idx="403">
                  <c:v>26.074999999999541</c:v>
                </c:pt>
                <c:pt idx="404">
                  <c:v>26.09999999999954</c:v>
                </c:pt>
                <c:pt idx="405">
                  <c:v>26.124999999999538</c:v>
                </c:pt>
                <c:pt idx="406">
                  <c:v>26.149999999999537</c:v>
                </c:pt>
                <c:pt idx="407">
                  <c:v>26.174999999999535</c:v>
                </c:pt>
                <c:pt idx="408">
                  <c:v>26.199999999999534</c:v>
                </c:pt>
                <c:pt idx="409">
                  <c:v>26.224999999999532</c:v>
                </c:pt>
                <c:pt idx="410">
                  <c:v>26.249999999999531</c:v>
                </c:pt>
                <c:pt idx="411">
                  <c:v>26.27499999999953</c:v>
                </c:pt>
                <c:pt idx="412">
                  <c:v>26.299999999999528</c:v>
                </c:pt>
                <c:pt idx="413">
                  <c:v>26.324999999999527</c:v>
                </c:pt>
                <c:pt idx="414">
                  <c:v>26.349999999999525</c:v>
                </c:pt>
                <c:pt idx="415">
                  <c:v>26.374999999999524</c:v>
                </c:pt>
                <c:pt idx="416">
                  <c:v>26.399999999999523</c:v>
                </c:pt>
                <c:pt idx="417">
                  <c:v>26.424999999999521</c:v>
                </c:pt>
                <c:pt idx="418">
                  <c:v>26.44999999999952</c:v>
                </c:pt>
                <c:pt idx="419">
                  <c:v>26.474999999999518</c:v>
                </c:pt>
                <c:pt idx="420">
                  <c:v>26.499999999999517</c:v>
                </c:pt>
                <c:pt idx="421">
                  <c:v>26.524999999999515</c:v>
                </c:pt>
                <c:pt idx="422">
                  <c:v>26.549999999999514</c:v>
                </c:pt>
                <c:pt idx="423">
                  <c:v>26.574999999999513</c:v>
                </c:pt>
                <c:pt idx="424">
                  <c:v>26.599999999999511</c:v>
                </c:pt>
                <c:pt idx="425">
                  <c:v>26.62499999999951</c:v>
                </c:pt>
                <c:pt idx="426">
                  <c:v>26.649999999999508</c:v>
                </c:pt>
                <c:pt idx="427">
                  <c:v>26.674999999999507</c:v>
                </c:pt>
                <c:pt idx="428">
                  <c:v>26.699999999999505</c:v>
                </c:pt>
                <c:pt idx="429">
                  <c:v>26.724999999999504</c:v>
                </c:pt>
                <c:pt idx="430">
                  <c:v>26.749999999999503</c:v>
                </c:pt>
                <c:pt idx="431">
                  <c:v>26.774999999999501</c:v>
                </c:pt>
                <c:pt idx="432">
                  <c:v>26.7999999999995</c:v>
                </c:pt>
                <c:pt idx="433">
                  <c:v>26.824999999999498</c:v>
                </c:pt>
                <c:pt idx="434">
                  <c:v>26.849999999999497</c:v>
                </c:pt>
                <c:pt idx="435">
                  <c:v>26.874999999999496</c:v>
                </c:pt>
                <c:pt idx="436">
                  <c:v>26.899999999999494</c:v>
                </c:pt>
                <c:pt idx="437">
                  <c:v>26.924999999999493</c:v>
                </c:pt>
                <c:pt idx="438">
                  <c:v>26.949999999999491</c:v>
                </c:pt>
                <c:pt idx="439">
                  <c:v>26.97499999999949</c:v>
                </c:pt>
                <c:pt idx="440">
                  <c:v>26.999999999999488</c:v>
                </c:pt>
                <c:pt idx="441">
                  <c:v>27.024999999999487</c:v>
                </c:pt>
                <c:pt idx="442">
                  <c:v>27.049999999999486</c:v>
                </c:pt>
                <c:pt idx="443">
                  <c:v>27.074999999999484</c:v>
                </c:pt>
                <c:pt idx="444">
                  <c:v>27.099999999999483</c:v>
                </c:pt>
                <c:pt idx="445">
                  <c:v>27.124999999999481</c:v>
                </c:pt>
                <c:pt idx="446">
                  <c:v>27.14999999999948</c:v>
                </c:pt>
                <c:pt idx="447">
                  <c:v>27.174999999999478</c:v>
                </c:pt>
                <c:pt idx="448">
                  <c:v>27.199999999999477</c:v>
                </c:pt>
                <c:pt idx="449">
                  <c:v>27.224999999999476</c:v>
                </c:pt>
                <c:pt idx="450">
                  <c:v>27.249999999999474</c:v>
                </c:pt>
                <c:pt idx="451">
                  <c:v>27.274999999999473</c:v>
                </c:pt>
                <c:pt idx="452">
                  <c:v>27.299999999999471</c:v>
                </c:pt>
                <c:pt idx="453">
                  <c:v>27.32499999999947</c:v>
                </c:pt>
                <c:pt idx="454">
                  <c:v>27.349999999999469</c:v>
                </c:pt>
                <c:pt idx="455">
                  <c:v>27.374999999999467</c:v>
                </c:pt>
                <c:pt idx="456">
                  <c:v>27.399999999999466</c:v>
                </c:pt>
                <c:pt idx="457">
                  <c:v>27.424999999999464</c:v>
                </c:pt>
                <c:pt idx="458">
                  <c:v>27.449999999999463</c:v>
                </c:pt>
                <c:pt idx="459">
                  <c:v>27.474999999999461</c:v>
                </c:pt>
                <c:pt idx="460">
                  <c:v>27.49999999999946</c:v>
                </c:pt>
                <c:pt idx="461">
                  <c:v>27.524999999999459</c:v>
                </c:pt>
                <c:pt idx="462">
                  <c:v>27.549999999999457</c:v>
                </c:pt>
                <c:pt idx="463">
                  <c:v>27.574999999999456</c:v>
                </c:pt>
                <c:pt idx="464">
                  <c:v>27.599999999999454</c:v>
                </c:pt>
                <c:pt idx="465">
                  <c:v>27.624999999999453</c:v>
                </c:pt>
                <c:pt idx="466">
                  <c:v>27.649999999999451</c:v>
                </c:pt>
                <c:pt idx="467">
                  <c:v>27.67499999999945</c:v>
                </c:pt>
                <c:pt idx="468">
                  <c:v>27.699999999999449</c:v>
                </c:pt>
                <c:pt idx="469">
                  <c:v>27.724999999999447</c:v>
                </c:pt>
                <c:pt idx="470">
                  <c:v>27.749999999999446</c:v>
                </c:pt>
                <c:pt idx="471">
                  <c:v>27.774999999999444</c:v>
                </c:pt>
                <c:pt idx="472">
                  <c:v>27.799999999999443</c:v>
                </c:pt>
                <c:pt idx="473">
                  <c:v>27.824999999999442</c:v>
                </c:pt>
                <c:pt idx="474">
                  <c:v>27.84999999999944</c:v>
                </c:pt>
                <c:pt idx="475">
                  <c:v>27.874999999999439</c:v>
                </c:pt>
                <c:pt idx="476">
                  <c:v>27.899999999999437</c:v>
                </c:pt>
                <c:pt idx="477">
                  <c:v>27.924999999999436</c:v>
                </c:pt>
                <c:pt idx="478">
                  <c:v>27.949999999999434</c:v>
                </c:pt>
                <c:pt idx="479">
                  <c:v>27.974999999999433</c:v>
                </c:pt>
                <c:pt idx="480">
                  <c:v>27.999999999999432</c:v>
                </c:pt>
                <c:pt idx="481">
                  <c:v>28.02499999999943</c:v>
                </c:pt>
                <c:pt idx="482">
                  <c:v>28.049999999999429</c:v>
                </c:pt>
                <c:pt idx="483">
                  <c:v>28.074999999999427</c:v>
                </c:pt>
                <c:pt idx="484">
                  <c:v>28.099999999999426</c:v>
                </c:pt>
                <c:pt idx="485">
                  <c:v>28.124999999999424</c:v>
                </c:pt>
                <c:pt idx="486">
                  <c:v>28.149999999999423</c:v>
                </c:pt>
                <c:pt idx="487">
                  <c:v>28.174999999999422</c:v>
                </c:pt>
                <c:pt idx="488">
                  <c:v>28.19999999999942</c:v>
                </c:pt>
                <c:pt idx="489">
                  <c:v>28.224999999999419</c:v>
                </c:pt>
                <c:pt idx="490">
                  <c:v>28.249999999999417</c:v>
                </c:pt>
                <c:pt idx="491">
                  <c:v>28.274999999999416</c:v>
                </c:pt>
                <c:pt idx="492">
                  <c:v>28.299999999999415</c:v>
                </c:pt>
                <c:pt idx="493">
                  <c:v>28.324999999999413</c:v>
                </c:pt>
                <c:pt idx="494">
                  <c:v>28.349999999999412</c:v>
                </c:pt>
                <c:pt idx="495">
                  <c:v>28.37499999999941</c:v>
                </c:pt>
                <c:pt idx="496">
                  <c:v>28.399999999999409</c:v>
                </c:pt>
                <c:pt idx="497">
                  <c:v>28.424999999999407</c:v>
                </c:pt>
                <c:pt idx="498">
                  <c:v>28.449999999999406</c:v>
                </c:pt>
                <c:pt idx="499">
                  <c:v>28.474999999999405</c:v>
                </c:pt>
                <c:pt idx="500">
                  <c:v>28.499999999999403</c:v>
                </c:pt>
                <c:pt idx="501">
                  <c:v>28.524999999999402</c:v>
                </c:pt>
                <c:pt idx="502">
                  <c:v>28.5499999999994</c:v>
                </c:pt>
                <c:pt idx="503">
                  <c:v>28.574999999999399</c:v>
                </c:pt>
                <c:pt idx="504">
                  <c:v>28.599999999999397</c:v>
                </c:pt>
                <c:pt idx="505">
                  <c:v>28.624999999999396</c:v>
                </c:pt>
                <c:pt idx="506">
                  <c:v>28.649999999999395</c:v>
                </c:pt>
                <c:pt idx="507">
                  <c:v>28.674999999999393</c:v>
                </c:pt>
                <c:pt idx="508">
                  <c:v>28.699999999999392</c:v>
                </c:pt>
                <c:pt idx="509">
                  <c:v>28.72499999999939</c:v>
                </c:pt>
                <c:pt idx="510">
                  <c:v>28.749999999999389</c:v>
                </c:pt>
                <c:pt idx="511">
                  <c:v>28.774999999999388</c:v>
                </c:pt>
                <c:pt idx="512">
                  <c:v>28.799999999999386</c:v>
                </c:pt>
                <c:pt idx="513">
                  <c:v>28.824999999999385</c:v>
                </c:pt>
                <c:pt idx="514">
                  <c:v>28.849999999999383</c:v>
                </c:pt>
                <c:pt idx="515">
                  <c:v>28.874999999999382</c:v>
                </c:pt>
                <c:pt idx="516">
                  <c:v>28.89999999999938</c:v>
                </c:pt>
                <c:pt idx="517">
                  <c:v>28.924999999999379</c:v>
                </c:pt>
                <c:pt idx="518">
                  <c:v>28.949999999999378</c:v>
                </c:pt>
                <c:pt idx="519">
                  <c:v>28.974999999999376</c:v>
                </c:pt>
                <c:pt idx="520">
                  <c:v>28.999999999999375</c:v>
                </c:pt>
                <c:pt idx="521">
                  <c:v>29.024999999999373</c:v>
                </c:pt>
                <c:pt idx="522">
                  <c:v>29.049999999999372</c:v>
                </c:pt>
                <c:pt idx="523">
                  <c:v>29.07499999999937</c:v>
                </c:pt>
                <c:pt idx="524">
                  <c:v>29.099999999999369</c:v>
                </c:pt>
                <c:pt idx="525">
                  <c:v>29.124999999999368</c:v>
                </c:pt>
                <c:pt idx="526">
                  <c:v>29.149999999999366</c:v>
                </c:pt>
                <c:pt idx="527">
                  <c:v>29.174999999999365</c:v>
                </c:pt>
                <c:pt idx="528">
                  <c:v>29.199999999999363</c:v>
                </c:pt>
                <c:pt idx="529">
                  <c:v>29.224999999999362</c:v>
                </c:pt>
                <c:pt idx="530">
                  <c:v>29.249999999999361</c:v>
                </c:pt>
                <c:pt idx="531">
                  <c:v>29.274999999999359</c:v>
                </c:pt>
                <c:pt idx="532">
                  <c:v>29.299999999999358</c:v>
                </c:pt>
                <c:pt idx="533">
                  <c:v>29.324999999999356</c:v>
                </c:pt>
                <c:pt idx="534">
                  <c:v>29.349999999999355</c:v>
                </c:pt>
                <c:pt idx="535">
                  <c:v>29.374999999999353</c:v>
                </c:pt>
                <c:pt idx="536">
                  <c:v>29.399999999999352</c:v>
                </c:pt>
                <c:pt idx="537">
                  <c:v>29.424999999999351</c:v>
                </c:pt>
                <c:pt idx="538">
                  <c:v>29.449999999999349</c:v>
                </c:pt>
                <c:pt idx="539">
                  <c:v>29.474999999999348</c:v>
                </c:pt>
                <c:pt idx="540">
                  <c:v>29.499999999999346</c:v>
                </c:pt>
                <c:pt idx="541">
                  <c:v>29.524999999999345</c:v>
                </c:pt>
                <c:pt idx="542">
                  <c:v>29.549999999999343</c:v>
                </c:pt>
                <c:pt idx="543">
                  <c:v>29.574999999999342</c:v>
                </c:pt>
                <c:pt idx="544">
                  <c:v>29.599999999999341</c:v>
                </c:pt>
                <c:pt idx="545">
                  <c:v>29.624999999999339</c:v>
                </c:pt>
                <c:pt idx="546">
                  <c:v>29.649999999999338</c:v>
                </c:pt>
                <c:pt idx="547">
                  <c:v>29.674999999999336</c:v>
                </c:pt>
                <c:pt idx="548">
                  <c:v>29.699999999999335</c:v>
                </c:pt>
                <c:pt idx="549">
                  <c:v>29.724999999999334</c:v>
                </c:pt>
                <c:pt idx="550">
                  <c:v>29.749999999999332</c:v>
                </c:pt>
                <c:pt idx="551">
                  <c:v>29.774999999999331</c:v>
                </c:pt>
                <c:pt idx="552">
                  <c:v>29.799999999999329</c:v>
                </c:pt>
                <c:pt idx="553">
                  <c:v>29.824999999999328</c:v>
                </c:pt>
                <c:pt idx="554">
                  <c:v>29.849999999999326</c:v>
                </c:pt>
                <c:pt idx="555">
                  <c:v>29.874999999999325</c:v>
                </c:pt>
                <c:pt idx="556">
                  <c:v>29.899999999999324</c:v>
                </c:pt>
                <c:pt idx="557">
                  <c:v>29.924999999999322</c:v>
                </c:pt>
                <c:pt idx="558">
                  <c:v>29.949999999999321</c:v>
                </c:pt>
                <c:pt idx="559">
                  <c:v>29.974999999999319</c:v>
                </c:pt>
                <c:pt idx="560">
                  <c:v>29.999999999999318</c:v>
                </c:pt>
                <c:pt idx="561">
                  <c:v>30.024999999999316</c:v>
                </c:pt>
                <c:pt idx="562">
                  <c:v>30.049999999999315</c:v>
                </c:pt>
                <c:pt idx="563">
                  <c:v>30.074999999999314</c:v>
                </c:pt>
                <c:pt idx="564">
                  <c:v>30.099999999999312</c:v>
                </c:pt>
                <c:pt idx="565">
                  <c:v>30.124999999999311</c:v>
                </c:pt>
                <c:pt idx="566">
                  <c:v>30.149999999999309</c:v>
                </c:pt>
                <c:pt idx="567">
                  <c:v>30.174999999999308</c:v>
                </c:pt>
                <c:pt idx="568">
                  <c:v>30.199999999999307</c:v>
                </c:pt>
                <c:pt idx="569">
                  <c:v>30.224999999999305</c:v>
                </c:pt>
                <c:pt idx="570">
                  <c:v>30.249999999999304</c:v>
                </c:pt>
                <c:pt idx="571">
                  <c:v>30.274999999999302</c:v>
                </c:pt>
                <c:pt idx="572">
                  <c:v>30.299999999999301</c:v>
                </c:pt>
                <c:pt idx="573">
                  <c:v>30.324999999999299</c:v>
                </c:pt>
                <c:pt idx="574">
                  <c:v>30.349999999999298</c:v>
                </c:pt>
                <c:pt idx="575">
                  <c:v>30.374999999999297</c:v>
                </c:pt>
                <c:pt idx="576">
                  <c:v>30.399999999999295</c:v>
                </c:pt>
                <c:pt idx="577">
                  <c:v>30.424999999999294</c:v>
                </c:pt>
                <c:pt idx="578">
                  <c:v>30.449999999999292</c:v>
                </c:pt>
                <c:pt idx="579">
                  <c:v>30.474999999999291</c:v>
                </c:pt>
                <c:pt idx="580">
                  <c:v>30.499999999999289</c:v>
                </c:pt>
                <c:pt idx="581">
                  <c:v>30.524999999999288</c:v>
                </c:pt>
                <c:pt idx="582">
                  <c:v>30.549999999999287</c:v>
                </c:pt>
                <c:pt idx="583">
                  <c:v>30.574999999999285</c:v>
                </c:pt>
                <c:pt idx="584">
                  <c:v>30.599999999999284</c:v>
                </c:pt>
                <c:pt idx="585">
                  <c:v>30.624999999999282</c:v>
                </c:pt>
                <c:pt idx="586">
                  <c:v>30.649999999999281</c:v>
                </c:pt>
                <c:pt idx="587">
                  <c:v>30.67499999999928</c:v>
                </c:pt>
                <c:pt idx="588">
                  <c:v>30.699999999999278</c:v>
                </c:pt>
                <c:pt idx="589">
                  <c:v>30.724999999999277</c:v>
                </c:pt>
                <c:pt idx="590">
                  <c:v>30.749999999999275</c:v>
                </c:pt>
                <c:pt idx="591">
                  <c:v>30.774999999999274</c:v>
                </c:pt>
                <c:pt idx="592">
                  <c:v>30.799999999999272</c:v>
                </c:pt>
                <c:pt idx="593">
                  <c:v>30.824999999999271</c:v>
                </c:pt>
                <c:pt idx="594">
                  <c:v>30.84999999999927</c:v>
                </c:pt>
                <c:pt idx="595">
                  <c:v>30.874999999999268</c:v>
                </c:pt>
                <c:pt idx="596">
                  <c:v>30.899999999999267</c:v>
                </c:pt>
                <c:pt idx="597">
                  <c:v>30.924999999999265</c:v>
                </c:pt>
                <c:pt idx="598">
                  <c:v>30.949999999999264</c:v>
                </c:pt>
                <c:pt idx="599">
                  <c:v>30.974999999999262</c:v>
                </c:pt>
                <c:pt idx="600">
                  <c:v>30.999999999999261</c:v>
                </c:pt>
                <c:pt idx="601">
                  <c:v>31.02499999999926</c:v>
                </c:pt>
                <c:pt idx="602">
                  <c:v>31.049999999999258</c:v>
                </c:pt>
                <c:pt idx="603">
                  <c:v>31.074999999999257</c:v>
                </c:pt>
                <c:pt idx="604">
                  <c:v>31.099999999999255</c:v>
                </c:pt>
                <c:pt idx="605">
                  <c:v>31.124999999999254</c:v>
                </c:pt>
                <c:pt idx="606">
                  <c:v>31.149999999999253</c:v>
                </c:pt>
                <c:pt idx="607">
                  <c:v>31.174999999999251</c:v>
                </c:pt>
                <c:pt idx="608">
                  <c:v>31.19999999999925</c:v>
                </c:pt>
                <c:pt idx="609">
                  <c:v>31.224999999999248</c:v>
                </c:pt>
                <c:pt idx="610">
                  <c:v>31.249999999999247</c:v>
                </c:pt>
                <c:pt idx="611">
                  <c:v>31.274999999999245</c:v>
                </c:pt>
                <c:pt idx="612">
                  <c:v>31.299999999999244</c:v>
                </c:pt>
                <c:pt idx="613">
                  <c:v>31.324999999999243</c:v>
                </c:pt>
                <c:pt idx="614">
                  <c:v>31.349999999999241</c:v>
                </c:pt>
                <c:pt idx="615">
                  <c:v>31.37499999999924</c:v>
                </c:pt>
                <c:pt idx="616">
                  <c:v>31.399999999999238</c:v>
                </c:pt>
                <c:pt idx="617">
                  <c:v>31.424999999999237</c:v>
                </c:pt>
                <c:pt idx="618">
                  <c:v>31.449999999999235</c:v>
                </c:pt>
                <c:pt idx="619">
                  <c:v>31.474999999999234</c:v>
                </c:pt>
                <c:pt idx="620">
                  <c:v>31.499999999999233</c:v>
                </c:pt>
                <c:pt idx="621">
                  <c:v>31.524999999999231</c:v>
                </c:pt>
                <c:pt idx="622">
                  <c:v>31.54999999999923</c:v>
                </c:pt>
                <c:pt idx="623">
                  <c:v>31.574999999999228</c:v>
                </c:pt>
                <c:pt idx="624">
                  <c:v>31.599999999999227</c:v>
                </c:pt>
                <c:pt idx="625">
                  <c:v>31.624999999999226</c:v>
                </c:pt>
                <c:pt idx="626">
                  <c:v>31.649999999999224</c:v>
                </c:pt>
                <c:pt idx="627">
                  <c:v>31.674999999999223</c:v>
                </c:pt>
                <c:pt idx="628">
                  <c:v>31.699999999999221</c:v>
                </c:pt>
                <c:pt idx="629">
                  <c:v>31.72499999999922</c:v>
                </c:pt>
                <c:pt idx="630">
                  <c:v>31.749999999999218</c:v>
                </c:pt>
                <c:pt idx="631">
                  <c:v>31.774999999999217</c:v>
                </c:pt>
                <c:pt idx="632">
                  <c:v>31.799999999999216</c:v>
                </c:pt>
                <c:pt idx="633">
                  <c:v>31.824999999999214</c:v>
                </c:pt>
                <c:pt idx="634">
                  <c:v>31.849999999999213</c:v>
                </c:pt>
                <c:pt idx="635">
                  <c:v>31.874999999999211</c:v>
                </c:pt>
                <c:pt idx="636">
                  <c:v>31.89999999999921</c:v>
                </c:pt>
                <c:pt idx="637">
                  <c:v>31.924999999999208</c:v>
                </c:pt>
                <c:pt idx="638">
                  <c:v>31.949999999999207</c:v>
                </c:pt>
                <c:pt idx="639">
                  <c:v>31.974999999999206</c:v>
                </c:pt>
                <c:pt idx="640">
                  <c:v>31.999999999999204</c:v>
                </c:pt>
              </c:numCache>
            </c:numRef>
          </c:xVal>
          <c:yVal>
            <c:numRef>
              <c:f>Sheet1!$C$2:$C$642</c:f>
              <c:numCache>
                <c:formatCode>General</c:formatCode>
                <c:ptCount val="641"/>
                <c:pt idx="0">
                  <c:v>1.1294512193268449E-12</c:v>
                </c:pt>
                <c:pt idx="1">
                  <c:v>1.2794555079115477E-12</c:v>
                </c:pt>
                <c:pt idx="2">
                  <c:v>1.4489513279311312E-12</c:v>
                </c:pt>
                <c:pt idx="3">
                  <c:v>1.6404133900614423E-12</c:v>
                </c:pt>
                <c:pt idx="4">
                  <c:v>1.8566229450393893E-12</c:v>
                </c:pt>
                <c:pt idx="5">
                  <c:v>2.1007047648529456E-12</c:v>
                </c:pt>
                <c:pt idx="6">
                  <c:v>2.3761684602728532E-12</c:v>
                </c:pt>
                <c:pt idx="7">
                  <c:v>2.6869546277501827E-12</c:v>
                </c:pt>
                <c:pt idx="8">
                  <c:v>3.0374863728966463E-12</c:v>
                </c:pt>
                <c:pt idx="9">
                  <c:v>3.4327268176979846E-12</c:v>
                </c:pt>
                <c:pt idx="10">
                  <c:v>3.878243264863056E-12</c:v>
                </c:pt>
                <c:pt idx="11">
                  <c:v>4.3802787659262129E-12</c:v>
                </c:pt>
                <c:pt idx="12">
                  <c:v>4.9458319205946033E-12</c:v>
                </c:pt>
                <c:pt idx="13">
                  <c:v>5.5827458241367646E-12</c:v>
                </c:pt>
                <c:pt idx="14">
                  <c:v>6.2998071781818516E-12</c:v>
                </c:pt>
                <c:pt idx="15">
                  <c:v>7.106856689064867E-12</c:v>
                </c:pt>
                <c:pt idx="16">
                  <c:v>8.0149119978152966E-12</c:v>
                </c:pt>
                <c:pt idx="17">
                  <c:v>9.0363045181540533E-12</c:v>
                </c:pt>
                <c:pt idx="18">
                  <c:v>1.0184831704633475E-11</c:v>
                </c:pt>
                <c:pt idx="19">
                  <c:v>1.1475926433655403E-11</c:v>
                </c:pt>
                <c:pt idx="20">
                  <c:v>1.2926845356962787E-11</c:v>
                </c:pt>
                <c:pt idx="21">
                  <c:v>1.4556878281903085E-11</c:v>
                </c:pt>
                <c:pt idx="22">
                  <c:v>1.6387580847012849E-11</c:v>
                </c:pt>
                <c:pt idx="23">
                  <c:v>1.8443032997158951E-11</c:v>
                </c:pt>
                <c:pt idx="24">
                  <c:v>2.0750126021617064E-11</c:v>
                </c:pt>
                <c:pt idx="25">
                  <c:v>2.3338881203322989E-11</c:v>
                </c:pt>
                <c:pt idx="26">
                  <c:v>2.6242803440493578E-11</c:v>
                </c:pt>
                <c:pt idx="27">
                  <c:v>2.9499273545561831E-11</c:v>
                </c:pt>
                <c:pt idx="28">
                  <c:v>3.3149983303736669E-11</c:v>
                </c:pt>
                <c:pt idx="29">
                  <c:v>3.724141778766473E-11</c:v>
                </c:pt>
                <c:pt idx="30">
                  <c:v>4.1825389878990204E-11</c:v>
                </c:pt>
                <c:pt idx="31">
                  <c:v>4.6959632445836953E-11</c:v>
                </c:pt>
                <c:pt idx="32">
                  <c:v>5.2708454171342364E-11</c:v>
                </c:pt>
                <c:pt idx="33">
                  <c:v>5.9143465626780915E-11</c:v>
                </c:pt>
                <c:pt idx="34">
                  <c:v>6.6344382838221467E-11</c:v>
                </c:pt>
                <c:pt idx="35">
                  <c:v>7.4399916313248658E-11</c:v>
                </c:pt>
                <c:pt idx="36">
                  <c:v>8.3408754279628746E-11</c:v>
                </c:pt>
                <c:pt idx="37">
                  <c:v>9.3480649746928651E-11</c:v>
                </c:pt>
                <c:pt idx="38">
                  <c:v>1.0473762194164739E-10</c:v>
                </c:pt>
                <c:pt idx="39">
                  <c:v>1.1731528369338863E-10</c:v>
                </c:pt>
                <c:pt idx="40">
                  <c:v>1.3136430747181003E-10</c:v>
                </c:pt>
                <c:pt idx="41">
                  <c:v>1.4705204399973462E-10</c:v>
                </c:pt>
                <c:pt idx="42">
                  <c:v>1.64564308706025E-10</c:v>
                </c:pt>
                <c:pt idx="43">
                  <c:v>1.8410735274221466E-10</c:v>
                </c:pt>
                <c:pt idx="44">
                  <c:v>2.0591003688013962E-10</c:v>
                </c:pt>
                <c:pt idx="45">
                  <c:v>2.3022622834507632E-10</c:v>
                </c:pt>
                <c:pt idx="46">
                  <c:v>2.5733744253269374E-10</c:v>
                </c:pt>
                <c:pt idx="47">
                  <c:v>2.8755575362138925E-10</c:v>
                </c:pt>
                <c:pt idx="48">
                  <c:v>3.2122700033893825E-10</c:v>
                </c:pt>
                <c:pt idx="49">
                  <c:v>3.5873431558884088E-10</c:v>
                </c:pt>
                <c:pt idx="50">
                  <c:v>4.0050201130425132E-10</c:v>
                </c:pt>
                <c:pt idx="51">
                  <c:v>4.4699985279340052E-10</c:v>
                </c:pt>
                <c:pt idx="52">
                  <c:v>4.9874775998959418E-10</c:v>
                </c:pt>
                <c:pt idx="53">
                  <c:v>5.5632097644135012E-10</c:v>
                </c:pt>
                <c:pt idx="54">
                  <c:v>6.2035575059682498E-10</c:v>
                </c:pt>
                <c:pt idx="55">
                  <c:v>6.9155557797459119E-10</c:v>
                </c:pt>
                <c:pt idx="56">
                  <c:v>7.7069805719647984E-10</c:v>
                </c:pt>
                <c:pt idx="57">
                  <c:v>8.5864241761412674E-10</c:v>
                </c:pt>
                <c:pt idx="58">
                  <c:v>9.5633778141980389E-10</c:v>
                </c:pt>
                <c:pt idx="59">
                  <c:v>1.0648322287244026E-9</c:v>
                </c:pt>
                <c:pt idx="60">
                  <c:v>1.1852827401463039E-9</c:v>
                </c:pt>
                <c:pt idx="61">
                  <c:v>1.3189660980194877E-9</c:v>
                </c:pt>
                <c:pt idx="62">
                  <c:v>1.4672908344375624E-9</c:v>
                </c:pt>
                <c:pt idx="63">
                  <c:v>1.6318103220431123E-9</c:v>
                </c:pt>
                <c:pt idx="64">
                  <c:v>1.8142371117942326E-9</c:v>
                </c:pt>
                <c:pt idx="65">
                  <c:v>2.0164586309393295E-9</c:v>
                </c:pt>
                <c:pt idx="66">
                  <c:v>2.2405543641581886E-9</c:v>
                </c:pt>
                <c:pt idx="67">
                  <c:v>2.4888146513366503E-9</c:v>
                </c:pt>
                <c:pt idx="68">
                  <c:v>2.7637612467908337E-9</c:v>
                </c:pt>
                <c:pt idx="69">
                  <c:v>3.0681697970079931E-9</c:v>
                </c:pt>
                <c:pt idx="70">
                  <c:v>3.4050944071884676E-9</c:v>
                </c:pt>
                <c:pt idx="71">
                  <c:v>3.7778944811295844E-9</c:v>
                </c:pt>
                <c:pt idx="72">
                  <c:v>4.1902640343591003E-9</c:v>
                </c:pt>
                <c:pt idx="73">
                  <c:v>4.6462636969854201E-9</c:v>
                </c:pt>
                <c:pt idx="74">
                  <c:v>5.1503556405658428E-9</c:v>
                </c:pt>
                <c:pt idx="75">
                  <c:v>5.7074416824947072E-9</c:v>
                </c:pt>
                <c:pt idx="76">
                  <c:v>6.3229048420726385E-9</c:v>
                </c:pt>
                <c:pt idx="77">
                  <c:v>7.0026546446408952E-9</c:v>
                </c:pt>
                <c:pt idx="78">
                  <c:v>7.7531764940530148E-9</c:v>
                </c:pt>
                <c:pt idx="79">
                  <c:v>8.5815854594297892E-9</c:v>
                </c:pt>
                <c:pt idx="80">
                  <c:v>9.4956848497187196E-9</c:v>
                </c:pt>
                <c:pt idx="81">
                  <c:v>1.0504029979153999E-8</c:v>
                </c:pt>
                <c:pt idx="82">
                  <c:v>1.1615997558564836E-8</c:v>
                </c:pt>
                <c:pt idx="83">
                  <c:v>1.2841861181407674E-8</c:v>
                </c:pt>
                <c:pt idx="84">
                  <c:v>1.419287341006467E-8</c:v>
                </c:pt>
                <c:pt idx="85">
                  <c:v>1.5681355007008871E-8</c:v>
                </c:pt>
                <c:pt idx="86">
                  <c:v>1.7320791897381469E-8</c:v>
                </c:pt>
                <c:pt idx="87">
                  <c:v>1.9125940494402371E-8</c:v>
                </c:pt>
                <c:pt idx="88">
                  <c:v>2.111294206705041E-8</c:v>
                </c:pt>
                <c:pt idx="89">
                  <c:v>2.3299446880808335E-8</c:v>
                </c:pt>
                <c:pt idx="90">
                  <c:v>2.5704748897158395E-8</c:v>
                </c:pt>
                <c:pt idx="91">
                  <c:v>2.834993187617461E-8</c:v>
                </c:pt>
                <c:pt idx="92">
                  <c:v>3.1258027789184772E-8</c:v>
                </c:pt>
                <c:pt idx="93">
                  <c:v>3.4454188515338729E-8</c:v>
                </c:pt>
                <c:pt idx="94">
                  <c:v>3.7965871867234021E-8</c:v>
                </c:pt>
                <c:pt idx="95">
                  <c:v>4.1823043066809585E-8</c:v>
                </c:pt>
                <c:pt idx="96">
                  <c:v>4.6058392873758882E-8</c:v>
                </c:pt>
                <c:pt idx="97">
                  <c:v>5.0707573655059487E-8</c:v>
                </c:pt>
                <c:pt idx="98">
                  <c:v>5.5809454776119845E-8</c:v>
                </c:pt>
                <c:pt idx="99">
                  <c:v>6.1406398791864118E-8</c:v>
                </c:pt>
                <c:pt idx="100">
                  <c:v>6.7544560020080629E-8</c:v>
                </c:pt>
                <c:pt idx="101">
                  <c:v>7.4274207189945329E-8</c:v>
                </c:pt>
                <c:pt idx="102">
                  <c:v>8.1650071976082241E-8</c:v>
                </c:pt>
                <c:pt idx="103">
                  <c:v>8.9731725353274924E-8</c:v>
                </c:pt>
                <c:pt idx="104">
                  <c:v>9.8583983839287753E-8</c:v>
                </c:pt>
                <c:pt idx="105">
                  <c:v>1.082773478336847E-7</c:v>
                </c:pt>
                <c:pt idx="106">
                  <c:v>1.1888847440933799E-7</c:v>
                </c:pt>
                <c:pt idx="107">
                  <c:v>1.3050068707104046E-7</c:v>
                </c:pt>
                <c:pt idx="108">
                  <c:v>1.4320452516257317E-7</c:v>
                </c:pt>
                <c:pt idx="109">
                  <c:v>1.5709833578032714E-7</c:v>
                </c:pt>
                <c:pt idx="110">
                  <c:v>1.7228891123843542E-7</c:v>
                </c:pt>
                <c:pt idx="111">
                  <c:v>1.8889217532797565E-7</c:v>
                </c:pt>
                <c:pt idx="112">
                  <c:v>2.0703392182148202E-7</c:v>
                </c:pt>
                <c:pt idx="113">
                  <c:v>2.2685060889439131E-7</c:v>
                </c:pt>
                <c:pt idx="114">
                  <c:v>2.4849021336758128E-7</c:v>
                </c:pt>
                <c:pt idx="115">
                  <c:v>2.7211314892032269E-7</c:v>
                </c:pt>
                <c:pt idx="116">
                  <c:v>2.9789325268145788E-7</c:v>
                </c:pt>
                <c:pt idx="117">
                  <c:v>3.2601884487872473E-7</c:v>
                </c:pt>
                <c:pt idx="118">
                  <c:v>3.5669386651271449E-7</c:v>
                </c:pt>
                <c:pt idx="119">
                  <c:v>3.9013910032323554E-7</c:v>
                </c:pt>
                <c:pt idx="120">
                  <c:v>4.2659348063275186E-7</c:v>
                </c:pt>
                <c:pt idx="121">
                  <c:v>4.6631549798427688E-7</c:v>
                </c:pt>
                <c:pt idx="122">
                  <c:v>5.0958470484062202E-7</c:v>
                </c:pt>
                <c:pt idx="123">
                  <c:v>5.5670332897835736E-7</c:v>
                </c:pt>
                <c:pt idx="124">
                  <c:v>6.0799800159429303E-7</c:v>
                </c:pt>
                <c:pt idx="125">
                  <c:v>6.6382160754482581E-7</c:v>
                </c:pt>
                <c:pt idx="126">
                  <c:v>7.2455526556019503E-7</c:v>
                </c:pt>
                <c:pt idx="127">
                  <c:v>7.9061044671659897E-7</c:v>
                </c:pt>
                <c:pt idx="128">
                  <c:v>8.624312399103814E-7</c:v>
                </c:pt>
                <c:pt idx="129">
                  <c:v>9.404967735600372E-7</c:v>
                </c:pt>
                <c:pt idx="130">
                  <c:v>1.0253238032647817E-6</c:v>
                </c:pt>
                <c:pt idx="131">
                  <c:v>1.1174694756727824E-6</c:v>
                </c:pt>
                <c:pt idx="132">
                  <c:v>1.2175342793590159E-6</c:v>
                </c:pt>
                <c:pt idx="133">
                  <c:v>1.3261651940818529E-6</c:v>
                </c:pt>
                <c:pt idx="134">
                  <c:v>1.4440590503801407E-6</c:v>
                </c:pt>
                <c:pt idx="135">
                  <c:v>1.5719661120883248E-6</c:v>
                </c:pt>
                <c:pt idx="136">
                  <c:v>1.7106938949873392E-6</c:v>
                </c:pt>
                <c:pt idx="137">
                  <c:v>1.8611112354728661E-6</c:v>
                </c:pt>
                <c:pt idx="138">
                  <c:v>2.024152623811803E-6</c:v>
                </c:pt>
                <c:pt idx="139">
                  <c:v>2.2008228172708742E-6</c:v>
                </c:pt>
                <c:pt idx="140">
                  <c:v>2.3922017491406469E-6</c:v>
                </c:pt>
                <c:pt idx="141">
                  <c:v>2.5994497504415344E-6</c:v>
                </c:pt>
                <c:pt idx="142">
                  <c:v>2.8238131018879128E-6</c:v>
                </c:pt>
                <c:pt idx="143">
                  <c:v>3.0666299345009573E-6</c:v>
                </c:pt>
                <c:pt idx="144">
                  <c:v>3.3293364981001096E-6</c:v>
                </c:pt>
                <c:pt idx="145">
                  <c:v>3.6134738177684605E-6</c:v>
                </c:pt>
                <c:pt idx="146">
                  <c:v>3.9206947592762129E-6</c:v>
                </c:pt>
                <c:pt idx="147">
                  <c:v>4.2527715253612046E-6</c:v>
                </c:pt>
                <c:pt idx="148">
                  <c:v>4.6116036057027141E-6</c:v>
                </c:pt>
                <c:pt idx="149">
                  <c:v>4.9992262043872695E-6</c:v>
                </c:pt>
                <c:pt idx="150">
                  <c:v>5.4178191696486295E-6</c:v>
                </c:pt>
                <c:pt idx="151">
                  <c:v>5.8697164516712909E-6</c:v>
                </c:pt>
                <c:pt idx="152">
                  <c:v>6.3574161152734201E-6</c:v>
                </c:pt>
                <c:pt idx="153">
                  <c:v>6.8835909353334746E-6</c:v>
                </c:pt>
                <c:pt idx="154">
                  <c:v>7.4510996038894295E-6</c:v>
                </c:pt>
                <c:pt idx="155">
                  <c:v>8.0629985789246358E-6</c:v>
                </c:pt>
                <c:pt idx="156">
                  <c:v>8.7225546059514828E-6</c:v>
                </c:pt>
                <c:pt idx="157">
                  <c:v>9.4332579446188193E-6</c:v>
                </c:pt>
                <c:pt idx="158">
                  <c:v>1.0198836333692729E-5</c:v>
                </c:pt>
                <c:pt idx="159">
                  <c:v>1.102326972889649E-5</c:v>
                </c:pt>
                <c:pt idx="160">
                  <c:v>1.1910805849236612E-5</c:v>
                </c:pt>
                <c:pt idx="161">
                  <c:v>1.2865976568590957E-5</c:v>
                </c:pt>
                <c:pt idx="162">
                  <c:v>1.3893615190482683E-5</c:v>
                </c:pt>
                <c:pt idx="163">
                  <c:v>1.4998874645114775E-5</c:v>
                </c:pt>
                <c:pt idx="164">
                  <c:v>1.6187246648882178E-5</c:v>
                </c:pt>
                <c:pt idx="165">
                  <c:v>1.7464581867718224E-5</c:v>
                </c:pt>
                <c:pt idx="166">
                  <c:v>1.8837111126755035E-5</c:v>
                </c:pt>
                <c:pt idx="167">
                  <c:v>2.0311467709891015E-5</c:v>
                </c:pt>
                <c:pt idx="168">
                  <c:v>2.1894710793945699E-5</c:v>
                </c:pt>
                <c:pt idx="169">
                  <c:v>2.3594350063152055E-5</c:v>
                </c:pt>
                <c:pt idx="170">
                  <c:v>2.5418371550769677E-5</c:v>
                </c:pt>
                <c:pt idx="171">
                  <c:v>2.7375264755609442E-5</c:v>
                </c:pt>
                <c:pt idx="172">
                  <c:v>2.9474051082218411E-5</c:v>
                </c:pt>
                <c:pt idx="173">
                  <c:v>3.1724313654394337E-5</c:v>
                </c:pt>
                <c:pt idx="174">
                  <c:v>3.4136228552565193E-5</c:v>
                </c:pt>
                <c:pt idx="175">
                  <c:v>3.6720597526372159E-5</c:v>
                </c:pt>
                <c:pt idx="176">
                  <c:v>3.9488882234544512E-5</c:v>
                </c:pt>
                <c:pt idx="177">
                  <c:v>4.2453240064817961E-5</c:v>
                </c:pt>
                <c:pt idx="178">
                  <c:v>4.5626561587248248E-5</c:v>
                </c:pt>
                <c:pt idx="179">
                  <c:v>4.9022509694767796E-5</c:v>
                </c:pt>
                <c:pt idx="180">
                  <c:v>5.2655560485253881E-5</c:v>
                </c:pt>
                <c:pt idx="181">
                  <c:v>5.6541045939673655E-5</c:v>
                </c:pt>
                <c:pt idx="182">
                  <c:v>6.0695198451078637E-5</c:v>
                </c:pt>
                <c:pt idx="183">
                  <c:v>6.513519725928442E-5</c:v>
                </c:pt>
                <c:pt idx="184">
                  <c:v>6.9879216846031392E-5</c:v>
                </c:pt>
                <c:pt idx="185">
                  <c:v>7.494647734521366E-5</c:v>
                </c:pt>
                <c:pt idx="186">
                  <c:v>8.0357297022439755E-5</c:v>
                </c:pt>
                <c:pt idx="187">
                  <c:v>8.6133146877669542E-5</c:v>
                </c:pt>
                <c:pt idx="188">
                  <c:v>9.2296707424019861E-5</c:v>
                </c:pt>
                <c:pt idx="189">
                  <c:v>9.8871927694969966E-5</c:v>
                </c:pt>
                <c:pt idx="190">
                  <c:v>1.0588408653117124E-4</c:v>
                </c:pt>
                <c:pt idx="191">
                  <c:v>1.1335985619681509E-4</c:v>
                </c:pt>
                <c:pt idx="192">
                  <c:v>1.2132736837407438E-4</c:v>
                </c:pt>
                <c:pt idx="193">
                  <c:v>1.298162825824529E-4</c:v>
                </c:pt>
                <c:pt idx="194">
                  <c:v>1.3885785706797439E-4</c:v>
                </c:pt>
                <c:pt idx="195">
                  <c:v>1.4848502220498859E-4</c:v>
                </c:pt>
                <c:pt idx="196">
                  <c:v>1.5873245645096703E-4</c:v>
                </c:pt>
                <c:pt idx="197">
                  <c:v>1.6963666489198042E-4</c:v>
                </c:pt>
                <c:pt idx="198">
                  <c:v>1.812360604135997E-4</c:v>
                </c:pt>
                <c:pt idx="199">
                  <c:v>1.9357104752871227E-4</c:v>
                </c:pt>
                <c:pt idx="200">
                  <c:v>2.0668410889020385E-4</c:v>
                </c:pt>
                <c:pt idx="201">
                  <c:v>2.2061989451259228E-4</c:v>
                </c:pt>
                <c:pt idx="202">
                  <c:v>2.354253137225211E-4</c:v>
                </c:pt>
                <c:pt idx="203">
                  <c:v>2.5114962985350523E-4</c:v>
                </c:pt>
                <c:pt idx="204">
                  <c:v>2.6784455769545887E-4</c:v>
                </c:pt>
                <c:pt idx="205">
                  <c:v>2.8556436370432911E-4</c:v>
                </c:pt>
                <c:pt idx="206">
                  <c:v>3.0436596897157601E-4</c:v>
                </c:pt>
                <c:pt idx="207">
                  <c:v>3.243090549473011E-4</c:v>
                </c:pt>
                <c:pt idx="208">
                  <c:v>3.454561719044932E-4</c:v>
                </c:pt>
                <c:pt idx="209">
                  <c:v>3.6787285012514648E-4</c:v>
                </c:pt>
                <c:pt idx="210">
                  <c:v>3.9162771378190307E-4</c:v>
                </c:pt>
                <c:pt idx="211">
                  <c:v>4.1679259748135061E-4</c:v>
                </c:pt>
                <c:pt idx="212">
                  <c:v>4.4344266542719929E-4</c:v>
                </c:pt>
                <c:pt idx="213">
                  <c:v>4.7165653315322571E-4</c:v>
                </c:pt>
                <c:pt idx="214">
                  <c:v>5.015163917671397E-4</c:v>
                </c:pt>
                <c:pt idx="215">
                  <c:v>5.3310813463734827E-4</c:v>
                </c:pt>
                <c:pt idx="216">
                  <c:v>5.6652148644504847E-4</c:v>
                </c:pt>
                <c:pt idx="217">
                  <c:v>6.0185013451403405E-4</c:v>
                </c:pt>
                <c:pt idx="218">
                  <c:v>6.3919186232023377E-4</c:v>
                </c:pt>
                <c:pt idx="219">
                  <c:v>6.7864868507213402E-4</c:v>
                </c:pt>
                <c:pt idx="220">
                  <c:v>7.2032698724200589E-4</c:v>
                </c:pt>
                <c:pt idx="221">
                  <c:v>7.643376619162059E-4</c:v>
                </c:pt>
                <c:pt idx="222">
                  <c:v>8.1079625182076858E-4</c:v>
                </c:pt>
                <c:pt idx="223">
                  <c:v>8.5982309186607324E-4</c:v>
                </c:pt>
                <c:pt idx="224">
                  <c:v>9.1154345304151534E-4</c:v>
                </c:pt>
                <c:pt idx="225">
                  <c:v>9.6608768747797724E-4</c:v>
                </c:pt>
                <c:pt idx="226">
                  <c:v>1.0235913744822713E-3</c:v>
                </c:pt>
                <c:pt idx="227">
                  <c:v>1.0841954673339029E-3</c:v>
                </c:pt>
                <c:pt idx="228">
                  <c:v>1.1480464406202616E-3</c:v>
                </c:pt>
                <c:pt idx="229">
                  <c:v>1.2152964378718343E-3</c:v>
                </c:pt>
                <c:pt idx="230">
                  <c:v>1.28610341924425E-3</c:v>
                </c:pt>
                <c:pt idx="231">
                  <c:v>1.3606313089789244E-3</c:v>
                </c:pt>
                <c:pt idx="232">
                  <c:v>1.4390501423587759E-3</c:v>
                </c:pt>
                <c:pt idx="233">
                  <c:v>1.5215362118600156E-3</c:v>
                </c:pt>
                <c:pt idx="234">
                  <c:v>1.6082722121853661E-3</c:v>
                </c:pt>
                <c:pt idx="235">
                  <c:v>1.6994473838482732E-3</c:v>
                </c:pt>
                <c:pt idx="236">
                  <c:v>1.7952576549617866E-3</c:v>
                </c:pt>
                <c:pt idx="237">
                  <c:v>1.8959057808698152E-3</c:v>
                </c:pt>
                <c:pt idx="238">
                  <c:v>2.0016014812425302E-3</c:v>
                </c:pt>
                <c:pt idx="239">
                  <c:v>2.1125615742416796E-3</c:v>
                </c:pt>
                <c:pt idx="240">
                  <c:v>2.2290101073457105E-3</c:v>
                </c:pt>
                <c:pt idx="241">
                  <c:v>2.3511784844088149E-3</c:v>
                </c:pt>
                <c:pt idx="242">
                  <c:v>2.4793055885123836E-3</c:v>
                </c:pt>
                <c:pt idx="243">
                  <c:v>2.6136379001519385E-3</c:v>
                </c:pt>
                <c:pt idx="244">
                  <c:v>2.7544296102874869E-3</c:v>
                </c:pt>
                <c:pt idx="245">
                  <c:v>2.9019427277703781E-3</c:v>
                </c:pt>
                <c:pt idx="246">
                  <c:v>3.0564471806454087E-3</c:v>
                </c:pt>
                <c:pt idx="247">
                  <c:v>3.2182209108127364E-3</c:v>
                </c:pt>
                <c:pt idx="248">
                  <c:v>3.3875499615209025E-3</c:v>
                </c:pt>
                <c:pt idx="249">
                  <c:v>3.5647285571491182E-3</c:v>
                </c:pt>
                <c:pt idx="250">
                  <c:v>3.7500591747248531E-3</c:v>
                </c:pt>
                <c:pt idx="251">
                  <c:v>3.9438526066110204E-3</c:v>
                </c:pt>
                <c:pt idx="252">
                  <c:v>4.1464280137863772E-3</c:v>
                </c:pt>
                <c:pt idx="253">
                  <c:v>4.358112969132656E-3</c:v>
                </c:pt>
                <c:pt idx="254">
                  <c:v>4.5792434901329223E-3</c:v>
                </c:pt>
                <c:pt idx="255">
                  <c:v>4.81016406037762E-3</c:v>
                </c:pt>
                <c:pt idx="256">
                  <c:v>5.0512276392675852E-3</c:v>
                </c:pt>
                <c:pt idx="257">
                  <c:v>5.3027956592975973E-3</c:v>
                </c:pt>
                <c:pt idx="258">
                  <c:v>5.5652380102991818E-3</c:v>
                </c:pt>
                <c:pt idx="259">
                  <c:v>5.8389330100180265E-3</c:v>
                </c:pt>
                <c:pt idx="260">
                  <c:v>6.1242673603993016E-3</c:v>
                </c:pt>
                <c:pt idx="261">
                  <c:v>6.4216360889535022E-3</c:v>
                </c:pt>
                <c:pt idx="262">
                  <c:v>6.7314424745763017E-3</c:v>
                </c:pt>
                <c:pt idx="263">
                  <c:v>7.0540979571982769E-3</c:v>
                </c:pt>
                <c:pt idx="264">
                  <c:v>7.3900220306445073E-3</c:v>
                </c:pt>
                <c:pt idx="265">
                  <c:v>7.7396421180896688E-3</c:v>
                </c:pt>
                <c:pt idx="266">
                  <c:v>8.1033934295019257E-3</c:v>
                </c:pt>
                <c:pt idx="267">
                  <c:v>8.4817188004781795E-3</c:v>
                </c:pt>
                <c:pt idx="268">
                  <c:v>8.875068511884545E-3</c:v>
                </c:pt>
                <c:pt idx="269">
                  <c:v>9.2839000897291819E-3</c:v>
                </c:pt>
                <c:pt idx="270">
                  <c:v>9.7086780847097532E-3</c:v>
                </c:pt>
                <c:pt idx="271">
                  <c:v>1.0149873830895242E-2</c:v>
                </c:pt>
                <c:pt idx="272">
                  <c:v>1.0607965183021121E-2</c:v>
                </c:pt>
                <c:pt idx="273">
                  <c:v>1.1083436231898582E-2</c:v>
                </c:pt>
                <c:pt idx="274">
                  <c:v>1.1576776997462282E-2</c:v>
                </c:pt>
                <c:pt idx="275">
                  <c:v>1.2088483099006999E-2</c:v>
                </c:pt>
                <c:pt idx="276">
                  <c:v>1.2619055402192202E-2</c:v>
                </c:pt>
                <c:pt idx="277">
                  <c:v>1.3168999642423457E-2</c:v>
                </c:pt>
                <c:pt idx="278">
                  <c:v>1.373882602425343E-2</c:v>
                </c:pt>
                <c:pt idx="279">
                  <c:v>1.4329048796479579E-2</c:v>
                </c:pt>
                <c:pt idx="280">
                  <c:v>1.4940185802653716E-2</c:v>
                </c:pt>
                <c:pt idx="281">
                  <c:v>1.5572758006758268E-2</c:v>
                </c:pt>
                <c:pt idx="282">
                  <c:v>1.6227288993846376E-2</c:v>
                </c:pt>
                <c:pt idx="283">
                  <c:v>1.6904304445487323E-2</c:v>
                </c:pt>
                <c:pt idx="284">
                  <c:v>1.760433158990576E-2</c:v>
                </c:pt>
                <c:pt idx="285">
                  <c:v>1.8327898626752052E-2</c:v>
                </c:pt>
                <c:pt idx="286">
                  <c:v>1.9075534126492419E-2</c:v>
                </c:pt>
                <c:pt idx="287">
                  <c:v>1.9847766404460895E-2</c:v>
                </c:pt>
                <c:pt idx="288">
                  <c:v>2.0645122869670712E-2</c:v>
                </c:pt>
                <c:pt idx="289">
                  <c:v>2.1468129348540289E-2</c:v>
                </c:pt>
                <c:pt idx="290">
                  <c:v>2.2317309383748294E-2</c:v>
                </c:pt>
                <c:pt idx="291">
                  <c:v>2.3193183508494204E-2</c:v>
                </c:pt>
                <c:pt idx="292">
                  <c:v>2.4096268496503381E-2</c:v>
                </c:pt>
                <c:pt idx="293">
                  <c:v>2.5027076588181072E-2</c:v>
                </c:pt>
                <c:pt idx="294">
                  <c:v>2.5986114693386048E-2</c:v>
                </c:pt>
                <c:pt idx="295">
                  <c:v>2.6973883571362618E-2</c:v>
                </c:pt>
                <c:pt idx="296">
                  <c:v>2.7990876988438964E-2</c:v>
                </c:pt>
                <c:pt idx="297">
                  <c:v>2.9037580854170564E-2</c:v>
                </c:pt>
                <c:pt idx="298">
                  <c:v>3.0114472336678636E-2</c:v>
                </c:pt>
                <c:pt idx="299">
                  <c:v>3.1222018958006369E-2</c:v>
                </c:pt>
                <c:pt idx="300">
                  <c:v>3.2360677670388693E-2</c:v>
                </c:pt>
                <c:pt idx="301">
                  <c:v>3.3530893914405405E-2</c:v>
                </c:pt>
                <c:pt idx="302">
                  <c:v>3.4733100660061217E-2</c:v>
                </c:pt>
                <c:pt idx="303">
                  <c:v>3.5967717431911121E-2</c:v>
                </c:pt>
                <c:pt idx="304">
                  <c:v>3.7235149319423705E-2</c:v>
                </c:pt>
                <c:pt idx="305">
                  <c:v>3.8535785973848914E-2</c:v>
                </c:pt>
                <c:pt idx="306">
                  <c:v>3.9870000592931297E-2</c:v>
                </c:pt>
                <c:pt idx="307">
                  <c:v>4.12381488948819E-2</c:v>
                </c:pt>
                <c:pt idx="308">
                  <c:v>4.2640568083095354E-2</c:v>
                </c:pt>
                <c:pt idx="309">
                  <c:v>4.4077575803169268E-2</c:v>
                </c:pt>
                <c:pt idx="310">
                  <c:v>4.5549469093853143E-2</c:v>
                </c:pt>
                <c:pt idx="311">
                  <c:v>4.7056523333622556E-2</c:v>
                </c:pt>
                <c:pt idx="312">
                  <c:v>4.8598991184641026E-2</c:v>
                </c:pt>
                <c:pt idx="313">
                  <c:v>5.0177101535936318E-2</c:v>
                </c:pt>
                <c:pt idx="314">
                  <c:v>5.1791058447680914E-2</c:v>
                </c:pt>
                <c:pt idx="315">
                  <c:v>5.3441040098525357E-2</c:v>
                </c:pt>
                <c:pt idx="316">
                  <c:v>5.512719773799131E-2</c:v>
                </c:pt>
                <c:pt idx="317">
                  <c:v>5.6849654645984522E-2</c:v>
                </c:pt>
                <c:pt idx="318">
                  <c:v>5.860850510153931E-2</c:v>
                </c:pt>
                <c:pt idx="319">
                  <c:v>6.0403813362953092E-2</c:v>
                </c:pt>
                <c:pt idx="320">
                  <c:v>6.2235612661513874E-2</c:v>
                </c:pt>
                <c:pt idx="321">
                  <c:v>6.4103904211062643E-2</c:v>
                </c:pt>
                <c:pt idx="322">
                  <c:v>6.6008656235668664E-2</c:v>
                </c:pt>
                <c:pt idx="323">
                  <c:v>6.7949803017726906E-2</c:v>
                </c:pt>
                <c:pt idx="324">
                  <c:v>6.9927243968812752E-2</c:v>
                </c:pt>
                <c:pt idx="325">
                  <c:v>7.194084272565153E-2</c:v>
                </c:pt>
                <c:pt idx="326">
                  <c:v>7.3990426273576992E-2</c:v>
                </c:pt>
                <c:pt idx="327">
                  <c:v>7.6075784099863597E-2</c:v>
                </c:pt>
                <c:pt idx="328">
                  <c:v>7.8196667379324306E-2</c:v>
                </c:pt>
                <c:pt idx="329">
                  <c:v>8.0352788194565886E-2</c:v>
                </c:pt>
                <c:pt idx="330">
                  <c:v>8.2543818793287302E-2</c:v>
                </c:pt>
                <c:pt idx="331">
                  <c:v>8.476939088499752E-2</c:v>
                </c:pt>
                <c:pt idx="332">
                  <c:v>8.7029094979509836E-2</c:v>
                </c:pt>
                <c:pt idx="333">
                  <c:v>8.9322479769547269E-2</c:v>
                </c:pt>
                <c:pt idx="334">
                  <c:v>9.1649051559764202E-2</c:v>
                </c:pt>
                <c:pt idx="335">
                  <c:v>9.4008273744452489E-2</c:v>
                </c:pt>
                <c:pt idx="336">
                  <c:v>9.6399566336158649E-2</c:v>
                </c:pt>
                <c:pt idx="337">
                  <c:v>9.8822305547388953E-2</c:v>
                </c:pt>
                <c:pt idx="338">
                  <c:v>0.10127582342752464</c:v>
                </c:pt>
                <c:pt idx="339">
                  <c:v>0.10375940755700667</c:v>
                </c:pt>
                <c:pt idx="340">
                  <c:v>0.10627230080078143</c:v>
                </c:pt>
                <c:pt idx="341">
                  <c:v>0.10881370112292325</c:v>
                </c:pt>
                <c:pt idx="342">
                  <c:v>0.11138276146426872</c:v>
                </c:pt>
                <c:pt idx="343">
                  <c:v>0.11397858968480894</c:v>
                </c:pt>
                <c:pt idx="344">
                  <c:v>0.11660024857249261</c:v>
                </c:pt>
                <c:pt idx="345">
                  <c:v>0.11924675591999113</c:v>
                </c:pt>
                <c:pt idx="346">
                  <c:v>0.12191708467087141</c:v>
                </c:pt>
                <c:pt idx="347">
                  <c:v>0.12461016313650881</c:v>
                </c:pt>
                <c:pt idx="348">
                  <c:v>0.12732487528495456</c:v>
                </c:pt>
                <c:pt idx="349">
                  <c:v>0.13006006110284757</c:v>
                </c:pt>
                <c:pt idx="350">
                  <c:v>0.13281451703133199</c:v>
                </c:pt>
                <c:pt idx="351">
                  <c:v>0.13558699647680655</c:v>
                </c:pt>
                <c:pt idx="352">
                  <c:v>0.13837621039719256</c:v>
                </c:pt>
                <c:pt idx="353">
                  <c:v>0.14118082796426334</c:v>
                </c:pt>
                <c:pt idx="354">
                  <c:v>0.14399947730242982</c:v>
                </c:pt>
                <c:pt idx="355">
                  <c:v>0.14683074630422305</c:v>
                </c:pt>
                <c:pt idx="356">
                  <c:v>0.14967318352256068</c:v>
                </c:pt>
                <c:pt idx="357">
                  <c:v>0.15252529913972179</c:v>
                </c:pt>
                <c:pt idx="358">
                  <c:v>0.15538556601279491</c:v>
                </c:pt>
                <c:pt idx="359">
                  <c:v>0.15825242079519641</c:v>
                </c:pt>
                <c:pt idx="360">
                  <c:v>0.16112426513368994</c:v>
                </c:pt>
                <c:pt idx="361">
                  <c:v>0.16399946694016931</c:v>
                </c:pt>
                <c:pt idx="362">
                  <c:v>0.16687636173729412</c:v>
                </c:pt>
                <c:pt idx="363">
                  <c:v>0.16975325407689834</c:v>
                </c:pt>
                <c:pt idx="364">
                  <c:v>0.17262841902991793</c:v>
                </c:pt>
                <c:pt idx="365">
                  <c:v>0.1755001037464127</c:v>
                </c:pt>
                <c:pt idx="366">
                  <c:v>0.1783665290840846</c:v>
                </c:pt>
                <c:pt idx="367">
                  <c:v>0.18122589130352454</c:v>
                </c:pt>
                <c:pt idx="368">
                  <c:v>0.18407636382825032</c:v>
                </c:pt>
                <c:pt idx="369">
                  <c:v>0.18691609906742887</c:v>
                </c:pt>
                <c:pt idx="370">
                  <c:v>0.18974323029901285</c:v>
                </c:pt>
                <c:pt idx="371">
                  <c:v>0.19255587361085663</c:v>
                </c:pt>
                <c:pt idx="372">
                  <c:v>0.19535212989721937</c:v>
                </c:pt>
                <c:pt idx="373">
                  <c:v>0.19813008690790518</c:v>
                </c:pt>
                <c:pt idx="374">
                  <c:v>0.20088782134714059</c:v>
                </c:pt>
                <c:pt idx="375">
                  <c:v>0.20362340101914134</c:v>
                </c:pt>
                <c:pt idx="376">
                  <c:v>0.2063348870171805</c:v>
                </c:pt>
                <c:pt idx="377">
                  <c:v>0.20902033595283231</c:v>
                </c:pt>
                <c:pt idx="378">
                  <c:v>0.21167780222193724</c:v>
                </c:pt>
                <c:pt idx="379">
                  <c:v>0.21430534030371007</c:v>
                </c:pt>
                <c:pt idx="380">
                  <c:v>0.2169010070892966</c:v>
                </c:pt>
                <c:pt idx="381">
                  <c:v>0.21946286423597475</c:v>
                </c:pt>
                <c:pt idx="382">
                  <c:v>0.22198898054309482</c:v>
                </c:pt>
                <c:pt idx="383">
                  <c:v>0.22447743434576042</c:v>
                </c:pt>
                <c:pt idx="384">
                  <c:v>0.22692631592216625</c:v>
                </c:pt>
                <c:pt idx="385">
                  <c:v>0.2293337299104333</c:v>
                </c:pt>
                <c:pt idx="386">
                  <c:v>0.23169779773071389</c:v>
                </c:pt>
                <c:pt idx="387">
                  <c:v>0.23401666000828264</c:v>
                </c:pt>
                <c:pt idx="388">
                  <c:v>0.2362884789932797</c:v>
                </c:pt>
                <c:pt idx="389">
                  <c:v>0.23851144097273627</c:v>
                </c:pt>
                <c:pt idx="390">
                  <c:v>0.24068375867048139</c:v>
                </c:pt>
                <c:pt idx="391">
                  <c:v>0.24280367363051439</c:v>
                </c:pt>
                <c:pt idx="392">
                  <c:v>0.24486945857941633</c:v>
                </c:pt>
                <c:pt idx="393">
                  <c:v>0.24687941976337927</c:v>
                </c:pt>
                <c:pt idx="394">
                  <c:v>0.24883189925544383</c:v>
                </c:pt>
                <c:pt idx="395">
                  <c:v>0.25072527722856097</c:v>
                </c:pt>
                <c:pt idx="396">
                  <c:v>0.25255797419012743</c:v>
                </c:pt>
                <c:pt idx="397">
                  <c:v>0.25432845317369018</c:v>
                </c:pt>
                <c:pt idx="398">
                  <c:v>0.25603522188357219</c:v>
                </c:pt>
                <c:pt idx="399">
                  <c:v>0.25767683478823661</c:v>
                </c:pt>
                <c:pt idx="400">
                  <c:v>0.25925189515828478</c:v>
                </c:pt>
                <c:pt idx="401">
                  <c:v>0.26075905704507085</c:v>
                </c:pt>
                <c:pt idx="402">
                  <c:v>0.26219702719601318</c:v>
                </c:pt>
                <c:pt idx="403">
                  <c:v>0.26356456690278962</c:v>
                </c:pt>
                <c:pt idx="404">
                  <c:v>0.26486049377872189</c:v>
                </c:pt>
                <c:pt idx="405">
                  <c:v>0.26608368346178146</c:v>
                </c:pt>
                <c:pt idx="406">
                  <c:v>0.26723307123978329</c:v>
                </c:pt>
                <c:pt idx="407">
                  <c:v>0.2683076535944815</c:v>
                </c:pt>
                <c:pt idx="408">
                  <c:v>0.26930648966143161</c:v>
                </c:pt>
                <c:pt idx="409">
                  <c:v>0.27022870260264836</c:v>
                </c:pt>
                <c:pt idx="410">
                  <c:v>0.2710734808892547</c:v>
                </c:pt>
                <c:pt idx="411">
                  <c:v>0.27184007949149708</c:v>
                </c:pt>
                <c:pt idx="412">
                  <c:v>0.272527820973683</c:v>
                </c:pt>
                <c:pt idx="413">
                  <c:v>0.27313609649178971</c:v>
                </c:pt>
                <c:pt idx="414">
                  <c:v>0.27366436669168648</c:v>
                </c:pt>
                <c:pt idx="415">
                  <c:v>0.27411216250611592</c:v>
                </c:pt>
                <c:pt idx="416">
                  <c:v>0.27447908584878594</c:v>
                </c:pt>
                <c:pt idx="417">
                  <c:v>0.27476481020413451</c:v>
                </c:pt>
                <c:pt idx="418">
                  <c:v>0.27496908111154333</c:v>
                </c:pt>
                <c:pt idx="419">
                  <c:v>0.27509171654299724</c:v>
                </c:pt>
                <c:pt idx="420">
                  <c:v>0.27513260717340188</c:v>
                </c:pt>
                <c:pt idx="421">
                  <c:v>0.27509171654300041</c:v>
                </c:pt>
                <c:pt idx="422">
                  <c:v>0.27496908111154966</c:v>
                </c:pt>
                <c:pt idx="423">
                  <c:v>0.27476481020414395</c:v>
                </c:pt>
                <c:pt idx="424">
                  <c:v>0.2744790858487986</c:v>
                </c:pt>
                <c:pt idx="425">
                  <c:v>0.27411216250613163</c:v>
                </c:pt>
                <c:pt idx="426">
                  <c:v>0.27366436669170535</c:v>
                </c:pt>
                <c:pt idx="427">
                  <c:v>0.2731360964918117</c:v>
                </c:pt>
                <c:pt idx="428">
                  <c:v>0.27252782097370803</c:v>
                </c:pt>
                <c:pt idx="429">
                  <c:v>0.27184007949152517</c:v>
                </c:pt>
                <c:pt idx="430">
                  <c:v>0.2710734808892859</c:v>
                </c:pt>
                <c:pt idx="431">
                  <c:v>0.2702287026026825</c:v>
                </c:pt>
                <c:pt idx="432">
                  <c:v>0.26930648966146881</c:v>
                </c:pt>
                <c:pt idx="433">
                  <c:v>0.26830765359452158</c:v>
                </c:pt>
                <c:pt idx="434">
                  <c:v>0.26723307123982631</c:v>
                </c:pt>
                <c:pt idx="435">
                  <c:v>0.26608368346182737</c:v>
                </c:pt>
                <c:pt idx="436">
                  <c:v>0.26486049377877063</c:v>
                </c:pt>
                <c:pt idx="437">
                  <c:v>0.26356456690284108</c:v>
                </c:pt>
                <c:pt idx="438">
                  <c:v>0.26219702719606747</c:v>
                </c:pt>
                <c:pt idx="439">
                  <c:v>0.26075905704512775</c:v>
                </c:pt>
                <c:pt idx="440">
                  <c:v>0.25925189515834435</c:v>
                </c:pt>
                <c:pt idx="441">
                  <c:v>0.25767683478829878</c:v>
                </c:pt>
                <c:pt idx="442">
                  <c:v>0.25603522188363692</c:v>
                </c:pt>
                <c:pt idx="443">
                  <c:v>0.25432845317375735</c:v>
                </c:pt>
                <c:pt idx="444">
                  <c:v>0.2525579741901971</c:v>
                </c:pt>
                <c:pt idx="445">
                  <c:v>0.25072527722863303</c:v>
                </c:pt>
                <c:pt idx="446">
                  <c:v>0.24883189925551819</c:v>
                </c:pt>
                <c:pt idx="447">
                  <c:v>0.2468794197634559</c:v>
                </c:pt>
                <c:pt idx="448">
                  <c:v>0.24486945857949513</c:v>
                </c:pt>
                <c:pt idx="449">
                  <c:v>0.24280367363059527</c:v>
                </c:pt>
                <c:pt idx="450">
                  <c:v>0.24068375867056435</c:v>
                </c:pt>
                <c:pt idx="451">
                  <c:v>0.23851144097282123</c:v>
                </c:pt>
                <c:pt idx="452">
                  <c:v>0.23628847899336661</c:v>
                </c:pt>
                <c:pt idx="453">
                  <c:v>0.23401666000837135</c:v>
                </c:pt>
                <c:pt idx="454">
                  <c:v>0.23169779773080446</c:v>
                </c:pt>
                <c:pt idx="455">
                  <c:v>0.22933372991052556</c:v>
                </c:pt>
                <c:pt idx="456">
                  <c:v>0.22692631592226009</c:v>
                </c:pt>
                <c:pt idx="457">
                  <c:v>0.22447743434585582</c:v>
                </c:pt>
                <c:pt idx="458">
                  <c:v>0.22198898054319174</c:v>
                </c:pt>
                <c:pt idx="459">
                  <c:v>0.21946286423607314</c:v>
                </c:pt>
                <c:pt idx="460">
                  <c:v>0.21690100708939625</c:v>
                </c:pt>
                <c:pt idx="461">
                  <c:v>0.21430534030381099</c:v>
                </c:pt>
                <c:pt idx="462">
                  <c:v>0.21167780222203939</c:v>
                </c:pt>
                <c:pt idx="463">
                  <c:v>0.20902033595293562</c:v>
                </c:pt>
                <c:pt idx="464">
                  <c:v>0.20633488701728483</c:v>
                </c:pt>
                <c:pt idx="465">
                  <c:v>0.20362340101924661</c:v>
                </c:pt>
                <c:pt idx="466">
                  <c:v>0.20088782134724678</c:v>
                </c:pt>
                <c:pt idx="467">
                  <c:v>0.19813008690801218</c:v>
                </c:pt>
                <c:pt idx="468">
                  <c:v>0.19535212989732711</c:v>
                </c:pt>
                <c:pt idx="469">
                  <c:v>0.19255587361096504</c:v>
                </c:pt>
                <c:pt idx="470">
                  <c:v>0.18974323029912188</c:v>
                </c:pt>
                <c:pt idx="471">
                  <c:v>0.18691609906753839</c:v>
                </c:pt>
                <c:pt idx="472">
                  <c:v>0.18407636382836029</c:v>
                </c:pt>
                <c:pt idx="473">
                  <c:v>0.18122589130363487</c:v>
                </c:pt>
                <c:pt idx="474">
                  <c:v>0.17836652908419526</c:v>
                </c:pt>
                <c:pt idx="475">
                  <c:v>0.17550010374652367</c:v>
                </c:pt>
                <c:pt idx="476">
                  <c:v>0.17262841903002904</c:v>
                </c:pt>
                <c:pt idx="477">
                  <c:v>0.1697532540770095</c:v>
                </c:pt>
                <c:pt idx="478">
                  <c:v>0.16687636173740533</c:v>
                </c:pt>
                <c:pt idx="479">
                  <c:v>0.1639994669402805</c:v>
                </c:pt>
                <c:pt idx="480">
                  <c:v>0.16112426513380107</c:v>
                </c:pt>
                <c:pt idx="481">
                  <c:v>0.15825242079530735</c:v>
                </c:pt>
                <c:pt idx="482">
                  <c:v>0.15538556601290565</c:v>
                </c:pt>
                <c:pt idx="483">
                  <c:v>0.15252529913983218</c:v>
                </c:pt>
                <c:pt idx="484">
                  <c:v>0.14967318352267073</c:v>
                </c:pt>
                <c:pt idx="485">
                  <c:v>0.14683074630433271</c:v>
                </c:pt>
                <c:pt idx="486">
                  <c:v>0.14399947730253901</c:v>
                </c:pt>
                <c:pt idx="487">
                  <c:v>0.14118082796437201</c:v>
                </c:pt>
                <c:pt idx="488">
                  <c:v>0.13837621039730064</c:v>
                </c:pt>
                <c:pt idx="489">
                  <c:v>0.13558699647691405</c:v>
                </c:pt>
                <c:pt idx="490">
                  <c:v>0.13281451703143879</c:v>
                </c:pt>
                <c:pt idx="491">
                  <c:v>0.13006006110295365</c:v>
                </c:pt>
                <c:pt idx="492">
                  <c:v>0.12732487528505987</c:v>
                </c:pt>
                <c:pt idx="493">
                  <c:v>0.12461016313661336</c:v>
                </c:pt>
                <c:pt idx="494">
                  <c:v>0.12191708467097509</c:v>
                </c:pt>
                <c:pt idx="495">
                  <c:v>0.11924675592009393</c:v>
                </c:pt>
                <c:pt idx="496">
                  <c:v>0.11660024857259449</c:v>
                </c:pt>
                <c:pt idx="497">
                  <c:v>0.11397858968490981</c:v>
                </c:pt>
                <c:pt idx="498">
                  <c:v>0.11138276146436853</c:v>
                </c:pt>
                <c:pt idx="499">
                  <c:v>0.10881370112302202</c:v>
                </c:pt>
                <c:pt idx="500">
                  <c:v>0.10627230080087909</c:v>
                </c:pt>
                <c:pt idx="501">
                  <c:v>0.10375940755710324</c:v>
                </c:pt>
                <c:pt idx="502">
                  <c:v>0.10127582342762007</c:v>
                </c:pt>
                <c:pt idx="503">
                  <c:v>9.8822305547483183E-2</c:v>
                </c:pt>
                <c:pt idx="504">
                  <c:v>9.6399566336251671E-2</c:v>
                </c:pt>
                <c:pt idx="505">
                  <c:v>9.4008273744544305E-2</c:v>
                </c:pt>
                <c:pt idx="506">
                  <c:v>9.1649051559854755E-2</c:v>
                </c:pt>
                <c:pt idx="507">
                  <c:v>8.9322479769636559E-2</c:v>
                </c:pt>
                <c:pt idx="508">
                  <c:v>8.7029094979597876E-2</c:v>
                </c:pt>
                <c:pt idx="509">
                  <c:v>8.4769390885084242E-2</c:v>
                </c:pt>
                <c:pt idx="510">
                  <c:v>8.2543818793372678E-2</c:v>
                </c:pt>
                <c:pt idx="511">
                  <c:v>8.0352788194649916E-2</c:v>
                </c:pt>
                <c:pt idx="512">
                  <c:v>7.8196667379406989E-2</c:v>
                </c:pt>
                <c:pt idx="513">
                  <c:v>7.6075784099944879E-2</c:v>
                </c:pt>
                <c:pt idx="514">
                  <c:v>7.3990426273656915E-2</c:v>
                </c:pt>
                <c:pt idx="515">
                  <c:v>7.1940842725730064E-2</c:v>
                </c:pt>
                <c:pt idx="516">
                  <c:v>6.9927243968889871E-2</c:v>
                </c:pt>
                <c:pt idx="517">
                  <c:v>6.7949803017802637E-2</c:v>
                </c:pt>
                <c:pt idx="518">
                  <c:v>6.6008656235742993E-2</c:v>
                </c:pt>
                <c:pt idx="519">
                  <c:v>6.4103904211135557E-2</c:v>
                </c:pt>
                <c:pt idx="520">
                  <c:v>6.2235612661585372E-2</c:v>
                </c:pt>
                <c:pt idx="521">
                  <c:v>6.0403813363023189E-2</c:v>
                </c:pt>
                <c:pt idx="522">
                  <c:v>5.8608505101607984E-2</c:v>
                </c:pt>
                <c:pt idx="523">
                  <c:v>5.6849654646051823E-2</c:v>
                </c:pt>
                <c:pt idx="524">
                  <c:v>5.5127197738057201E-2</c:v>
                </c:pt>
                <c:pt idx="525">
                  <c:v>5.3441040098589847E-2</c:v>
                </c:pt>
                <c:pt idx="526">
                  <c:v>5.1791058447744009E-2</c:v>
                </c:pt>
                <c:pt idx="527">
                  <c:v>5.0177101535998012E-2</c:v>
                </c:pt>
                <c:pt idx="528">
                  <c:v>4.8598991184701325E-2</c:v>
                </c:pt>
                <c:pt idx="529">
                  <c:v>4.7056523333681481E-2</c:v>
                </c:pt>
                <c:pt idx="530">
                  <c:v>4.5549469093910701E-2</c:v>
                </c:pt>
                <c:pt idx="531">
                  <c:v>4.4077575803225487E-2</c:v>
                </c:pt>
                <c:pt idx="532">
                  <c:v>4.264056808315022E-2</c:v>
                </c:pt>
                <c:pt idx="533">
                  <c:v>4.1238148894935441E-2</c:v>
                </c:pt>
                <c:pt idx="534">
                  <c:v>3.9870000592983526E-2</c:v>
                </c:pt>
                <c:pt idx="535">
                  <c:v>3.8535785973899832E-2</c:v>
                </c:pt>
                <c:pt idx="536">
                  <c:v>3.7235149319473311E-2</c:v>
                </c:pt>
                <c:pt idx="537">
                  <c:v>3.5967717431959458E-2</c:v>
                </c:pt>
                <c:pt idx="538">
                  <c:v>3.4733100660108283E-2</c:v>
                </c:pt>
                <c:pt idx="539">
                  <c:v>3.3530893914451236E-2</c:v>
                </c:pt>
                <c:pt idx="540">
                  <c:v>3.236067767043329E-2</c:v>
                </c:pt>
                <c:pt idx="541">
                  <c:v>3.1222018958049751E-2</c:v>
                </c:pt>
                <c:pt idx="542">
                  <c:v>3.0114472336720835E-2</c:v>
                </c:pt>
                <c:pt idx="543">
                  <c:v>2.9037580854211584E-2</c:v>
                </c:pt>
                <c:pt idx="544">
                  <c:v>2.7990876988478824E-2</c:v>
                </c:pt>
                <c:pt idx="545">
                  <c:v>2.6973883571401371E-2</c:v>
                </c:pt>
                <c:pt idx="546">
                  <c:v>2.5986114693423681E-2</c:v>
                </c:pt>
                <c:pt idx="547">
                  <c:v>2.5027076588217595E-2</c:v>
                </c:pt>
                <c:pt idx="548">
                  <c:v>2.4096268496538821E-2</c:v>
                </c:pt>
                <c:pt idx="549">
                  <c:v>2.3193183508528583E-2</c:v>
                </c:pt>
                <c:pt idx="550">
                  <c:v>2.2317309383781635E-2</c:v>
                </c:pt>
                <c:pt idx="551">
                  <c:v>2.1468129348572607E-2</c:v>
                </c:pt>
                <c:pt idx="552">
                  <c:v>2.0645122869702028E-2</c:v>
                </c:pt>
                <c:pt idx="553">
                  <c:v>1.9847766404491228E-2</c:v>
                </c:pt>
                <c:pt idx="554">
                  <c:v>1.9075534126521795E-2</c:v>
                </c:pt>
                <c:pt idx="555">
                  <c:v>1.8327898626780487E-2</c:v>
                </c:pt>
                <c:pt idx="556">
                  <c:v>1.7604331589933277E-2</c:v>
                </c:pt>
                <c:pt idx="557">
                  <c:v>1.690430444551394E-2</c:v>
                </c:pt>
                <c:pt idx="558">
                  <c:v>1.6227288993872113E-2</c:v>
                </c:pt>
                <c:pt idx="559">
                  <c:v>1.5572758006783151E-2</c:v>
                </c:pt>
                <c:pt idx="560">
                  <c:v>1.4940185802677756E-2</c:v>
                </c:pt>
                <c:pt idx="561">
                  <c:v>1.4329048796502798E-2</c:v>
                </c:pt>
                <c:pt idx="562">
                  <c:v>1.3738826024275853E-2</c:v>
                </c:pt>
                <c:pt idx="563">
                  <c:v>1.31689996424451E-2</c:v>
                </c:pt>
                <c:pt idx="564">
                  <c:v>1.2619055402213083E-2</c:v>
                </c:pt>
                <c:pt idx="565">
                  <c:v>1.2088483099027146E-2</c:v>
                </c:pt>
                <c:pt idx="566">
                  <c:v>1.157677699748169E-2</c:v>
                </c:pt>
                <c:pt idx="567">
                  <c:v>1.1083436231917296E-2</c:v>
                </c:pt>
                <c:pt idx="568">
                  <c:v>1.0607965183039155E-2</c:v>
                </c:pt>
                <c:pt idx="569">
                  <c:v>1.0149873830912615E-2</c:v>
                </c:pt>
                <c:pt idx="570">
                  <c:v>9.7086780847264777E-3</c:v>
                </c:pt>
                <c:pt idx="571">
                  <c:v>9.2839000897452818E-3</c:v>
                </c:pt>
                <c:pt idx="572">
                  <c:v>8.8750685119000378E-3</c:v>
                </c:pt>
                <c:pt idx="573">
                  <c:v>8.4817188004930842E-3</c:v>
                </c:pt>
                <c:pt idx="574">
                  <c:v>8.103393429516258E-3</c:v>
                </c:pt>
                <c:pt idx="575">
                  <c:v>7.7396421181034573E-3</c:v>
                </c:pt>
                <c:pt idx="576">
                  <c:v>7.3900220306577554E-3</c:v>
                </c:pt>
                <c:pt idx="577">
                  <c:v>7.0540979572110054E-3</c:v>
                </c:pt>
                <c:pt idx="578">
                  <c:v>6.7314424745885263E-3</c:v>
                </c:pt>
                <c:pt idx="579">
                  <c:v>6.4216360889652376E-3</c:v>
                </c:pt>
                <c:pt idx="580">
                  <c:v>6.1242673604105617E-3</c:v>
                </c:pt>
                <c:pt idx="581">
                  <c:v>5.8389330100288286E-3</c:v>
                </c:pt>
                <c:pt idx="582">
                  <c:v>5.5652380103095407E-3</c:v>
                </c:pt>
                <c:pt idx="583">
                  <c:v>5.3027956593075304E-3</c:v>
                </c:pt>
                <c:pt idx="584">
                  <c:v>5.0512276392771045E-3</c:v>
                </c:pt>
                <c:pt idx="585">
                  <c:v>4.8101640603867412E-3</c:v>
                </c:pt>
                <c:pt idx="586">
                  <c:v>4.5792434901416592E-3</c:v>
                </c:pt>
                <c:pt idx="587">
                  <c:v>4.35811296914102E-3</c:v>
                </c:pt>
                <c:pt idx="588">
                  <c:v>4.1464280137943838E-3</c:v>
                </c:pt>
                <c:pt idx="589">
                  <c:v>3.9438526066186775E-3</c:v>
                </c:pt>
                <c:pt idx="590">
                  <c:v>3.7500591747321771E-3</c:v>
                </c:pt>
                <c:pt idx="591">
                  <c:v>3.5647285571561251E-3</c:v>
                </c:pt>
                <c:pt idx="592">
                  <c:v>3.3875499615275968E-3</c:v>
                </c:pt>
                <c:pt idx="593">
                  <c:v>3.218220910819134E-3</c:v>
                </c:pt>
                <c:pt idx="594">
                  <c:v>3.0564471806515192E-3</c:v>
                </c:pt>
                <c:pt idx="595">
                  <c:v>2.9019427277762137E-3</c:v>
                </c:pt>
                <c:pt idx="596">
                  <c:v>2.7544296102930532E-3</c:v>
                </c:pt>
                <c:pt idx="597">
                  <c:v>2.6136379001572519E-3</c:v>
                </c:pt>
                <c:pt idx="598">
                  <c:v>2.4793055885174503E-3</c:v>
                </c:pt>
                <c:pt idx="599">
                  <c:v>2.3511784844136474E-3</c:v>
                </c:pt>
                <c:pt idx="600">
                  <c:v>2.2290101073503175E-3</c:v>
                </c:pt>
                <c:pt idx="601">
                  <c:v>2.1125615742460719E-3</c:v>
                </c:pt>
                <c:pt idx="602">
                  <c:v>2.0016014812467148E-3</c:v>
                </c:pt>
                <c:pt idx="603">
                  <c:v>1.895905780873799E-3</c:v>
                </c:pt>
                <c:pt idx="604">
                  <c:v>1.79525765496558E-3</c:v>
                </c:pt>
                <c:pt idx="605">
                  <c:v>1.6994473838518867E-3</c:v>
                </c:pt>
                <c:pt idx="606">
                  <c:v>1.6082722121888023E-3</c:v>
                </c:pt>
                <c:pt idx="607">
                  <c:v>1.5215362118632862E-3</c:v>
                </c:pt>
                <c:pt idx="608">
                  <c:v>1.4390501423618856E-3</c:v>
                </c:pt>
                <c:pt idx="609">
                  <c:v>1.3606313089818804E-3</c:v>
                </c:pt>
                <c:pt idx="610">
                  <c:v>1.2861034192470577E-3</c:v>
                </c:pt>
                <c:pt idx="611">
                  <c:v>1.2152964378745015E-3</c:v>
                </c:pt>
                <c:pt idx="612">
                  <c:v>1.1480464406227945E-3</c:v>
                </c:pt>
                <c:pt idx="613">
                  <c:v>1.0841954673363075E-3</c:v>
                </c:pt>
                <c:pt idx="614">
                  <c:v>1.0235913744845531E-3</c:v>
                </c:pt>
                <c:pt idx="615">
                  <c:v>9.6608768748014206E-4</c:v>
                </c:pt>
                <c:pt idx="616">
                  <c:v>9.1154345304356849E-4</c:v>
                </c:pt>
                <c:pt idx="617">
                  <c:v>8.5982309186801982E-4</c:v>
                </c:pt>
                <c:pt idx="618">
                  <c:v>8.1079625182261378E-4</c:v>
                </c:pt>
                <c:pt idx="619">
                  <c:v>7.6433766191795407E-4</c:v>
                </c:pt>
                <c:pt idx="620">
                  <c:v>7.2032698724366169E-4</c:v>
                </c:pt>
                <c:pt idx="621">
                  <c:v>6.7864868507370188E-4</c:v>
                </c:pt>
                <c:pt idx="622">
                  <c:v>6.3919186232171794E-4</c:v>
                </c:pt>
                <c:pt idx="623">
                  <c:v>6.0185013451543765E-4</c:v>
                </c:pt>
                <c:pt idx="624">
                  <c:v>5.6652148644637684E-4</c:v>
                </c:pt>
                <c:pt idx="625">
                  <c:v>5.3310813463860454E-4</c:v>
                </c:pt>
                <c:pt idx="626">
                  <c:v>5.0151639176832636E-4</c:v>
                </c:pt>
                <c:pt idx="627">
                  <c:v>4.716565331543471E-4</c:v>
                </c:pt>
                <c:pt idx="628">
                  <c:v>4.4344266542825839E-4</c:v>
                </c:pt>
                <c:pt idx="629">
                  <c:v>4.1679259748235128E-4</c:v>
                </c:pt>
                <c:pt idx="630">
                  <c:v>3.9162771378284747E-4</c:v>
                </c:pt>
                <c:pt idx="631">
                  <c:v>3.6787285012603808E-4</c:v>
                </c:pt>
                <c:pt idx="632">
                  <c:v>3.4545617190533421E-4</c:v>
                </c:pt>
                <c:pt idx="633">
                  <c:v>3.2430905494809442E-4</c:v>
                </c:pt>
                <c:pt idx="634">
                  <c:v>3.04365968972324E-4</c:v>
                </c:pt>
                <c:pt idx="635">
                  <c:v>2.8556436370503471E-4</c:v>
                </c:pt>
                <c:pt idx="636">
                  <c:v>2.6784455769612376E-4</c:v>
                </c:pt>
                <c:pt idx="637">
                  <c:v>2.5114962985413157E-4</c:v>
                </c:pt>
                <c:pt idx="638">
                  <c:v>2.3542531372311101E-4</c:v>
                </c:pt>
                <c:pt idx="639">
                  <c:v>2.2061989451314763E-4</c:v>
                </c:pt>
                <c:pt idx="640">
                  <c:v>2.0668410889072649E-4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EPL</c:v>
                </c:pt>
              </c:strCache>
            </c:strRef>
          </c:tx>
          <c:spPr>
            <a:ln w="50800">
              <a:solidFill>
                <a:srgbClr val="003300"/>
              </a:solidFill>
            </a:ln>
          </c:spPr>
          <c:marker>
            <c:symbol val="none"/>
          </c:marker>
          <c:xVal>
            <c:numRef>
              <c:f>Sheet1!$A$2:$A$642</c:f>
              <c:numCache>
                <c:formatCode>General</c:formatCode>
                <c:ptCount val="641"/>
                <c:pt idx="0">
                  <c:v>16</c:v>
                </c:pt>
                <c:pt idx="1">
                  <c:v>16.024999999999999</c:v>
                </c:pt>
                <c:pt idx="2">
                  <c:v>16.049999999999997</c:v>
                </c:pt>
                <c:pt idx="3">
                  <c:v>16.074999999999996</c:v>
                </c:pt>
                <c:pt idx="4">
                  <c:v>16.099999999999994</c:v>
                </c:pt>
                <c:pt idx="5">
                  <c:v>16.124999999999993</c:v>
                </c:pt>
                <c:pt idx="6">
                  <c:v>16.149999999999991</c:v>
                </c:pt>
                <c:pt idx="7">
                  <c:v>16.17499999999999</c:v>
                </c:pt>
                <c:pt idx="8">
                  <c:v>16.199999999999989</c:v>
                </c:pt>
                <c:pt idx="9">
                  <c:v>16.224999999999987</c:v>
                </c:pt>
                <c:pt idx="10">
                  <c:v>16.249999999999986</c:v>
                </c:pt>
                <c:pt idx="11">
                  <c:v>16.274999999999984</c:v>
                </c:pt>
                <c:pt idx="12">
                  <c:v>16.299999999999983</c:v>
                </c:pt>
                <c:pt idx="13">
                  <c:v>16.324999999999982</c:v>
                </c:pt>
                <c:pt idx="14">
                  <c:v>16.34999999999998</c:v>
                </c:pt>
                <c:pt idx="15">
                  <c:v>16.374999999999979</c:v>
                </c:pt>
                <c:pt idx="16">
                  <c:v>16.399999999999977</c:v>
                </c:pt>
                <c:pt idx="17">
                  <c:v>16.424999999999976</c:v>
                </c:pt>
                <c:pt idx="18">
                  <c:v>16.449999999999974</c:v>
                </c:pt>
                <c:pt idx="19">
                  <c:v>16.474999999999973</c:v>
                </c:pt>
                <c:pt idx="20">
                  <c:v>16.499999999999972</c:v>
                </c:pt>
                <c:pt idx="21">
                  <c:v>16.52499999999997</c:v>
                </c:pt>
                <c:pt idx="22">
                  <c:v>16.549999999999969</c:v>
                </c:pt>
                <c:pt idx="23">
                  <c:v>16.574999999999967</c:v>
                </c:pt>
                <c:pt idx="24">
                  <c:v>16.599999999999966</c:v>
                </c:pt>
                <c:pt idx="25">
                  <c:v>16.624999999999964</c:v>
                </c:pt>
                <c:pt idx="26">
                  <c:v>16.649999999999963</c:v>
                </c:pt>
                <c:pt idx="27">
                  <c:v>16.674999999999962</c:v>
                </c:pt>
                <c:pt idx="28">
                  <c:v>16.69999999999996</c:v>
                </c:pt>
                <c:pt idx="29">
                  <c:v>16.724999999999959</c:v>
                </c:pt>
                <c:pt idx="30">
                  <c:v>16.749999999999957</c:v>
                </c:pt>
                <c:pt idx="31">
                  <c:v>16.774999999999956</c:v>
                </c:pt>
                <c:pt idx="32">
                  <c:v>16.799999999999955</c:v>
                </c:pt>
                <c:pt idx="33">
                  <c:v>16.824999999999953</c:v>
                </c:pt>
                <c:pt idx="34">
                  <c:v>16.849999999999952</c:v>
                </c:pt>
                <c:pt idx="35">
                  <c:v>16.87499999999995</c:v>
                </c:pt>
                <c:pt idx="36">
                  <c:v>16.899999999999949</c:v>
                </c:pt>
                <c:pt idx="37">
                  <c:v>16.924999999999947</c:v>
                </c:pt>
                <c:pt idx="38">
                  <c:v>16.949999999999946</c:v>
                </c:pt>
                <c:pt idx="39">
                  <c:v>16.974999999999945</c:v>
                </c:pt>
                <c:pt idx="40">
                  <c:v>16.999999999999943</c:v>
                </c:pt>
                <c:pt idx="41">
                  <c:v>17.024999999999942</c:v>
                </c:pt>
                <c:pt idx="42">
                  <c:v>17.04999999999994</c:v>
                </c:pt>
                <c:pt idx="43">
                  <c:v>17.074999999999939</c:v>
                </c:pt>
                <c:pt idx="44">
                  <c:v>17.099999999999937</c:v>
                </c:pt>
                <c:pt idx="45">
                  <c:v>17.124999999999936</c:v>
                </c:pt>
                <c:pt idx="46">
                  <c:v>17.149999999999935</c:v>
                </c:pt>
                <c:pt idx="47">
                  <c:v>17.174999999999933</c:v>
                </c:pt>
                <c:pt idx="48">
                  <c:v>17.199999999999932</c:v>
                </c:pt>
                <c:pt idx="49">
                  <c:v>17.22499999999993</c:v>
                </c:pt>
                <c:pt idx="50">
                  <c:v>17.249999999999929</c:v>
                </c:pt>
                <c:pt idx="51">
                  <c:v>17.274999999999928</c:v>
                </c:pt>
                <c:pt idx="52">
                  <c:v>17.299999999999926</c:v>
                </c:pt>
                <c:pt idx="53">
                  <c:v>17.324999999999925</c:v>
                </c:pt>
                <c:pt idx="54">
                  <c:v>17.349999999999923</c:v>
                </c:pt>
                <c:pt idx="55">
                  <c:v>17.374999999999922</c:v>
                </c:pt>
                <c:pt idx="56">
                  <c:v>17.39999999999992</c:v>
                </c:pt>
                <c:pt idx="57">
                  <c:v>17.424999999999919</c:v>
                </c:pt>
                <c:pt idx="58">
                  <c:v>17.449999999999918</c:v>
                </c:pt>
                <c:pt idx="59">
                  <c:v>17.474999999999916</c:v>
                </c:pt>
                <c:pt idx="60">
                  <c:v>17.499999999999915</c:v>
                </c:pt>
                <c:pt idx="61">
                  <c:v>17.524999999999913</c:v>
                </c:pt>
                <c:pt idx="62">
                  <c:v>17.549999999999912</c:v>
                </c:pt>
                <c:pt idx="63">
                  <c:v>17.57499999999991</c:v>
                </c:pt>
                <c:pt idx="64">
                  <c:v>17.599999999999909</c:v>
                </c:pt>
                <c:pt idx="65">
                  <c:v>17.624999999999908</c:v>
                </c:pt>
                <c:pt idx="66">
                  <c:v>17.649999999999906</c:v>
                </c:pt>
                <c:pt idx="67">
                  <c:v>17.674999999999905</c:v>
                </c:pt>
                <c:pt idx="68">
                  <c:v>17.699999999999903</c:v>
                </c:pt>
                <c:pt idx="69">
                  <c:v>17.724999999999902</c:v>
                </c:pt>
                <c:pt idx="70">
                  <c:v>17.749999999999901</c:v>
                </c:pt>
                <c:pt idx="71">
                  <c:v>17.774999999999899</c:v>
                </c:pt>
                <c:pt idx="72">
                  <c:v>17.799999999999898</c:v>
                </c:pt>
                <c:pt idx="73">
                  <c:v>17.824999999999896</c:v>
                </c:pt>
                <c:pt idx="74">
                  <c:v>17.849999999999895</c:v>
                </c:pt>
                <c:pt idx="75">
                  <c:v>17.874999999999893</c:v>
                </c:pt>
                <c:pt idx="76">
                  <c:v>17.899999999999892</c:v>
                </c:pt>
                <c:pt idx="77">
                  <c:v>17.924999999999891</c:v>
                </c:pt>
                <c:pt idx="78">
                  <c:v>17.949999999999889</c:v>
                </c:pt>
                <c:pt idx="79">
                  <c:v>17.974999999999888</c:v>
                </c:pt>
                <c:pt idx="80">
                  <c:v>18</c:v>
                </c:pt>
                <c:pt idx="81">
                  <c:v>18.024999999999999</c:v>
                </c:pt>
                <c:pt idx="82">
                  <c:v>18.049999999999997</c:v>
                </c:pt>
                <c:pt idx="83">
                  <c:v>18.074999999999996</c:v>
                </c:pt>
                <c:pt idx="84">
                  <c:v>18.099999999999994</c:v>
                </c:pt>
                <c:pt idx="85">
                  <c:v>18.124999999999993</c:v>
                </c:pt>
                <c:pt idx="86">
                  <c:v>18.149999999999991</c:v>
                </c:pt>
                <c:pt idx="87">
                  <c:v>18.17499999999999</c:v>
                </c:pt>
                <c:pt idx="88">
                  <c:v>18.199999999999989</c:v>
                </c:pt>
                <c:pt idx="89">
                  <c:v>18.224999999999987</c:v>
                </c:pt>
                <c:pt idx="90">
                  <c:v>18.249999999999986</c:v>
                </c:pt>
                <c:pt idx="91">
                  <c:v>18.274999999999984</c:v>
                </c:pt>
                <c:pt idx="92">
                  <c:v>18.299999999999983</c:v>
                </c:pt>
                <c:pt idx="93">
                  <c:v>18.324999999999982</c:v>
                </c:pt>
                <c:pt idx="94">
                  <c:v>18.34999999999998</c:v>
                </c:pt>
                <c:pt idx="95">
                  <c:v>18.374999999999979</c:v>
                </c:pt>
                <c:pt idx="96">
                  <c:v>18.399999999999977</c:v>
                </c:pt>
                <c:pt idx="97">
                  <c:v>18.424999999999976</c:v>
                </c:pt>
                <c:pt idx="98">
                  <c:v>18.449999999999974</c:v>
                </c:pt>
                <c:pt idx="99">
                  <c:v>18.474999999999973</c:v>
                </c:pt>
                <c:pt idx="100">
                  <c:v>18.499999999999972</c:v>
                </c:pt>
                <c:pt idx="101">
                  <c:v>18.52499999999997</c:v>
                </c:pt>
                <c:pt idx="102">
                  <c:v>18.549999999999969</c:v>
                </c:pt>
                <c:pt idx="103">
                  <c:v>18.574999999999967</c:v>
                </c:pt>
                <c:pt idx="104">
                  <c:v>18.599999999999966</c:v>
                </c:pt>
                <c:pt idx="105">
                  <c:v>18.624999999999964</c:v>
                </c:pt>
                <c:pt idx="106">
                  <c:v>18.649999999999963</c:v>
                </c:pt>
                <c:pt idx="107">
                  <c:v>18.674999999999962</c:v>
                </c:pt>
                <c:pt idx="108">
                  <c:v>18.69999999999996</c:v>
                </c:pt>
                <c:pt idx="109">
                  <c:v>18.724999999999959</c:v>
                </c:pt>
                <c:pt idx="110">
                  <c:v>18.749999999999957</c:v>
                </c:pt>
                <c:pt idx="111">
                  <c:v>18.774999999999956</c:v>
                </c:pt>
                <c:pt idx="112">
                  <c:v>18.799999999999955</c:v>
                </c:pt>
                <c:pt idx="113">
                  <c:v>18.824999999999953</c:v>
                </c:pt>
                <c:pt idx="114">
                  <c:v>18.849999999999952</c:v>
                </c:pt>
                <c:pt idx="115">
                  <c:v>18.87499999999995</c:v>
                </c:pt>
                <c:pt idx="116">
                  <c:v>18.899999999999949</c:v>
                </c:pt>
                <c:pt idx="117">
                  <c:v>18.924999999999947</c:v>
                </c:pt>
                <c:pt idx="118">
                  <c:v>18.949999999999946</c:v>
                </c:pt>
                <c:pt idx="119">
                  <c:v>18.974999999999945</c:v>
                </c:pt>
                <c:pt idx="120">
                  <c:v>18.999999999999943</c:v>
                </c:pt>
                <c:pt idx="121">
                  <c:v>19.024999999999942</c:v>
                </c:pt>
                <c:pt idx="122">
                  <c:v>19.04999999999994</c:v>
                </c:pt>
                <c:pt idx="123">
                  <c:v>19.074999999999939</c:v>
                </c:pt>
                <c:pt idx="124">
                  <c:v>19.099999999999937</c:v>
                </c:pt>
                <c:pt idx="125">
                  <c:v>19.124999999999936</c:v>
                </c:pt>
                <c:pt idx="126">
                  <c:v>19.149999999999935</c:v>
                </c:pt>
                <c:pt idx="127">
                  <c:v>19.174999999999933</c:v>
                </c:pt>
                <c:pt idx="128">
                  <c:v>19.199999999999932</c:v>
                </c:pt>
                <c:pt idx="129">
                  <c:v>19.22499999999993</c:v>
                </c:pt>
                <c:pt idx="130">
                  <c:v>19.249999999999929</c:v>
                </c:pt>
                <c:pt idx="131">
                  <c:v>19.274999999999928</c:v>
                </c:pt>
                <c:pt idx="132">
                  <c:v>19.299999999999926</c:v>
                </c:pt>
                <c:pt idx="133">
                  <c:v>19.324999999999925</c:v>
                </c:pt>
                <c:pt idx="134">
                  <c:v>19.349999999999923</c:v>
                </c:pt>
                <c:pt idx="135">
                  <c:v>19.374999999999922</c:v>
                </c:pt>
                <c:pt idx="136">
                  <c:v>19.39999999999992</c:v>
                </c:pt>
                <c:pt idx="137">
                  <c:v>19.424999999999919</c:v>
                </c:pt>
                <c:pt idx="138">
                  <c:v>19.449999999999918</c:v>
                </c:pt>
                <c:pt idx="139">
                  <c:v>19.474999999999916</c:v>
                </c:pt>
                <c:pt idx="140">
                  <c:v>19.499999999999915</c:v>
                </c:pt>
                <c:pt idx="141">
                  <c:v>19.524999999999913</c:v>
                </c:pt>
                <c:pt idx="142">
                  <c:v>19.549999999999912</c:v>
                </c:pt>
                <c:pt idx="143">
                  <c:v>19.57499999999991</c:v>
                </c:pt>
                <c:pt idx="144">
                  <c:v>19.599999999999909</c:v>
                </c:pt>
                <c:pt idx="145">
                  <c:v>19.624999999999908</c:v>
                </c:pt>
                <c:pt idx="146">
                  <c:v>19.649999999999906</c:v>
                </c:pt>
                <c:pt idx="147">
                  <c:v>19.674999999999905</c:v>
                </c:pt>
                <c:pt idx="148">
                  <c:v>19.699999999999903</c:v>
                </c:pt>
                <c:pt idx="149">
                  <c:v>19.724999999999902</c:v>
                </c:pt>
                <c:pt idx="150">
                  <c:v>19.749999999999901</c:v>
                </c:pt>
                <c:pt idx="151">
                  <c:v>19.774999999999899</c:v>
                </c:pt>
                <c:pt idx="152">
                  <c:v>19.799999999999898</c:v>
                </c:pt>
                <c:pt idx="153">
                  <c:v>19.824999999999896</c:v>
                </c:pt>
                <c:pt idx="154">
                  <c:v>19.849999999999895</c:v>
                </c:pt>
                <c:pt idx="155">
                  <c:v>19.874999999999893</c:v>
                </c:pt>
                <c:pt idx="156">
                  <c:v>19.899999999999892</c:v>
                </c:pt>
                <c:pt idx="157">
                  <c:v>19.924999999999891</c:v>
                </c:pt>
                <c:pt idx="158">
                  <c:v>19.949999999999889</c:v>
                </c:pt>
                <c:pt idx="159">
                  <c:v>19.974999999999888</c:v>
                </c:pt>
                <c:pt idx="160">
                  <c:v>19.999999999999886</c:v>
                </c:pt>
                <c:pt idx="161">
                  <c:v>20.024999999999885</c:v>
                </c:pt>
                <c:pt idx="162">
                  <c:v>20.049999999999883</c:v>
                </c:pt>
                <c:pt idx="163">
                  <c:v>20.074999999999882</c:v>
                </c:pt>
                <c:pt idx="164">
                  <c:v>20.099999999999881</c:v>
                </c:pt>
                <c:pt idx="165">
                  <c:v>20.124999999999879</c:v>
                </c:pt>
                <c:pt idx="166">
                  <c:v>20.149999999999878</c:v>
                </c:pt>
                <c:pt idx="167">
                  <c:v>20.174999999999876</c:v>
                </c:pt>
                <c:pt idx="168">
                  <c:v>20.199999999999875</c:v>
                </c:pt>
                <c:pt idx="169">
                  <c:v>20.224999999999874</c:v>
                </c:pt>
                <c:pt idx="170">
                  <c:v>20.249999999999872</c:v>
                </c:pt>
                <c:pt idx="171">
                  <c:v>20.274999999999871</c:v>
                </c:pt>
                <c:pt idx="172">
                  <c:v>20.299999999999869</c:v>
                </c:pt>
                <c:pt idx="173">
                  <c:v>20.324999999999868</c:v>
                </c:pt>
                <c:pt idx="174">
                  <c:v>20.349999999999866</c:v>
                </c:pt>
                <c:pt idx="175">
                  <c:v>20.374999999999865</c:v>
                </c:pt>
                <c:pt idx="176">
                  <c:v>20.399999999999864</c:v>
                </c:pt>
                <c:pt idx="177">
                  <c:v>20.424999999999862</c:v>
                </c:pt>
                <c:pt idx="178">
                  <c:v>20.449999999999861</c:v>
                </c:pt>
                <c:pt idx="179">
                  <c:v>20.474999999999859</c:v>
                </c:pt>
                <c:pt idx="180">
                  <c:v>20.499999999999858</c:v>
                </c:pt>
                <c:pt idx="181">
                  <c:v>20.524999999999856</c:v>
                </c:pt>
                <c:pt idx="182">
                  <c:v>20.549999999999855</c:v>
                </c:pt>
                <c:pt idx="183">
                  <c:v>20.574999999999854</c:v>
                </c:pt>
                <c:pt idx="184">
                  <c:v>20.599999999999852</c:v>
                </c:pt>
                <c:pt idx="185">
                  <c:v>20.624999999999851</c:v>
                </c:pt>
                <c:pt idx="186">
                  <c:v>20.649999999999849</c:v>
                </c:pt>
                <c:pt idx="187">
                  <c:v>20.674999999999848</c:v>
                </c:pt>
                <c:pt idx="188">
                  <c:v>20.699999999999847</c:v>
                </c:pt>
                <c:pt idx="189">
                  <c:v>20.724999999999845</c:v>
                </c:pt>
                <c:pt idx="190">
                  <c:v>20.749999999999844</c:v>
                </c:pt>
                <c:pt idx="191">
                  <c:v>20.774999999999842</c:v>
                </c:pt>
                <c:pt idx="192">
                  <c:v>20.799999999999841</c:v>
                </c:pt>
                <c:pt idx="193">
                  <c:v>20.824999999999839</c:v>
                </c:pt>
                <c:pt idx="194">
                  <c:v>20.849999999999838</c:v>
                </c:pt>
                <c:pt idx="195">
                  <c:v>20.874999999999837</c:v>
                </c:pt>
                <c:pt idx="196">
                  <c:v>20.899999999999835</c:v>
                </c:pt>
                <c:pt idx="197">
                  <c:v>20.924999999999834</c:v>
                </c:pt>
                <c:pt idx="198">
                  <c:v>20.949999999999832</c:v>
                </c:pt>
                <c:pt idx="199">
                  <c:v>20.974999999999831</c:v>
                </c:pt>
                <c:pt idx="200">
                  <c:v>20.999999999999829</c:v>
                </c:pt>
                <c:pt idx="201">
                  <c:v>21.024999999999828</c:v>
                </c:pt>
                <c:pt idx="202">
                  <c:v>21.049999999999827</c:v>
                </c:pt>
                <c:pt idx="203">
                  <c:v>21.074999999999825</c:v>
                </c:pt>
                <c:pt idx="204">
                  <c:v>21.099999999999824</c:v>
                </c:pt>
                <c:pt idx="205">
                  <c:v>21.124999999999822</c:v>
                </c:pt>
                <c:pt idx="206">
                  <c:v>21.149999999999821</c:v>
                </c:pt>
                <c:pt idx="207">
                  <c:v>21.17499999999982</c:v>
                </c:pt>
                <c:pt idx="208">
                  <c:v>21.199999999999818</c:v>
                </c:pt>
                <c:pt idx="209">
                  <c:v>21.224999999999817</c:v>
                </c:pt>
                <c:pt idx="210">
                  <c:v>21.249999999999815</c:v>
                </c:pt>
                <c:pt idx="211">
                  <c:v>21.274999999999814</c:v>
                </c:pt>
                <c:pt idx="212">
                  <c:v>21.299999999999812</c:v>
                </c:pt>
                <c:pt idx="213">
                  <c:v>21.324999999999811</c:v>
                </c:pt>
                <c:pt idx="214">
                  <c:v>21.34999999999981</c:v>
                </c:pt>
                <c:pt idx="215">
                  <c:v>21.374999999999808</c:v>
                </c:pt>
                <c:pt idx="216">
                  <c:v>21.399999999999807</c:v>
                </c:pt>
                <c:pt idx="217">
                  <c:v>21.424999999999805</c:v>
                </c:pt>
                <c:pt idx="218">
                  <c:v>21.449999999999804</c:v>
                </c:pt>
                <c:pt idx="219">
                  <c:v>21.474999999999802</c:v>
                </c:pt>
                <c:pt idx="220">
                  <c:v>21.499999999999801</c:v>
                </c:pt>
                <c:pt idx="221">
                  <c:v>21.5249999999998</c:v>
                </c:pt>
                <c:pt idx="222">
                  <c:v>21.549999999999798</c:v>
                </c:pt>
                <c:pt idx="223">
                  <c:v>21.574999999999797</c:v>
                </c:pt>
                <c:pt idx="224">
                  <c:v>21.599999999999795</c:v>
                </c:pt>
                <c:pt idx="225">
                  <c:v>21.624999999999794</c:v>
                </c:pt>
                <c:pt idx="226">
                  <c:v>21.649999999999793</c:v>
                </c:pt>
                <c:pt idx="227">
                  <c:v>21.674999999999791</c:v>
                </c:pt>
                <c:pt idx="228">
                  <c:v>21.69999999999979</c:v>
                </c:pt>
                <c:pt idx="229">
                  <c:v>21.724999999999788</c:v>
                </c:pt>
                <c:pt idx="230">
                  <c:v>21.749999999999787</c:v>
                </c:pt>
                <c:pt idx="231">
                  <c:v>21.774999999999785</c:v>
                </c:pt>
                <c:pt idx="232">
                  <c:v>21.799999999999784</c:v>
                </c:pt>
                <c:pt idx="233">
                  <c:v>21.824999999999783</c:v>
                </c:pt>
                <c:pt idx="234">
                  <c:v>21.849999999999781</c:v>
                </c:pt>
                <c:pt idx="235">
                  <c:v>21.87499999999978</c:v>
                </c:pt>
                <c:pt idx="236">
                  <c:v>21.899999999999778</c:v>
                </c:pt>
                <c:pt idx="237">
                  <c:v>21.924999999999777</c:v>
                </c:pt>
                <c:pt idx="238">
                  <c:v>21.949999999999775</c:v>
                </c:pt>
                <c:pt idx="239">
                  <c:v>21.974999999999774</c:v>
                </c:pt>
                <c:pt idx="240">
                  <c:v>21.999999999999773</c:v>
                </c:pt>
                <c:pt idx="241">
                  <c:v>22.024999999999771</c:v>
                </c:pt>
                <c:pt idx="242">
                  <c:v>22.04999999999977</c:v>
                </c:pt>
                <c:pt idx="243">
                  <c:v>22.074999999999768</c:v>
                </c:pt>
                <c:pt idx="244">
                  <c:v>22.099999999999767</c:v>
                </c:pt>
                <c:pt idx="245">
                  <c:v>22.124999999999766</c:v>
                </c:pt>
                <c:pt idx="246">
                  <c:v>22.149999999999764</c:v>
                </c:pt>
                <c:pt idx="247">
                  <c:v>22.174999999999763</c:v>
                </c:pt>
                <c:pt idx="248">
                  <c:v>22.199999999999761</c:v>
                </c:pt>
                <c:pt idx="249">
                  <c:v>22.22499999999976</c:v>
                </c:pt>
                <c:pt idx="250">
                  <c:v>22.249999999999758</c:v>
                </c:pt>
                <c:pt idx="251">
                  <c:v>22.274999999999757</c:v>
                </c:pt>
                <c:pt idx="252">
                  <c:v>22.299999999999756</c:v>
                </c:pt>
                <c:pt idx="253">
                  <c:v>22.324999999999754</c:v>
                </c:pt>
                <c:pt idx="254">
                  <c:v>22.349999999999753</c:v>
                </c:pt>
                <c:pt idx="255">
                  <c:v>22.374999999999751</c:v>
                </c:pt>
                <c:pt idx="256">
                  <c:v>22.39999999999975</c:v>
                </c:pt>
                <c:pt idx="257">
                  <c:v>22.424999999999748</c:v>
                </c:pt>
                <c:pt idx="258">
                  <c:v>22.449999999999747</c:v>
                </c:pt>
                <c:pt idx="259">
                  <c:v>22.474999999999746</c:v>
                </c:pt>
                <c:pt idx="260">
                  <c:v>22.499999999999744</c:v>
                </c:pt>
                <c:pt idx="261">
                  <c:v>22.524999999999743</c:v>
                </c:pt>
                <c:pt idx="262">
                  <c:v>22.549999999999741</c:v>
                </c:pt>
                <c:pt idx="263">
                  <c:v>22.57499999999974</c:v>
                </c:pt>
                <c:pt idx="264">
                  <c:v>22.599999999999739</c:v>
                </c:pt>
                <c:pt idx="265">
                  <c:v>22.624999999999737</c:v>
                </c:pt>
                <c:pt idx="266">
                  <c:v>22.649999999999736</c:v>
                </c:pt>
                <c:pt idx="267">
                  <c:v>22.674999999999734</c:v>
                </c:pt>
                <c:pt idx="268">
                  <c:v>22.699999999999733</c:v>
                </c:pt>
                <c:pt idx="269">
                  <c:v>22.724999999999731</c:v>
                </c:pt>
                <c:pt idx="270">
                  <c:v>22.74999999999973</c:v>
                </c:pt>
                <c:pt idx="271">
                  <c:v>22.774999999999729</c:v>
                </c:pt>
                <c:pt idx="272">
                  <c:v>22.799999999999727</c:v>
                </c:pt>
                <c:pt idx="273">
                  <c:v>22.824999999999726</c:v>
                </c:pt>
                <c:pt idx="274">
                  <c:v>22.849999999999724</c:v>
                </c:pt>
                <c:pt idx="275">
                  <c:v>22.874999999999723</c:v>
                </c:pt>
                <c:pt idx="276">
                  <c:v>22.899999999999721</c:v>
                </c:pt>
                <c:pt idx="277">
                  <c:v>22.92499999999972</c:v>
                </c:pt>
                <c:pt idx="278">
                  <c:v>22.949999999999719</c:v>
                </c:pt>
                <c:pt idx="279">
                  <c:v>22.974999999999717</c:v>
                </c:pt>
                <c:pt idx="280">
                  <c:v>22.999999999999716</c:v>
                </c:pt>
                <c:pt idx="281">
                  <c:v>23.024999999999714</c:v>
                </c:pt>
                <c:pt idx="282">
                  <c:v>23.049999999999713</c:v>
                </c:pt>
                <c:pt idx="283">
                  <c:v>23.074999999999712</c:v>
                </c:pt>
                <c:pt idx="284">
                  <c:v>23.09999999999971</c:v>
                </c:pt>
                <c:pt idx="285">
                  <c:v>23.124999999999709</c:v>
                </c:pt>
                <c:pt idx="286">
                  <c:v>23.149999999999707</c:v>
                </c:pt>
                <c:pt idx="287">
                  <c:v>23.174999999999706</c:v>
                </c:pt>
                <c:pt idx="288">
                  <c:v>23.199999999999704</c:v>
                </c:pt>
                <c:pt idx="289">
                  <c:v>23.224999999999703</c:v>
                </c:pt>
                <c:pt idx="290">
                  <c:v>23.249999999999702</c:v>
                </c:pt>
                <c:pt idx="291">
                  <c:v>23.2749999999997</c:v>
                </c:pt>
                <c:pt idx="292">
                  <c:v>23.299999999999699</c:v>
                </c:pt>
                <c:pt idx="293">
                  <c:v>23.324999999999697</c:v>
                </c:pt>
                <c:pt idx="294">
                  <c:v>23.349999999999696</c:v>
                </c:pt>
                <c:pt idx="295">
                  <c:v>23.374999999999694</c:v>
                </c:pt>
                <c:pt idx="296">
                  <c:v>23.399999999999693</c:v>
                </c:pt>
                <c:pt idx="297">
                  <c:v>23.424999999999692</c:v>
                </c:pt>
                <c:pt idx="298">
                  <c:v>23.44999999999969</c:v>
                </c:pt>
                <c:pt idx="299">
                  <c:v>23.474999999999689</c:v>
                </c:pt>
                <c:pt idx="300">
                  <c:v>23.499999999999687</c:v>
                </c:pt>
                <c:pt idx="301">
                  <c:v>23.524999999999686</c:v>
                </c:pt>
                <c:pt idx="302">
                  <c:v>23.549999999999685</c:v>
                </c:pt>
                <c:pt idx="303">
                  <c:v>23.574999999999683</c:v>
                </c:pt>
                <c:pt idx="304">
                  <c:v>23.599999999999682</c:v>
                </c:pt>
                <c:pt idx="305">
                  <c:v>23.62499999999968</c:v>
                </c:pt>
                <c:pt idx="306">
                  <c:v>23.649999999999679</c:v>
                </c:pt>
                <c:pt idx="307">
                  <c:v>23.674999999999677</c:v>
                </c:pt>
                <c:pt idx="308">
                  <c:v>23.699999999999676</c:v>
                </c:pt>
                <c:pt idx="309">
                  <c:v>23.724999999999675</c:v>
                </c:pt>
                <c:pt idx="310">
                  <c:v>23.749999999999673</c:v>
                </c:pt>
                <c:pt idx="311">
                  <c:v>23.774999999999672</c:v>
                </c:pt>
                <c:pt idx="312">
                  <c:v>23.79999999999967</c:v>
                </c:pt>
                <c:pt idx="313">
                  <c:v>23.824999999999669</c:v>
                </c:pt>
                <c:pt idx="314">
                  <c:v>23.849999999999667</c:v>
                </c:pt>
                <c:pt idx="315">
                  <c:v>23.874999999999666</c:v>
                </c:pt>
                <c:pt idx="316">
                  <c:v>23.899999999999665</c:v>
                </c:pt>
                <c:pt idx="317">
                  <c:v>23.924999999999663</c:v>
                </c:pt>
                <c:pt idx="318">
                  <c:v>23.949999999999662</c:v>
                </c:pt>
                <c:pt idx="319">
                  <c:v>23.97499999999966</c:v>
                </c:pt>
                <c:pt idx="320">
                  <c:v>23.999999999999659</c:v>
                </c:pt>
                <c:pt idx="321">
                  <c:v>24.024999999999658</c:v>
                </c:pt>
                <c:pt idx="322">
                  <c:v>24.049999999999656</c:v>
                </c:pt>
                <c:pt idx="323">
                  <c:v>24.074999999999655</c:v>
                </c:pt>
                <c:pt idx="324">
                  <c:v>24.099999999999653</c:v>
                </c:pt>
                <c:pt idx="325">
                  <c:v>24.124999999999652</c:v>
                </c:pt>
                <c:pt idx="326">
                  <c:v>24.14999999999965</c:v>
                </c:pt>
                <c:pt idx="327">
                  <c:v>24.174999999999649</c:v>
                </c:pt>
                <c:pt idx="328">
                  <c:v>24.199999999999648</c:v>
                </c:pt>
                <c:pt idx="329">
                  <c:v>24.224999999999646</c:v>
                </c:pt>
                <c:pt idx="330">
                  <c:v>24.249999999999645</c:v>
                </c:pt>
                <c:pt idx="331">
                  <c:v>24.274999999999643</c:v>
                </c:pt>
                <c:pt idx="332">
                  <c:v>24.299999999999642</c:v>
                </c:pt>
                <c:pt idx="333">
                  <c:v>24.32499999999964</c:v>
                </c:pt>
                <c:pt idx="334">
                  <c:v>24.349999999999639</c:v>
                </c:pt>
                <c:pt idx="335">
                  <c:v>24.374999999999638</c:v>
                </c:pt>
                <c:pt idx="336">
                  <c:v>24.399999999999636</c:v>
                </c:pt>
                <c:pt idx="337">
                  <c:v>24.424999999999635</c:v>
                </c:pt>
                <c:pt idx="338">
                  <c:v>24.449999999999633</c:v>
                </c:pt>
                <c:pt idx="339">
                  <c:v>24.474999999999632</c:v>
                </c:pt>
                <c:pt idx="340">
                  <c:v>24.499999999999631</c:v>
                </c:pt>
                <c:pt idx="341">
                  <c:v>24.524999999999629</c:v>
                </c:pt>
                <c:pt idx="342">
                  <c:v>24.549999999999628</c:v>
                </c:pt>
                <c:pt idx="343">
                  <c:v>24.574999999999626</c:v>
                </c:pt>
                <c:pt idx="344">
                  <c:v>24.599999999999625</c:v>
                </c:pt>
                <c:pt idx="345">
                  <c:v>24.624999999999623</c:v>
                </c:pt>
                <c:pt idx="346">
                  <c:v>24.649999999999622</c:v>
                </c:pt>
                <c:pt idx="347">
                  <c:v>24.674999999999621</c:v>
                </c:pt>
                <c:pt idx="348">
                  <c:v>24.699999999999619</c:v>
                </c:pt>
                <c:pt idx="349">
                  <c:v>24.724999999999618</c:v>
                </c:pt>
                <c:pt idx="350">
                  <c:v>24.749999999999616</c:v>
                </c:pt>
                <c:pt idx="351">
                  <c:v>24.774999999999615</c:v>
                </c:pt>
                <c:pt idx="352">
                  <c:v>24.799999999999613</c:v>
                </c:pt>
                <c:pt idx="353">
                  <c:v>24.824999999999612</c:v>
                </c:pt>
                <c:pt idx="354">
                  <c:v>24.849999999999611</c:v>
                </c:pt>
                <c:pt idx="355">
                  <c:v>24.874999999999609</c:v>
                </c:pt>
                <c:pt idx="356">
                  <c:v>24.899999999999608</c:v>
                </c:pt>
                <c:pt idx="357">
                  <c:v>24.924999999999606</c:v>
                </c:pt>
                <c:pt idx="358">
                  <c:v>24.949999999999605</c:v>
                </c:pt>
                <c:pt idx="359">
                  <c:v>24.974999999999604</c:v>
                </c:pt>
                <c:pt idx="360">
                  <c:v>24.999999999999602</c:v>
                </c:pt>
                <c:pt idx="361">
                  <c:v>25.024999999999601</c:v>
                </c:pt>
                <c:pt idx="362">
                  <c:v>25.049999999999599</c:v>
                </c:pt>
                <c:pt idx="363">
                  <c:v>25.074999999999598</c:v>
                </c:pt>
                <c:pt idx="364">
                  <c:v>25.099999999999596</c:v>
                </c:pt>
                <c:pt idx="365">
                  <c:v>25.124999999999595</c:v>
                </c:pt>
                <c:pt idx="366">
                  <c:v>25.149999999999594</c:v>
                </c:pt>
                <c:pt idx="367">
                  <c:v>25.174999999999592</c:v>
                </c:pt>
                <c:pt idx="368">
                  <c:v>25.199999999999591</c:v>
                </c:pt>
                <c:pt idx="369">
                  <c:v>25.224999999999589</c:v>
                </c:pt>
                <c:pt idx="370">
                  <c:v>25.249999999999588</c:v>
                </c:pt>
                <c:pt idx="371">
                  <c:v>25.274999999999586</c:v>
                </c:pt>
                <c:pt idx="372">
                  <c:v>25.299999999999585</c:v>
                </c:pt>
                <c:pt idx="373">
                  <c:v>25.324999999999584</c:v>
                </c:pt>
                <c:pt idx="374">
                  <c:v>25.349999999999582</c:v>
                </c:pt>
                <c:pt idx="375">
                  <c:v>25.374999999999581</c:v>
                </c:pt>
                <c:pt idx="376">
                  <c:v>25.399999999999579</c:v>
                </c:pt>
                <c:pt idx="377">
                  <c:v>25.424999999999578</c:v>
                </c:pt>
                <c:pt idx="378">
                  <c:v>25.449999999999577</c:v>
                </c:pt>
                <c:pt idx="379">
                  <c:v>25.474999999999575</c:v>
                </c:pt>
                <c:pt idx="380">
                  <c:v>25.499999999999574</c:v>
                </c:pt>
                <c:pt idx="381">
                  <c:v>25.524999999999572</c:v>
                </c:pt>
                <c:pt idx="382">
                  <c:v>25.549999999999571</c:v>
                </c:pt>
                <c:pt idx="383">
                  <c:v>25.574999999999569</c:v>
                </c:pt>
                <c:pt idx="384">
                  <c:v>25.599999999999568</c:v>
                </c:pt>
                <c:pt idx="385">
                  <c:v>25.624999999999567</c:v>
                </c:pt>
                <c:pt idx="386">
                  <c:v>25.649999999999565</c:v>
                </c:pt>
                <c:pt idx="387">
                  <c:v>25.674999999999564</c:v>
                </c:pt>
                <c:pt idx="388">
                  <c:v>25.699999999999562</c:v>
                </c:pt>
                <c:pt idx="389">
                  <c:v>25.724999999999561</c:v>
                </c:pt>
                <c:pt idx="390">
                  <c:v>25.749999999999559</c:v>
                </c:pt>
                <c:pt idx="391">
                  <c:v>25.774999999999558</c:v>
                </c:pt>
                <c:pt idx="392">
                  <c:v>25.799999999999557</c:v>
                </c:pt>
                <c:pt idx="393">
                  <c:v>25.824999999999555</c:v>
                </c:pt>
                <c:pt idx="394">
                  <c:v>25.849999999999554</c:v>
                </c:pt>
                <c:pt idx="395">
                  <c:v>25.874999999999552</c:v>
                </c:pt>
                <c:pt idx="396">
                  <c:v>25.899999999999551</c:v>
                </c:pt>
                <c:pt idx="397">
                  <c:v>25.92499999999955</c:v>
                </c:pt>
                <c:pt idx="398">
                  <c:v>25.949999999999548</c:v>
                </c:pt>
                <c:pt idx="399">
                  <c:v>25.974999999999547</c:v>
                </c:pt>
                <c:pt idx="400">
                  <c:v>25.999999999999545</c:v>
                </c:pt>
                <c:pt idx="401">
                  <c:v>26.024999999999544</c:v>
                </c:pt>
                <c:pt idx="402">
                  <c:v>26.049999999999542</c:v>
                </c:pt>
                <c:pt idx="403">
                  <c:v>26.074999999999541</c:v>
                </c:pt>
                <c:pt idx="404">
                  <c:v>26.09999999999954</c:v>
                </c:pt>
                <c:pt idx="405">
                  <c:v>26.124999999999538</c:v>
                </c:pt>
                <c:pt idx="406">
                  <c:v>26.149999999999537</c:v>
                </c:pt>
                <c:pt idx="407">
                  <c:v>26.174999999999535</c:v>
                </c:pt>
                <c:pt idx="408">
                  <c:v>26.199999999999534</c:v>
                </c:pt>
                <c:pt idx="409">
                  <c:v>26.224999999999532</c:v>
                </c:pt>
                <c:pt idx="410">
                  <c:v>26.249999999999531</c:v>
                </c:pt>
                <c:pt idx="411">
                  <c:v>26.27499999999953</c:v>
                </c:pt>
                <c:pt idx="412">
                  <c:v>26.299999999999528</c:v>
                </c:pt>
                <c:pt idx="413">
                  <c:v>26.324999999999527</c:v>
                </c:pt>
                <c:pt idx="414">
                  <c:v>26.349999999999525</c:v>
                </c:pt>
                <c:pt idx="415">
                  <c:v>26.374999999999524</c:v>
                </c:pt>
                <c:pt idx="416">
                  <c:v>26.399999999999523</c:v>
                </c:pt>
                <c:pt idx="417">
                  <c:v>26.424999999999521</c:v>
                </c:pt>
                <c:pt idx="418">
                  <c:v>26.44999999999952</c:v>
                </c:pt>
                <c:pt idx="419">
                  <c:v>26.474999999999518</c:v>
                </c:pt>
                <c:pt idx="420">
                  <c:v>26.499999999999517</c:v>
                </c:pt>
                <c:pt idx="421">
                  <c:v>26.524999999999515</c:v>
                </c:pt>
                <c:pt idx="422">
                  <c:v>26.549999999999514</c:v>
                </c:pt>
                <c:pt idx="423">
                  <c:v>26.574999999999513</c:v>
                </c:pt>
                <c:pt idx="424">
                  <c:v>26.599999999999511</c:v>
                </c:pt>
                <c:pt idx="425">
                  <c:v>26.62499999999951</c:v>
                </c:pt>
                <c:pt idx="426">
                  <c:v>26.649999999999508</c:v>
                </c:pt>
                <c:pt idx="427">
                  <c:v>26.674999999999507</c:v>
                </c:pt>
                <c:pt idx="428">
                  <c:v>26.699999999999505</c:v>
                </c:pt>
                <c:pt idx="429">
                  <c:v>26.724999999999504</c:v>
                </c:pt>
                <c:pt idx="430">
                  <c:v>26.749999999999503</c:v>
                </c:pt>
                <c:pt idx="431">
                  <c:v>26.774999999999501</c:v>
                </c:pt>
                <c:pt idx="432">
                  <c:v>26.7999999999995</c:v>
                </c:pt>
                <c:pt idx="433">
                  <c:v>26.824999999999498</c:v>
                </c:pt>
                <c:pt idx="434">
                  <c:v>26.849999999999497</c:v>
                </c:pt>
                <c:pt idx="435">
                  <c:v>26.874999999999496</c:v>
                </c:pt>
                <c:pt idx="436">
                  <c:v>26.899999999999494</c:v>
                </c:pt>
                <c:pt idx="437">
                  <c:v>26.924999999999493</c:v>
                </c:pt>
                <c:pt idx="438">
                  <c:v>26.949999999999491</c:v>
                </c:pt>
                <c:pt idx="439">
                  <c:v>26.97499999999949</c:v>
                </c:pt>
                <c:pt idx="440">
                  <c:v>26.999999999999488</c:v>
                </c:pt>
                <c:pt idx="441">
                  <c:v>27.024999999999487</c:v>
                </c:pt>
                <c:pt idx="442">
                  <c:v>27.049999999999486</c:v>
                </c:pt>
                <c:pt idx="443">
                  <c:v>27.074999999999484</c:v>
                </c:pt>
                <c:pt idx="444">
                  <c:v>27.099999999999483</c:v>
                </c:pt>
                <c:pt idx="445">
                  <c:v>27.124999999999481</c:v>
                </c:pt>
                <c:pt idx="446">
                  <c:v>27.14999999999948</c:v>
                </c:pt>
                <c:pt idx="447">
                  <c:v>27.174999999999478</c:v>
                </c:pt>
                <c:pt idx="448">
                  <c:v>27.199999999999477</c:v>
                </c:pt>
                <c:pt idx="449">
                  <c:v>27.224999999999476</c:v>
                </c:pt>
                <c:pt idx="450">
                  <c:v>27.249999999999474</c:v>
                </c:pt>
                <c:pt idx="451">
                  <c:v>27.274999999999473</c:v>
                </c:pt>
                <c:pt idx="452">
                  <c:v>27.299999999999471</c:v>
                </c:pt>
                <c:pt idx="453">
                  <c:v>27.32499999999947</c:v>
                </c:pt>
                <c:pt idx="454">
                  <c:v>27.349999999999469</c:v>
                </c:pt>
                <c:pt idx="455">
                  <c:v>27.374999999999467</c:v>
                </c:pt>
                <c:pt idx="456">
                  <c:v>27.399999999999466</c:v>
                </c:pt>
                <c:pt idx="457">
                  <c:v>27.424999999999464</c:v>
                </c:pt>
                <c:pt idx="458">
                  <c:v>27.449999999999463</c:v>
                </c:pt>
                <c:pt idx="459">
                  <c:v>27.474999999999461</c:v>
                </c:pt>
                <c:pt idx="460">
                  <c:v>27.49999999999946</c:v>
                </c:pt>
                <c:pt idx="461">
                  <c:v>27.524999999999459</c:v>
                </c:pt>
                <c:pt idx="462">
                  <c:v>27.549999999999457</c:v>
                </c:pt>
                <c:pt idx="463">
                  <c:v>27.574999999999456</c:v>
                </c:pt>
                <c:pt idx="464">
                  <c:v>27.599999999999454</c:v>
                </c:pt>
                <c:pt idx="465">
                  <c:v>27.624999999999453</c:v>
                </c:pt>
                <c:pt idx="466">
                  <c:v>27.649999999999451</c:v>
                </c:pt>
                <c:pt idx="467">
                  <c:v>27.67499999999945</c:v>
                </c:pt>
                <c:pt idx="468">
                  <c:v>27.699999999999449</c:v>
                </c:pt>
                <c:pt idx="469">
                  <c:v>27.724999999999447</c:v>
                </c:pt>
                <c:pt idx="470">
                  <c:v>27.749999999999446</c:v>
                </c:pt>
                <c:pt idx="471">
                  <c:v>27.774999999999444</c:v>
                </c:pt>
                <c:pt idx="472">
                  <c:v>27.799999999999443</c:v>
                </c:pt>
                <c:pt idx="473">
                  <c:v>27.824999999999442</c:v>
                </c:pt>
                <c:pt idx="474">
                  <c:v>27.84999999999944</c:v>
                </c:pt>
                <c:pt idx="475">
                  <c:v>27.874999999999439</c:v>
                </c:pt>
                <c:pt idx="476">
                  <c:v>27.899999999999437</c:v>
                </c:pt>
                <c:pt idx="477">
                  <c:v>27.924999999999436</c:v>
                </c:pt>
                <c:pt idx="478">
                  <c:v>27.949999999999434</c:v>
                </c:pt>
                <c:pt idx="479">
                  <c:v>27.974999999999433</c:v>
                </c:pt>
                <c:pt idx="480">
                  <c:v>27.999999999999432</c:v>
                </c:pt>
                <c:pt idx="481">
                  <c:v>28.02499999999943</c:v>
                </c:pt>
                <c:pt idx="482">
                  <c:v>28.049999999999429</c:v>
                </c:pt>
                <c:pt idx="483">
                  <c:v>28.074999999999427</c:v>
                </c:pt>
                <c:pt idx="484">
                  <c:v>28.099999999999426</c:v>
                </c:pt>
                <c:pt idx="485">
                  <c:v>28.124999999999424</c:v>
                </c:pt>
                <c:pt idx="486">
                  <c:v>28.149999999999423</c:v>
                </c:pt>
                <c:pt idx="487">
                  <c:v>28.174999999999422</c:v>
                </c:pt>
                <c:pt idx="488">
                  <c:v>28.19999999999942</c:v>
                </c:pt>
                <c:pt idx="489">
                  <c:v>28.224999999999419</c:v>
                </c:pt>
                <c:pt idx="490">
                  <c:v>28.249999999999417</c:v>
                </c:pt>
                <c:pt idx="491">
                  <c:v>28.274999999999416</c:v>
                </c:pt>
                <c:pt idx="492">
                  <c:v>28.299999999999415</c:v>
                </c:pt>
                <c:pt idx="493">
                  <c:v>28.324999999999413</c:v>
                </c:pt>
                <c:pt idx="494">
                  <c:v>28.349999999999412</c:v>
                </c:pt>
                <c:pt idx="495">
                  <c:v>28.37499999999941</c:v>
                </c:pt>
                <c:pt idx="496">
                  <c:v>28.399999999999409</c:v>
                </c:pt>
                <c:pt idx="497">
                  <c:v>28.424999999999407</c:v>
                </c:pt>
                <c:pt idx="498">
                  <c:v>28.449999999999406</c:v>
                </c:pt>
                <c:pt idx="499">
                  <c:v>28.474999999999405</c:v>
                </c:pt>
                <c:pt idx="500">
                  <c:v>28.499999999999403</c:v>
                </c:pt>
                <c:pt idx="501">
                  <c:v>28.524999999999402</c:v>
                </c:pt>
                <c:pt idx="502">
                  <c:v>28.5499999999994</c:v>
                </c:pt>
                <c:pt idx="503">
                  <c:v>28.574999999999399</c:v>
                </c:pt>
                <c:pt idx="504">
                  <c:v>28.599999999999397</c:v>
                </c:pt>
                <c:pt idx="505">
                  <c:v>28.624999999999396</c:v>
                </c:pt>
                <c:pt idx="506">
                  <c:v>28.649999999999395</c:v>
                </c:pt>
                <c:pt idx="507">
                  <c:v>28.674999999999393</c:v>
                </c:pt>
                <c:pt idx="508">
                  <c:v>28.699999999999392</c:v>
                </c:pt>
                <c:pt idx="509">
                  <c:v>28.72499999999939</c:v>
                </c:pt>
                <c:pt idx="510">
                  <c:v>28.749999999999389</c:v>
                </c:pt>
                <c:pt idx="511">
                  <c:v>28.774999999999388</c:v>
                </c:pt>
                <c:pt idx="512">
                  <c:v>28.799999999999386</c:v>
                </c:pt>
                <c:pt idx="513">
                  <c:v>28.824999999999385</c:v>
                </c:pt>
                <c:pt idx="514">
                  <c:v>28.849999999999383</c:v>
                </c:pt>
                <c:pt idx="515">
                  <c:v>28.874999999999382</c:v>
                </c:pt>
                <c:pt idx="516">
                  <c:v>28.89999999999938</c:v>
                </c:pt>
                <c:pt idx="517">
                  <c:v>28.924999999999379</c:v>
                </c:pt>
                <c:pt idx="518">
                  <c:v>28.949999999999378</c:v>
                </c:pt>
                <c:pt idx="519">
                  <c:v>28.974999999999376</c:v>
                </c:pt>
                <c:pt idx="520">
                  <c:v>28.999999999999375</c:v>
                </c:pt>
                <c:pt idx="521">
                  <c:v>29.024999999999373</c:v>
                </c:pt>
                <c:pt idx="522">
                  <c:v>29.049999999999372</c:v>
                </c:pt>
                <c:pt idx="523">
                  <c:v>29.07499999999937</c:v>
                </c:pt>
                <c:pt idx="524">
                  <c:v>29.099999999999369</c:v>
                </c:pt>
                <c:pt idx="525">
                  <c:v>29.124999999999368</c:v>
                </c:pt>
                <c:pt idx="526">
                  <c:v>29.149999999999366</c:v>
                </c:pt>
                <c:pt idx="527">
                  <c:v>29.174999999999365</c:v>
                </c:pt>
                <c:pt idx="528">
                  <c:v>29.199999999999363</c:v>
                </c:pt>
                <c:pt idx="529">
                  <c:v>29.224999999999362</c:v>
                </c:pt>
                <c:pt idx="530">
                  <c:v>29.249999999999361</c:v>
                </c:pt>
                <c:pt idx="531">
                  <c:v>29.274999999999359</c:v>
                </c:pt>
                <c:pt idx="532">
                  <c:v>29.299999999999358</c:v>
                </c:pt>
                <c:pt idx="533">
                  <c:v>29.324999999999356</c:v>
                </c:pt>
                <c:pt idx="534">
                  <c:v>29.349999999999355</c:v>
                </c:pt>
                <c:pt idx="535">
                  <c:v>29.374999999999353</c:v>
                </c:pt>
                <c:pt idx="536">
                  <c:v>29.399999999999352</c:v>
                </c:pt>
                <c:pt idx="537">
                  <c:v>29.424999999999351</c:v>
                </c:pt>
                <c:pt idx="538">
                  <c:v>29.449999999999349</c:v>
                </c:pt>
                <c:pt idx="539">
                  <c:v>29.474999999999348</c:v>
                </c:pt>
                <c:pt idx="540">
                  <c:v>29.499999999999346</c:v>
                </c:pt>
                <c:pt idx="541">
                  <c:v>29.524999999999345</c:v>
                </c:pt>
                <c:pt idx="542">
                  <c:v>29.549999999999343</c:v>
                </c:pt>
                <c:pt idx="543">
                  <c:v>29.574999999999342</c:v>
                </c:pt>
                <c:pt idx="544">
                  <c:v>29.599999999999341</c:v>
                </c:pt>
                <c:pt idx="545">
                  <c:v>29.624999999999339</c:v>
                </c:pt>
                <c:pt idx="546">
                  <c:v>29.649999999999338</c:v>
                </c:pt>
                <c:pt idx="547">
                  <c:v>29.674999999999336</c:v>
                </c:pt>
                <c:pt idx="548">
                  <c:v>29.699999999999335</c:v>
                </c:pt>
                <c:pt idx="549">
                  <c:v>29.724999999999334</c:v>
                </c:pt>
                <c:pt idx="550">
                  <c:v>29.749999999999332</c:v>
                </c:pt>
                <c:pt idx="551">
                  <c:v>29.774999999999331</c:v>
                </c:pt>
                <c:pt idx="552">
                  <c:v>29.799999999999329</c:v>
                </c:pt>
                <c:pt idx="553">
                  <c:v>29.824999999999328</c:v>
                </c:pt>
                <c:pt idx="554">
                  <c:v>29.849999999999326</c:v>
                </c:pt>
                <c:pt idx="555">
                  <c:v>29.874999999999325</c:v>
                </c:pt>
                <c:pt idx="556">
                  <c:v>29.899999999999324</c:v>
                </c:pt>
                <c:pt idx="557">
                  <c:v>29.924999999999322</c:v>
                </c:pt>
                <c:pt idx="558">
                  <c:v>29.949999999999321</c:v>
                </c:pt>
                <c:pt idx="559">
                  <c:v>29.974999999999319</c:v>
                </c:pt>
                <c:pt idx="560">
                  <c:v>29.999999999999318</c:v>
                </c:pt>
                <c:pt idx="561">
                  <c:v>30.024999999999316</c:v>
                </c:pt>
                <c:pt idx="562">
                  <c:v>30.049999999999315</c:v>
                </c:pt>
                <c:pt idx="563">
                  <c:v>30.074999999999314</c:v>
                </c:pt>
                <c:pt idx="564">
                  <c:v>30.099999999999312</c:v>
                </c:pt>
                <c:pt idx="565">
                  <c:v>30.124999999999311</c:v>
                </c:pt>
                <c:pt idx="566">
                  <c:v>30.149999999999309</c:v>
                </c:pt>
                <c:pt idx="567">
                  <c:v>30.174999999999308</c:v>
                </c:pt>
                <c:pt idx="568">
                  <c:v>30.199999999999307</c:v>
                </c:pt>
                <c:pt idx="569">
                  <c:v>30.224999999999305</c:v>
                </c:pt>
                <c:pt idx="570">
                  <c:v>30.249999999999304</c:v>
                </c:pt>
                <c:pt idx="571">
                  <c:v>30.274999999999302</c:v>
                </c:pt>
                <c:pt idx="572">
                  <c:v>30.299999999999301</c:v>
                </c:pt>
                <c:pt idx="573">
                  <c:v>30.324999999999299</c:v>
                </c:pt>
                <c:pt idx="574">
                  <c:v>30.349999999999298</c:v>
                </c:pt>
                <c:pt idx="575">
                  <c:v>30.374999999999297</c:v>
                </c:pt>
                <c:pt idx="576">
                  <c:v>30.399999999999295</c:v>
                </c:pt>
                <c:pt idx="577">
                  <c:v>30.424999999999294</c:v>
                </c:pt>
                <c:pt idx="578">
                  <c:v>30.449999999999292</c:v>
                </c:pt>
                <c:pt idx="579">
                  <c:v>30.474999999999291</c:v>
                </c:pt>
                <c:pt idx="580">
                  <c:v>30.499999999999289</c:v>
                </c:pt>
                <c:pt idx="581">
                  <c:v>30.524999999999288</c:v>
                </c:pt>
                <c:pt idx="582">
                  <c:v>30.549999999999287</c:v>
                </c:pt>
                <c:pt idx="583">
                  <c:v>30.574999999999285</c:v>
                </c:pt>
                <c:pt idx="584">
                  <c:v>30.599999999999284</c:v>
                </c:pt>
                <c:pt idx="585">
                  <c:v>30.624999999999282</c:v>
                </c:pt>
                <c:pt idx="586">
                  <c:v>30.649999999999281</c:v>
                </c:pt>
                <c:pt idx="587">
                  <c:v>30.67499999999928</c:v>
                </c:pt>
                <c:pt idx="588">
                  <c:v>30.699999999999278</c:v>
                </c:pt>
                <c:pt idx="589">
                  <c:v>30.724999999999277</c:v>
                </c:pt>
                <c:pt idx="590">
                  <c:v>30.749999999999275</c:v>
                </c:pt>
                <c:pt idx="591">
                  <c:v>30.774999999999274</c:v>
                </c:pt>
                <c:pt idx="592">
                  <c:v>30.799999999999272</c:v>
                </c:pt>
                <c:pt idx="593">
                  <c:v>30.824999999999271</c:v>
                </c:pt>
                <c:pt idx="594">
                  <c:v>30.84999999999927</c:v>
                </c:pt>
                <c:pt idx="595">
                  <c:v>30.874999999999268</c:v>
                </c:pt>
                <c:pt idx="596">
                  <c:v>30.899999999999267</c:v>
                </c:pt>
                <c:pt idx="597">
                  <c:v>30.924999999999265</c:v>
                </c:pt>
                <c:pt idx="598">
                  <c:v>30.949999999999264</c:v>
                </c:pt>
                <c:pt idx="599">
                  <c:v>30.974999999999262</c:v>
                </c:pt>
                <c:pt idx="600">
                  <c:v>30.999999999999261</c:v>
                </c:pt>
                <c:pt idx="601">
                  <c:v>31.02499999999926</c:v>
                </c:pt>
                <c:pt idx="602">
                  <c:v>31.049999999999258</c:v>
                </c:pt>
                <c:pt idx="603">
                  <c:v>31.074999999999257</c:v>
                </c:pt>
                <c:pt idx="604">
                  <c:v>31.099999999999255</c:v>
                </c:pt>
                <c:pt idx="605">
                  <c:v>31.124999999999254</c:v>
                </c:pt>
                <c:pt idx="606">
                  <c:v>31.149999999999253</c:v>
                </c:pt>
                <c:pt idx="607">
                  <c:v>31.174999999999251</c:v>
                </c:pt>
                <c:pt idx="608">
                  <c:v>31.19999999999925</c:v>
                </c:pt>
                <c:pt idx="609">
                  <c:v>31.224999999999248</c:v>
                </c:pt>
                <c:pt idx="610">
                  <c:v>31.249999999999247</c:v>
                </c:pt>
                <c:pt idx="611">
                  <c:v>31.274999999999245</c:v>
                </c:pt>
                <c:pt idx="612">
                  <c:v>31.299999999999244</c:v>
                </c:pt>
                <c:pt idx="613">
                  <c:v>31.324999999999243</c:v>
                </c:pt>
                <c:pt idx="614">
                  <c:v>31.349999999999241</c:v>
                </c:pt>
                <c:pt idx="615">
                  <c:v>31.37499999999924</c:v>
                </c:pt>
                <c:pt idx="616">
                  <c:v>31.399999999999238</c:v>
                </c:pt>
                <c:pt idx="617">
                  <c:v>31.424999999999237</c:v>
                </c:pt>
                <c:pt idx="618">
                  <c:v>31.449999999999235</c:v>
                </c:pt>
                <c:pt idx="619">
                  <c:v>31.474999999999234</c:v>
                </c:pt>
                <c:pt idx="620">
                  <c:v>31.499999999999233</c:v>
                </c:pt>
                <c:pt idx="621">
                  <c:v>31.524999999999231</c:v>
                </c:pt>
                <c:pt idx="622">
                  <c:v>31.54999999999923</c:v>
                </c:pt>
                <c:pt idx="623">
                  <c:v>31.574999999999228</c:v>
                </c:pt>
                <c:pt idx="624">
                  <c:v>31.599999999999227</c:v>
                </c:pt>
                <c:pt idx="625">
                  <c:v>31.624999999999226</c:v>
                </c:pt>
                <c:pt idx="626">
                  <c:v>31.649999999999224</c:v>
                </c:pt>
                <c:pt idx="627">
                  <c:v>31.674999999999223</c:v>
                </c:pt>
                <c:pt idx="628">
                  <c:v>31.699999999999221</c:v>
                </c:pt>
                <c:pt idx="629">
                  <c:v>31.72499999999922</c:v>
                </c:pt>
                <c:pt idx="630">
                  <c:v>31.749999999999218</c:v>
                </c:pt>
                <c:pt idx="631">
                  <c:v>31.774999999999217</c:v>
                </c:pt>
                <c:pt idx="632">
                  <c:v>31.799999999999216</c:v>
                </c:pt>
                <c:pt idx="633">
                  <c:v>31.824999999999214</c:v>
                </c:pt>
                <c:pt idx="634">
                  <c:v>31.849999999999213</c:v>
                </c:pt>
                <c:pt idx="635">
                  <c:v>31.874999999999211</c:v>
                </c:pt>
                <c:pt idx="636">
                  <c:v>31.89999999999921</c:v>
                </c:pt>
                <c:pt idx="637">
                  <c:v>31.924999999999208</c:v>
                </c:pt>
                <c:pt idx="638">
                  <c:v>31.949999999999207</c:v>
                </c:pt>
                <c:pt idx="639">
                  <c:v>31.974999999999206</c:v>
                </c:pt>
                <c:pt idx="640">
                  <c:v>31.999999999999204</c:v>
                </c:pt>
              </c:numCache>
            </c:numRef>
          </c:xVal>
          <c:yVal>
            <c:numRef>
              <c:f>Sheet1!$D$2:$D$642</c:f>
              <c:numCache>
                <c:formatCode>General</c:formatCode>
                <c:ptCount val="641"/>
                <c:pt idx="0">
                  <c:v>5.1084741736231816E-5</c:v>
                </c:pt>
                <c:pt idx="1">
                  <c:v>5.423885064268899E-5</c:v>
                </c:pt>
                <c:pt idx="2">
                  <c:v>5.7575395152137042E-5</c:v>
                </c:pt>
                <c:pt idx="3">
                  <c:v>6.1104127904822587E-5</c:v>
                </c:pt>
                <c:pt idx="4">
                  <c:v>6.4835273377478802E-5</c:v>
                </c:pt>
                <c:pt idx="5">
                  <c:v>6.8779547794222309E-5</c:v>
                </c:pt>
                <c:pt idx="6">
                  <c:v>7.2948179714056509E-5</c:v>
                </c:pt>
                <c:pt idx="7">
                  <c:v>7.7352931309098878E-5</c:v>
                </c:pt>
                <c:pt idx="8">
                  <c:v>8.2006120347439792E-5</c:v>
                </c:pt>
                <c:pt idx="9">
                  <c:v>8.6920642894310407E-5</c:v>
                </c:pt>
                <c:pt idx="10">
                  <c:v>9.2109996744945433E-5</c:v>
                </c:pt>
                <c:pt idx="11">
                  <c:v>9.7588305602216318E-5</c:v>
                </c:pt>
                <c:pt idx="12">
                  <c:v>1.0337034401174186E-4</c:v>
                </c:pt>
                <c:pt idx="13">
                  <c:v>1.0947156306677902E-4</c:v>
                </c:pt>
                <c:pt idx="14">
                  <c:v>1.1590811689474427E-4</c:v>
                </c:pt>
                <c:pt idx="15">
                  <c:v>1.2269688993671676E-4</c:v>
                </c:pt>
                <c:pt idx="16">
                  <c:v>1.2985552503072111E-4</c:v>
                </c:pt>
                <c:pt idx="17">
                  <c:v>1.3740245230899051E-4</c:v>
                </c:pt>
                <c:pt idx="18">
                  <c:v>1.4535691891875543E-4</c:v>
                </c:pt>
                <c:pt idx="19">
                  <c:v>1.5373901957538939E-4</c:v>
                </c:pt>
                <c:pt idx="20">
                  <c:v>1.6256972795598669E-4</c:v>
                </c:pt>
                <c:pt idx="21">
                  <c:v>1.7187092894060764E-4</c:v>
                </c:pt>
                <c:pt idx="22">
                  <c:v>1.8166545170755479E-4</c:v>
                </c:pt>
                <c:pt idx="23">
                  <c:v>1.9197710368808627E-4</c:v>
                </c:pt>
                <c:pt idx="24">
                  <c:v>2.0283070538496429E-4</c:v>
                </c:pt>
                <c:pt idx="25">
                  <c:v>2.1425212605816069E-4</c:v>
                </c:pt>
                <c:pt idx="26">
                  <c:v>2.2626832027989146E-4</c:v>
                </c:pt>
                <c:pt idx="27">
                  <c:v>2.389073653599428E-4</c:v>
                </c:pt>
                <c:pt idx="28">
                  <c:v>2.5219849964096806E-4</c:v>
                </c:pt>
                <c:pt idx="29">
                  <c:v>2.661721616620729E-4</c:v>
                </c:pt>
                <c:pt idx="30">
                  <c:v>2.8086003018758872E-4</c:v>
                </c:pt>
                <c:pt idx="31">
                  <c:v>2.9629506509641634E-4</c:v>
                </c:pt>
                <c:pt idx="32">
                  <c:v>3.1251154912575801E-4</c:v>
                </c:pt>
                <c:pt idx="33">
                  <c:v>3.2954513046139027E-4</c:v>
                </c:pt>
                <c:pt idx="34">
                  <c:v>3.474328661649044E-4</c:v>
                </c:pt>
                <c:pt idx="35">
                  <c:v>3.6621326642652174E-4</c:v>
                </c:pt>
                <c:pt idx="36">
                  <c:v>3.8592633963021455E-4</c:v>
                </c:pt>
                <c:pt idx="37">
                  <c:v>4.0661363821587848E-4</c:v>
                </c:pt>
                <c:pt idx="38">
                  <c:v>4.2831830532125923E-4</c:v>
                </c:pt>
                <c:pt idx="39">
                  <c:v>4.5108512218420996E-4</c:v>
                </c:pt>
                <c:pt idx="40">
                  <c:v>4.7496055628363414E-4</c:v>
                </c:pt>
                <c:pt idx="41">
                  <c:v>4.9999281019519456E-4</c:v>
                </c:pt>
                <c:pt idx="42">
                  <c:v>5.2623187113546893E-4</c:v>
                </c:pt>
                <c:pt idx="43">
                  <c:v>5.5372956116581204E-4</c:v>
                </c:pt>
                <c:pt idx="44">
                  <c:v>5.8253958802463731E-4</c:v>
                </c:pt>
                <c:pt idx="45">
                  <c:v>6.1271759655421069E-4</c:v>
                </c:pt>
                <c:pt idx="46">
                  <c:v>6.4432122068539639E-4</c:v>
                </c:pt>
                <c:pt idx="47">
                  <c:v>6.7741013594098507E-4</c:v>
                </c:pt>
                <c:pt idx="48">
                  <c:v>7.120461124154406E-4</c:v>
                </c:pt>
                <c:pt idx="49">
                  <c:v>7.482930681859607E-4</c:v>
                </c:pt>
                <c:pt idx="50">
                  <c:v>7.8621712310676976E-4</c:v>
                </c:pt>
                <c:pt idx="51">
                  <c:v>8.2588665293553719E-4</c:v>
                </c:pt>
                <c:pt idx="52">
                  <c:v>8.6737234373764982E-4</c:v>
                </c:pt>
                <c:pt idx="53">
                  <c:v>9.1074724651092956E-4</c:v>
                </c:pt>
                <c:pt idx="54">
                  <c:v>9.560868319701206E-4</c:v>
                </c:pt>
                <c:pt idx="55">
                  <c:v>1.0034690454271793E-3</c:v>
                </c:pt>
                <c:pt idx="56">
                  <c:v>1.0529743617000598E-3</c:v>
                </c:pt>
                <c:pt idx="57">
                  <c:v>1.1046858399792517E-3</c:v>
                </c:pt>
                <c:pt idx="58">
                  <c:v>1.1586891785779255E-3</c:v>
                </c:pt>
                <c:pt idx="59">
                  <c:v>1.2150727694880039E-3</c:v>
                </c:pt>
                <c:pt idx="60">
                  <c:v>1.2739277526609978E-3</c:v>
                </c:pt>
                <c:pt idx="61">
                  <c:v>1.3353480699288608E-3</c:v>
                </c:pt>
                <c:pt idx="62">
                  <c:v>1.3994305184765415E-3</c:v>
                </c:pt>
                <c:pt idx="63">
                  <c:v>1.4662748037743202E-3</c:v>
                </c:pt>
                <c:pt idx="64">
                  <c:v>1.5359835918743875E-3</c:v>
                </c:pt>
                <c:pt idx="65">
                  <c:v>1.6086625609725187E-3</c:v>
                </c:pt>
                <c:pt idx="66">
                  <c:v>1.6844204521320771E-3</c:v>
                </c:pt>
                <c:pt idx="67">
                  <c:v>1.7633691190639348E-3</c:v>
                </c:pt>
                <c:pt idx="68">
                  <c:v>1.8456235768523326E-3</c:v>
                </c:pt>
                <c:pt idx="69">
                  <c:v>1.9313020495131208E-3</c:v>
                </c:pt>
                <c:pt idx="70">
                  <c:v>2.0205260162672483E-3</c:v>
                </c:pt>
                <c:pt idx="71">
                  <c:v>2.1134202564088776E-3</c:v>
                </c:pt>
                <c:pt idx="72">
                  <c:v>2.2101128926440665E-3</c:v>
                </c:pt>
                <c:pt idx="73">
                  <c:v>2.3107354327724862E-3</c:v>
                </c:pt>
                <c:pt idx="74">
                  <c:v>2.4154228095813598E-3</c:v>
                </c:pt>
                <c:pt idx="75">
                  <c:v>2.5243134188175447E-3</c:v>
                </c:pt>
                <c:pt idx="76">
                  <c:v>2.6375491551004289E-3</c:v>
                </c:pt>
                <c:pt idx="77">
                  <c:v>2.7552754456353751E-3</c:v>
                </c:pt>
                <c:pt idx="78">
                  <c:v>2.8776412815842574E-3</c:v>
                </c:pt>
                <c:pt idx="79">
                  <c:v>3.0047992469469874E-3</c:v>
                </c:pt>
                <c:pt idx="80">
                  <c:v>3.1369055448056413E-3</c:v>
                </c:pt>
                <c:pt idx="81">
                  <c:v>3.2741200207760499E-3</c:v>
                </c:pt>
                <c:pt idx="82">
                  <c:v>3.4166061835218891E-3</c:v>
                </c:pt>
                <c:pt idx="83">
                  <c:v>3.5645312221630528E-3</c:v>
                </c:pt>
                <c:pt idx="84">
                  <c:v>3.7180660204288018E-3</c:v>
                </c:pt>
                <c:pt idx="85">
                  <c:v>3.8773851673918904E-3</c:v>
                </c:pt>
                <c:pt idx="86">
                  <c:v>4.0426669646221412E-3</c:v>
                </c:pt>
                <c:pt idx="87">
                  <c:v>4.2140934295959729E-3</c:v>
                </c:pt>
                <c:pt idx="88">
                  <c:v>4.3918502951969052E-3</c:v>
                </c:pt>
                <c:pt idx="89">
                  <c:v>4.576127005141194E-3</c:v>
                </c:pt>
                <c:pt idx="90">
                  <c:v>4.7671167051617034E-3</c:v>
                </c:pt>
                <c:pt idx="91">
                  <c:v>4.9650162297827276E-3</c:v>
                </c:pt>
                <c:pt idx="92">
                  <c:v>5.1700260845180552E-3</c:v>
                </c:pt>
                <c:pt idx="93">
                  <c:v>5.3823504233245917E-3</c:v>
                </c:pt>
                <c:pt idx="94">
                  <c:v>5.6021970211441131E-3</c:v>
                </c:pt>
                <c:pt idx="95">
                  <c:v>5.8297772413662789E-3</c:v>
                </c:pt>
                <c:pt idx="96">
                  <c:v>6.0653059980468995E-3</c:v>
                </c:pt>
                <c:pt idx="97">
                  <c:v>6.3090017127167206E-3</c:v>
                </c:pt>
                <c:pt idx="98">
                  <c:v>6.5610862656174419E-3</c:v>
                </c:pt>
                <c:pt idx="99">
                  <c:v>6.8217849412037035E-3</c:v>
                </c:pt>
                <c:pt idx="100">
                  <c:v>7.0913263677518466E-3</c:v>
                </c:pt>
                <c:pt idx="101">
                  <c:v>7.3699424509190538E-3</c:v>
                </c:pt>
                <c:pt idx="102">
                  <c:v>7.6578683010993529E-3</c:v>
                </c:pt>
                <c:pt idx="103">
                  <c:v>7.9553421544263474E-3</c:v>
                </c:pt>
                <c:pt idx="104">
                  <c:v>8.2626052872764675E-3</c:v>
                </c:pt>
                <c:pt idx="105">
                  <c:v>8.5799019241304276E-3</c:v>
                </c:pt>
                <c:pt idx="106">
                  <c:v>8.9074791386554615E-3</c:v>
                </c:pt>
                <c:pt idx="107">
                  <c:v>9.2455867478757389E-3</c:v>
                </c:pt>
                <c:pt idx="108">
                  <c:v>9.5944771993037893E-3</c:v>
                </c:pt>
                <c:pt idx="109">
                  <c:v>9.9544054509118629E-3</c:v>
                </c:pt>
                <c:pt idx="110">
                  <c:v>1.0325628843828002E-2</c:v>
                </c:pt>
                <c:pt idx="111">
                  <c:v>1.070840696764885E-2</c:v>
                </c:pt>
                <c:pt idx="112">
                  <c:v>1.1103001518267992E-2</c:v>
                </c:pt>
                <c:pt idx="113">
                  <c:v>1.1509676148126435E-2</c:v>
                </c:pt>
                <c:pt idx="114">
                  <c:v>1.1928696308800064E-2</c:v>
                </c:pt>
                <c:pt idx="115">
                  <c:v>1.2360329085846902E-2</c:v>
                </c:pt>
                <c:pt idx="116">
                  <c:v>1.2804843025846615E-2</c:v>
                </c:pt>
                <c:pt idx="117">
                  <c:v>1.3262507955573708E-2</c:v>
                </c:pt>
                <c:pt idx="118">
                  <c:v>1.373359479325577E-2</c:v>
                </c:pt>
                <c:pt idx="119">
                  <c:v>1.4218375351878506E-2</c:v>
                </c:pt>
                <c:pt idx="120">
                  <c:v>1.4717122134510142E-2</c:v>
                </c:pt>
                <c:pt idx="121">
                  <c:v>1.5230108121628533E-2</c:v>
                </c:pt>
                <c:pt idx="122">
                  <c:v>1.5757606550446446E-2</c:v>
                </c:pt>
                <c:pt idx="123">
                  <c:v>1.6299890686242047E-2</c:v>
                </c:pt>
                <c:pt idx="124">
                  <c:v>1.6857233585714296E-2</c:v>
                </c:pt>
                <c:pt idx="125">
                  <c:v>1.7429907852395812E-2</c:v>
                </c:pt>
                <c:pt idx="126">
                  <c:v>1.801818538416855E-2</c:v>
                </c:pt>
                <c:pt idx="127">
                  <c:v>1.8622337112941905E-2</c:v>
                </c:pt>
                <c:pt idx="128">
                  <c:v>1.9242632736566113E-2</c:v>
                </c:pt>
                <c:pt idx="129">
                  <c:v>1.9879340443068501E-2</c:v>
                </c:pt>
                <c:pt idx="130">
                  <c:v>2.0532726627314875E-2</c:v>
                </c:pt>
                <c:pt idx="131">
                  <c:v>2.1203055600212625E-2</c:v>
                </c:pt>
                <c:pt idx="132">
                  <c:v>2.1890589290588194E-2</c:v>
                </c:pt>
                <c:pt idx="133">
                  <c:v>2.2595586939886378E-2</c:v>
                </c:pt>
                <c:pt idx="134">
                  <c:v>2.3318304789855027E-2</c:v>
                </c:pt>
                <c:pt idx="135">
                  <c:v>2.4058995763394663E-2</c:v>
                </c:pt>
                <c:pt idx="136">
                  <c:v>2.4817909138768586E-2</c:v>
                </c:pt>
                <c:pt idx="137">
                  <c:v>2.5595290217385432E-2</c:v>
                </c:pt>
                <c:pt idx="138">
                  <c:v>2.6391379985382858E-2</c:v>
                </c:pt>
                <c:pt idx="139">
                  <c:v>2.720641476925742E-2</c:v>
                </c:pt>
                <c:pt idx="140">
                  <c:v>2.8040625885802736E-2</c:v>
                </c:pt>
                <c:pt idx="141">
                  <c:v>2.889423928663452E-2</c:v>
                </c:pt>
                <c:pt idx="142">
                  <c:v>2.9767475197598179E-2</c:v>
                </c:pt>
                <c:pt idx="143">
                  <c:v>3.0660547753371601E-2</c:v>
                </c:pt>
                <c:pt idx="144">
                  <c:v>3.1573664627592014E-2</c:v>
                </c:pt>
                <c:pt idx="145">
                  <c:v>3.2507026658853889E-2</c:v>
                </c:pt>
                <c:pt idx="146">
                  <c:v>3.3460827472939637E-2</c:v>
                </c:pt>
                <c:pt idx="147">
                  <c:v>3.4435253101663336E-2</c:v>
                </c:pt>
                <c:pt idx="148">
                  <c:v>3.5430481598722662E-2</c:v>
                </c:pt>
                <c:pt idx="149">
                  <c:v>3.644668265297147E-2</c:v>
                </c:pt>
                <c:pt idx="150">
                  <c:v>3.7484017199540517E-2</c:v>
                </c:pt>
                <c:pt idx="151">
                  <c:v>3.8542637029250114E-2</c:v>
                </c:pt>
                <c:pt idx="152">
                  <c:v>3.9622684396773813E-2</c:v>
                </c:pt>
                <c:pt idx="153">
                  <c:v>4.0724291628026578E-2</c:v>
                </c:pt>
                <c:pt idx="154">
                  <c:v>4.1847580727266798E-2</c:v>
                </c:pt>
                <c:pt idx="155">
                  <c:v>4.2992662984414072E-2</c:v>
                </c:pt>
                <c:pt idx="156">
                  <c:v>4.4159638583099708E-2</c:v>
                </c:pt>
                <c:pt idx="157">
                  <c:v>4.534859620997958E-2</c:v>
                </c:pt>
                <c:pt idx="158">
                  <c:v>4.6559612665851319E-2</c:v>
                </c:pt>
                <c:pt idx="159">
                  <c:v>4.7792752479130424E-2</c:v>
                </c:pt>
                <c:pt idx="160">
                  <c:v>4.9048067522250938E-2</c:v>
                </c:pt>
                <c:pt idx="161">
                  <c:v>5.0325596631567084E-2</c:v>
                </c:pt>
                <c:pt idx="162">
                  <c:v>5.1625365231342459E-2</c:v>
                </c:pt>
                <c:pt idx="163">
                  <c:v>5.2947384962422475E-2</c:v>
                </c:pt>
                <c:pt idx="164">
                  <c:v>5.4291653316194191E-2</c:v>
                </c:pt>
                <c:pt idx="165">
                  <c:v>5.5658153274445746E-2</c:v>
                </c:pt>
                <c:pt idx="166">
                  <c:v>5.7046852955743535E-2</c:v>
                </c:pt>
                <c:pt idx="167">
                  <c:v>5.8457705268952533E-2</c:v>
                </c:pt>
                <c:pt idx="168">
                  <c:v>5.9890647574528472E-2</c:v>
                </c:pt>
                <c:pt idx="169">
                  <c:v>6.1345601354215913E-2</c:v>
                </c:pt>
                <c:pt idx="170">
                  <c:v>6.2822471889788956E-2</c:v>
                </c:pt>
                <c:pt idx="171">
                  <c:v>6.4321147951472549E-2</c:v>
                </c:pt>
                <c:pt idx="172">
                  <c:v>6.5841501496684468E-2</c:v>
                </c:pt>
                <c:pt idx="173">
                  <c:v>6.7383387379736981E-2</c:v>
                </c:pt>
                <c:pt idx="174">
                  <c:v>6.8946643073136277E-2</c:v>
                </c:pt>
                <c:pt idx="175">
                  <c:v>7.0531088401115508E-2</c:v>
                </c:pt>
                <c:pt idx="176">
                  <c:v>7.2136525286033107E-2</c:v>
                </c:pt>
                <c:pt idx="177">
                  <c:v>7.376273750826412E-2</c:v>
                </c:pt>
                <c:pt idx="178">
                  <c:v>7.5409490480206162E-2</c:v>
                </c:pt>
                <c:pt idx="179">
                  <c:v>7.7076531035013288E-2</c:v>
                </c:pt>
                <c:pt idx="180">
                  <c:v>7.8763587230665177E-2</c:v>
                </c:pt>
                <c:pt idx="181">
                  <c:v>8.0470368169966472E-2</c:v>
                </c:pt>
                <c:pt idx="182">
                  <c:v>8.219656383706278E-2</c:v>
                </c:pt>
                <c:pt idx="183">
                  <c:v>8.3941844951046229E-2</c:v>
                </c:pt>
                <c:pt idx="184">
                  <c:v>8.5705862837210739E-2</c:v>
                </c:pt>
                <c:pt idx="185">
                  <c:v>8.7488249316502259E-2</c:v>
                </c:pt>
                <c:pt idx="186">
                  <c:v>8.9288616613693778E-2</c:v>
                </c:pt>
                <c:pt idx="187">
                  <c:v>9.1106557284797079E-2</c:v>
                </c:pt>
                <c:pt idx="188">
                  <c:v>9.2941644164206E-2</c:v>
                </c:pt>
                <c:pt idx="189">
                  <c:v>9.4793430332044806E-2</c:v>
                </c:pt>
                <c:pt idx="190">
                  <c:v>9.6661449102175917E-2</c:v>
                </c:pt>
                <c:pt idx="191">
                  <c:v>9.8545214031298553E-2</c:v>
                </c:pt>
                <c:pt idx="192">
                  <c:v>0.10044421894954614</c:v>
                </c:pt>
                <c:pt idx="193">
                  <c:v>0.10235793801296736</c:v>
                </c:pt>
                <c:pt idx="194">
                  <c:v>0.10428582577824858</c:v>
                </c:pt>
                <c:pt idx="195">
                  <c:v>0.10622731730000962</c:v>
                </c:pt>
                <c:pt idx="196">
                  <c:v>0.10818182825097758</c:v>
                </c:pt>
                <c:pt idx="197">
                  <c:v>0.11014875506531301</c:v>
                </c:pt>
                <c:pt idx="198">
                  <c:v>0.11212747510533495</c:v>
                </c:pt>
                <c:pt idx="199">
                  <c:v>0.11411734685185898</c:v>
                </c:pt>
                <c:pt idx="200">
                  <c:v>0.11611771011833123</c:v>
                </c:pt>
                <c:pt idx="201">
                  <c:v>0.11812788628890949</c:v>
                </c:pt>
                <c:pt idx="202">
                  <c:v>0.12014717858060751</c:v>
                </c:pt>
                <c:pt idx="203">
                  <c:v>0.12217487232958567</c:v>
                </c:pt>
                <c:pt idx="204">
                  <c:v>0.12421023530163589</c:v>
                </c:pt>
                <c:pt idx="205">
                  <c:v>0.12625251802687229</c:v>
                </c:pt>
                <c:pt idx="206">
                  <c:v>0.1283009541586041</c:v>
                </c:pt>
                <c:pt idx="207">
                  <c:v>0.13035476085632883</c:v>
                </c:pt>
                <c:pt idx="208">
                  <c:v>0.13241313919274769</c:v>
                </c:pt>
                <c:pt idx="209">
                  <c:v>0.13447527458466732</c:v>
                </c:pt>
                <c:pt idx="210">
                  <c:v>0.13654033724761183</c:v>
                </c:pt>
                <c:pt idx="211">
                  <c:v>0.13860748267393372</c:v>
                </c:pt>
                <c:pt idx="212">
                  <c:v>0.14067585213417089</c:v>
                </c:pt>
                <c:pt idx="213">
                  <c:v>0.14274457320135889</c:v>
                </c:pt>
                <c:pt idx="214">
                  <c:v>0.14481276029796897</c:v>
                </c:pt>
                <c:pt idx="215">
                  <c:v>0.14687951526510304</c:v>
                </c:pt>
                <c:pt idx="216">
                  <c:v>0.14894392795353725</c:v>
                </c:pt>
                <c:pt idx="217">
                  <c:v>0.15100507683616785</c:v>
                </c:pt>
                <c:pt idx="218">
                  <c:v>0.15306202964137383</c:v>
                </c:pt>
                <c:pt idx="219">
                  <c:v>0.15511384400677228</c:v>
                </c:pt>
                <c:pt idx="220">
                  <c:v>0.15715956815280482</c:v>
                </c:pt>
                <c:pt idx="221">
                  <c:v>0.15919824157555612</c:v>
                </c:pt>
                <c:pt idx="222">
                  <c:v>0.16122889575816715</c:v>
                </c:pt>
                <c:pt idx="223">
                  <c:v>0.16325055490017093</c:v>
                </c:pt>
                <c:pt idx="224">
                  <c:v>0.16526223666404194</c:v>
                </c:pt>
                <c:pt idx="225">
                  <c:v>0.16726295293821533</c:v>
                </c:pt>
                <c:pt idx="226">
                  <c:v>0.16925171061579797</c:v>
                </c:pt>
                <c:pt idx="227">
                  <c:v>0.17122751238816047</c:v>
                </c:pt>
                <c:pt idx="228">
                  <c:v>0.17318935755256612</c:v>
                </c:pt>
                <c:pt idx="229">
                  <c:v>0.17513624283296239</c:v>
                </c:pt>
                <c:pt idx="230">
                  <c:v>0.17706716321303001</c:v>
                </c:pt>
                <c:pt idx="231">
                  <c:v>0.17898111278055592</c:v>
                </c:pt>
                <c:pt idx="232">
                  <c:v>0.18087708558216833</c:v>
                </c:pt>
                <c:pt idx="233">
                  <c:v>0.1827540764874469</c:v>
                </c:pt>
                <c:pt idx="234">
                  <c:v>0.18461108206139462</c:v>
                </c:pt>
                <c:pt idx="235">
                  <c:v>0.18644710144423621</c:v>
                </c:pt>
                <c:pt idx="236">
                  <c:v>0.18826113723748455</c:v>
                </c:pt>
                <c:pt idx="237">
                  <c:v>0.19005219639519735</c:v>
                </c:pt>
                <c:pt idx="238">
                  <c:v>0.19181929111932719</c:v>
                </c:pt>
                <c:pt idx="239">
                  <c:v>0.19356143975805123</c:v>
                </c:pt>
                <c:pt idx="240">
                  <c:v>0.19527766770595151</c:v>
                </c:pt>
                <c:pt idx="241">
                  <c:v>0.19696700830490388</c:v>
                </c:pt>
                <c:pt idx="242">
                  <c:v>0.19862850374452098</c:v>
                </c:pt>
                <c:pt idx="243">
                  <c:v>0.20026120596098698</c:v>
                </c:pt>
                <c:pt idx="244">
                  <c:v>0.20186417753311117</c:v>
                </c:pt>
                <c:pt idx="245">
                  <c:v>0.20343649257442428</c:v>
                </c:pt>
                <c:pt idx="246">
                  <c:v>0.20497723762013664</c:v>
                </c:pt>
                <c:pt idx="247">
                  <c:v>0.20648551250777394</c:v>
                </c:pt>
                <c:pt idx="248">
                  <c:v>0.20796043125031027</c:v>
                </c:pt>
                <c:pt idx="249">
                  <c:v>0.20940112290061466</c:v>
                </c:pt>
                <c:pt idx="250">
                  <c:v>0.21080673240603834</c:v>
                </c:pt>
                <c:pt idx="251">
                  <c:v>0.21217642145196941</c:v>
                </c:pt>
                <c:pt idx="252">
                  <c:v>0.21350936929319606</c:v>
                </c:pt>
                <c:pt idx="253">
                  <c:v>0.21480477357192435</c:v>
                </c:pt>
                <c:pt idx="254">
                  <c:v>0.21606185112131407</c:v>
                </c:pt>
                <c:pt idx="255">
                  <c:v>0.21727983875340623</c:v>
                </c:pt>
                <c:pt idx="256">
                  <c:v>0.21845799403033558</c:v>
                </c:pt>
                <c:pt idx="257">
                  <c:v>0.21959559601773798</c:v>
                </c:pt>
                <c:pt idx="258">
                  <c:v>0.22069194601928341</c:v>
                </c:pt>
                <c:pt idx="259">
                  <c:v>0.22174636829128869</c:v>
                </c:pt>
                <c:pt idx="260">
                  <c:v>0.22275821073638688</c:v>
                </c:pt>
                <c:pt idx="261">
                  <c:v>0.22372684557525729</c:v>
                </c:pt>
                <c:pt idx="262">
                  <c:v>0.22465166999544864</c:v>
                </c:pt>
                <c:pt idx="263">
                  <c:v>0.22553210677635574</c:v>
                </c:pt>
                <c:pt idx="264">
                  <c:v>0.22636760488944477</c:v>
                </c:pt>
                <c:pt idx="265">
                  <c:v>0.22715764007285169</c:v>
                </c:pt>
                <c:pt idx="266">
                  <c:v>0.22790171537951712</c:v>
                </c:pt>
                <c:pt idx="267">
                  <c:v>0.22859936169805378</c:v>
                </c:pt>
                <c:pt idx="268">
                  <c:v>0.22925013824558402</c:v>
                </c:pt>
                <c:pt idx="269">
                  <c:v>0.2298536330318211</c:v>
                </c:pt>
                <c:pt idx="270">
                  <c:v>0.23040946329371181</c:v>
                </c:pt>
                <c:pt idx="271">
                  <c:v>0.23091727589999722</c:v>
                </c:pt>
                <c:pt idx="272">
                  <c:v>0.23137674772509412</c:v>
                </c:pt>
                <c:pt idx="273">
                  <c:v>0.2317875859917419</c:v>
                </c:pt>
                <c:pt idx="274">
                  <c:v>0.23214952858190738</c:v>
                </c:pt>
                <c:pt idx="275">
                  <c:v>0.23246234431548451</c:v>
                </c:pt>
                <c:pt idx="276">
                  <c:v>0.23272583319637463</c:v>
                </c:pt>
                <c:pt idx="277">
                  <c:v>0.23293982662558005</c:v>
                </c:pt>
                <c:pt idx="278">
                  <c:v>0.23310418758099416</c:v>
                </c:pt>
                <c:pt idx="279">
                  <c:v>0.23321881076361844</c:v>
                </c:pt>
                <c:pt idx="280">
                  <c:v>0.23328362270998856</c:v>
                </c:pt>
                <c:pt idx="281">
                  <c:v>0.23329858187064181</c:v>
                </c:pt>
                <c:pt idx="282">
                  <c:v>0.23326367865450767</c:v>
                </c:pt>
                <c:pt idx="283">
                  <c:v>0.23317893543915622</c:v>
                </c:pt>
                <c:pt idx="284">
                  <c:v>0.23304440654688804</c:v>
                </c:pt>
                <c:pt idx="285">
                  <c:v>0.2328601781867021</c:v>
                </c:pt>
                <c:pt idx="286">
                  <c:v>0.23262636836222786</c:v>
                </c:pt>
                <c:pt idx="287">
                  <c:v>0.23234312674576002</c:v>
                </c:pt>
                <c:pt idx="288">
                  <c:v>0.23201063451858281</c:v>
                </c:pt>
                <c:pt idx="289">
                  <c:v>0.23162910417782409</c:v>
                </c:pt>
                <c:pt idx="290">
                  <c:v>0.23119877931012592</c:v>
                </c:pt>
                <c:pt idx="291">
                  <c:v>0.23071993433246954</c:v>
                </c:pt>
                <c:pt idx="292">
                  <c:v>0.23019287420054169</c:v>
                </c:pt>
                <c:pt idx="293">
                  <c:v>0.2296179340850745</c:v>
                </c:pt>
                <c:pt idx="294">
                  <c:v>0.22899547901664127</c:v>
                </c:pt>
                <c:pt idx="295">
                  <c:v>0.22832590349943446</c:v>
                </c:pt>
                <c:pt idx="296">
                  <c:v>0.22760963109459756</c:v>
                </c:pt>
                <c:pt idx="297">
                  <c:v>0.22684711397372809</c:v>
                </c:pt>
                <c:pt idx="298">
                  <c:v>0.22603883244320888</c:v>
                </c:pt>
                <c:pt idx="299">
                  <c:v>0.22518529444006991</c:v>
                </c:pt>
                <c:pt idx="300">
                  <c:v>0.22428703500011954</c:v>
                </c:pt>
                <c:pt idx="301">
                  <c:v>0.22334461569912623</c:v>
                </c:pt>
                <c:pt idx="302">
                  <c:v>0.22235862406786666</c:v>
                </c:pt>
                <c:pt idx="303">
                  <c:v>0.22132967298189321</c:v>
                </c:pt>
                <c:pt idx="304">
                  <c:v>0.22025840002690783</c:v>
                </c:pt>
                <c:pt idx="305">
                  <c:v>0.21914546684066227</c:v>
                </c:pt>
                <c:pt idx="306">
                  <c:v>0.2179915584323342</c:v>
                </c:pt>
                <c:pt idx="307">
                  <c:v>0.21679738248035946</c:v>
                </c:pt>
                <c:pt idx="308">
                  <c:v>0.21556366860972731</c:v>
                </c:pt>
                <c:pt idx="309">
                  <c:v>0.21429116764977058</c:v>
                </c:pt>
                <c:pt idx="310">
                  <c:v>0.21298065087350698</c:v>
                </c:pt>
                <c:pt idx="311">
                  <c:v>0.21163290921960851</c:v>
                </c:pt>
                <c:pt idx="312">
                  <c:v>0.21024875249809699</c:v>
                </c:pt>
                <c:pt idx="313">
                  <c:v>0.20882900858087936</c:v>
                </c:pt>
                <c:pt idx="314">
                  <c:v>0.20737452257825445</c:v>
                </c:pt>
                <c:pt idx="315">
                  <c:v>0.2058861560025344</c:v>
                </c:pt>
                <c:pt idx="316">
                  <c:v>0.20436478591993706</c:v>
                </c:pt>
                <c:pt idx="317">
                  <c:v>0.20281130409191425</c:v>
                </c:pt>
                <c:pt idx="318">
                  <c:v>0.20122661610708881</c:v>
                </c:pt>
                <c:pt idx="319">
                  <c:v>0.19961164050497932</c:v>
                </c:pt>
                <c:pt idx="320">
                  <c:v>0.1979673078926926</c:v>
                </c:pt>
                <c:pt idx="321">
                  <c:v>0.19629456005576915</c:v>
                </c:pt>
                <c:pt idx="322">
                  <c:v>0.19459434906436185</c:v>
                </c:pt>
                <c:pt idx="323">
                  <c:v>0.19286763637592919</c:v>
                </c:pt>
                <c:pt idx="324">
                  <c:v>0.19111539193561691</c:v>
                </c:pt>
                <c:pt idx="325">
                  <c:v>0.18933859327549768</c:v>
                </c:pt>
                <c:pt idx="326">
                  <c:v>0.1875382246138276</c:v>
                </c:pt>
                <c:pt idx="327">
                  <c:v>0.18571527595546994</c:v>
                </c:pt>
                <c:pt idx="328">
                  <c:v>0.18387074219462238</c:v>
                </c:pt>
                <c:pt idx="329">
                  <c:v>0.18200562222097183</c:v>
                </c:pt>
                <c:pt idx="330">
                  <c:v>0.18012091803038321</c:v>
                </c:pt>
                <c:pt idx="331">
                  <c:v>0.17821763384121189</c:v>
                </c:pt>
                <c:pt idx="332">
                  <c:v>0.17629677521730999</c:v>
                </c:pt>
                <c:pt idx="333">
                  <c:v>0.17435934819877658</c:v>
                </c:pt>
                <c:pt idx="334">
                  <c:v>0.17240635844147692</c:v>
                </c:pt>
                <c:pt idx="335">
                  <c:v>0.17043881036633543</c:v>
                </c:pt>
                <c:pt idx="336">
                  <c:v>0.1684577063193784</c:v>
                </c:pt>
                <c:pt idx="337">
                  <c:v>0.16646404574347751</c:v>
                </c:pt>
                <c:pt idx="338">
                  <c:v>0.16445882436271622</c:v>
                </c:pt>
                <c:pt idx="339">
                  <c:v>0.16244303338027261</c:v>
                </c:pt>
                <c:pt idx="340">
                  <c:v>0.16041765869068028</c:v>
                </c:pt>
                <c:pt idx="341">
                  <c:v>0.15838368010729831</c:v>
                </c:pt>
                <c:pt idx="342">
                  <c:v>0.15634207060578878</c:v>
                </c:pt>
                <c:pt idx="343">
                  <c:v>0.15429379558436537</c:v>
                </c:pt>
                <c:pt idx="344">
                  <c:v>0.15223981214154367</c:v>
                </c:pt>
                <c:pt idx="345">
                  <c:v>0.15018106837208681</c:v>
                </c:pt>
                <c:pt idx="346">
                  <c:v>0.14811850268180587</c:v>
                </c:pt>
                <c:pt idx="347">
                  <c:v>0.14605304312183584</c:v>
                </c:pt>
                <c:pt idx="348">
                  <c:v>0.14398560674297195</c:v>
                </c:pt>
                <c:pt idx="349">
                  <c:v>0.14191709897061314</c:v>
                </c:pt>
                <c:pt idx="350">
                  <c:v>0.13984841300082121</c:v>
                </c:pt>
                <c:pt idx="351">
                  <c:v>0.13778042921796471</c:v>
                </c:pt>
                <c:pt idx="352">
                  <c:v>0.13571401463438068</c:v>
                </c:pt>
                <c:pt idx="353">
                  <c:v>0.13365002235244428</c:v>
                </c:pt>
                <c:pt idx="354">
                  <c:v>0.13158929104940142</c:v>
                </c:pt>
                <c:pt idx="355">
                  <c:v>0.12953264448527774</c:v>
                </c:pt>
                <c:pt idx="356">
                  <c:v>0.1274808910341387</c:v>
                </c:pt>
                <c:pt idx="357">
                  <c:v>0.12543482323893862</c:v>
                </c:pt>
                <c:pt idx="358">
                  <c:v>0.12339521739015465</c:v>
                </c:pt>
                <c:pt idx="359">
                  <c:v>0.12136283312836579</c:v>
                </c:pt>
                <c:pt idx="360">
                  <c:v>0.11933841307089833</c:v>
                </c:pt>
                <c:pt idx="361">
                  <c:v>0.11732268246262051</c:v>
                </c:pt>
                <c:pt idx="362">
                  <c:v>0.1153163488509331</c:v>
                </c:pt>
                <c:pt idx="363">
                  <c:v>0.11332010178496617</c:v>
                </c:pt>
                <c:pt idx="364">
                  <c:v>0.11133461253895402</c:v>
                </c:pt>
                <c:pt idx="365">
                  <c:v>0.10936053385972848</c:v>
                </c:pt>
                <c:pt idx="366">
                  <c:v>0.10739849973823243</c:v>
                </c:pt>
                <c:pt idx="367">
                  <c:v>0.10544912520492394</c:v>
                </c:pt>
                <c:pt idx="368">
                  <c:v>0.10351300614890742</c:v>
                </c:pt>
                <c:pt idx="369">
                  <c:v>0.10159071916059541</c:v>
                </c:pt>
                <c:pt idx="370">
                  <c:v>9.9682821397674704E-2</c:v>
                </c:pt>
                <c:pt idx="371">
                  <c:v>9.7789850474118339E-2</c:v>
                </c:pt>
                <c:pt idx="372">
                  <c:v>9.5912324371957097E-2</c:v>
                </c:pt>
                <c:pt idx="373">
                  <c:v>9.4050741375495212E-2</c:v>
                </c:pt>
                <c:pt idx="374">
                  <c:v>9.2205580027627063E-2</c:v>
                </c:pt>
                <c:pt idx="375">
                  <c:v>9.0377299107886805E-2</c:v>
                </c:pt>
                <c:pt idx="376">
                  <c:v>8.8566337631836481E-2</c:v>
                </c:pt>
                <c:pt idx="377">
                  <c:v>8.6773114871374984E-2</c:v>
                </c:pt>
                <c:pt idx="378">
                  <c:v>8.4998030395527446E-2</c:v>
                </c:pt>
                <c:pt idx="379">
                  <c:v>8.3241464131252579E-2</c:v>
                </c:pt>
                <c:pt idx="380">
                  <c:v>8.1503776443785966E-2</c:v>
                </c:pt>
                <c:pt idx="381">
                  <c:v>7.978530823601751E-2</c:v>
                </c:pt>
                <c:pt idx="382">
                  <c:v>7.8086381066383534E-2</c:v>
                </c:pt>
                <c:pt idx="383">
                  <c:v>7.6407297284737788E-2</c:v>
                </c:pt>
                <c:pt idx="384">
                  <c:v>7.4748340185649603E-2</c:v>
                </c:pt>
                <c:pt idx="385">
                  <c:v>7.3109774178564152E-2</c:v>
                </c:pt>
                <c:pt idx="386">
                  <c:v>7.1491844974246044E-2</c:v>
                </c:pt>
                <c:pt idx="387">
                  <c:v>6.9894779786916314E-2</c:v>
                </c:pt>
                <c:pt idx="388">
                  <c:v>6.8318787551482976E-2</c:v>
                </c:pt>
                <c:pt idx="389">
                  <c:v>6.6764059155255115E-2</c:v>
                </c:pt>
                <c:pt idx="390">
                  <c:v>6.5230767683523566E-2</c:v>
                </c:pt>
                <c:pt idx="391">
                  <c:v>6.371906867838445E-2</c:v>
                </c:pt>
                <c:pt idx="392">
                  <c:v>6.2229100410175431E-2</c:v>
                </c:pt>
                <c:pt idx="393">
                  <c:v>6.0760984160891991E-2</c:v>
                </c:pt>
                <c:pt idx="394">
                  <c:v>5.9314824518946326E-2</c:v>
                </c:pt>
                <c:pt idx="395">
                  <c:v>5.7890709684630233E-2</c:v>
                </c:pt>
                <c:pt idx="396">
                  <c:v>5.6488711785642909E-2</c:v>
                </c:pt>
                <c:pt idx="397">
                  <c:v>5.5108887202043752E-2</c:v>
                </c:pt>
                <c:pt idx="398">
                  <c:v>5.3751276899992873E-2</c:v>
                </c:pt>
                <c:pt idx="399">
                  <c:v>5.2415906773643564E-2</c:v>
                </c:pt>
                <c:pt idx="400">
                  <c:v>5.110278799455447E-2</c:v>
                </c:pt>
                <c:pt idx="401">
                  <c:v>4.9811917367994125E-2</c:v>
                </c:pt>
                <c:pt idx="402">
                  <c:v>4.8543277695515342E-2</c:v>
                </c:pt>
                <c:pt idx="403">
                  <c:v>4.7296838143183195E-2</c:v>
                </c:pt>
                <c:pt idx="404">
                  <c:v>4.6072554614848146E-2</c:v>
                </c:pt>
                <c:pt idx="405">
                  <c:v>4.4870370129862655E-2</c:v>
                </c:pt>
                <c:pt idx="406">
                  <c:v>4.3690215204649843E-2</c:v>
                </c:pt>
                <c:pt idx="407">
                  <c:v>4.2532008237541316E-2</c:v>
                </c:pt>
                <c:pt idx="408">
                  <c:v>4.139565589631173E-2</c:v>
                </c:pt>
                <c:pt idx="409">
                  <c:v>4.0281053507849295E-2</c:v>
                </c:pt>
                <c:pt idx="410">
                  <c:v>3.9188085449412227E-2</c:v>
                </c:pt>
                <c:pt idx="411">
                  <c:v>3.8116625540934111E-2</c:v>
                </c:pt>
                <c:pt idx="412">
                  <c:v>3.7066537437853701E-2</c:v>
                </c:pt>
                <c:pt idx="413">
                  <c:v>3.6037675023957959E-2</c:v>
                </c:pt>
                <c:pt idx="414">
                  <c:v>3.5029882803741558E-2</c:v>
                </c:pt>
                <c:pt idx="415">
                  <c:v>3.4042996293799511E-2</c:v>
                </c:pt>
                <c:pt idx="416">
                  <c:v>3.3076842412785683E-2</c:v>
                </c:pt>
                <c:pt idx="417">
                  <c:v>3.213123986948356E-2</c:v>
                </c:pt>
                <c:pt idx="418">
                  <c:v>3.1205999548552452E-2</c:v>
                </c:pt>
                <c:pt idx="419">
                  <c:v>3.0300924893527384E-2</c:v>
                </c:pt>
                <c:pt idx="420">
                  <c:v>2.9415812286667078E-2</c:v>
                </c:pt>
                <c:pt idx="421">
                  <c:v>2.8550451425261046E-2</c:v>
                </c:pt>
                <c:pt idx="422">
                  <c:v>2.7704625694022707E-2</c:v>
                </c:pt>
                <c:pt idx="423">
                  <c:v>2.6878112533212758E-2</c:v>
                </c:pt>
                <c:pt idx="424">
                  <c:v>2.6070683802153011E-2</c:v>
                </c:pt>
                <c:pt idx="425">
                  <c:v>2.528210613780834E-2</c:v>
                </c:pt>
                <c:pt idx="426">
                  <c:v>2.4512141308130998E-2</c:v>
                </c:pt>
                <c:pt idx="427">
                  <c:v>2.3760546559878228E-2</c:v>
                </c:pt>
                <c:pt idx="428">
                  <c:v>2.3027074960631437E-2</c:v>
                </c:pt>
                <c:pt idx="429">
                  <c:v>2.2311475734761357E-2</c:v>
                </c:pt>
                <c:pt idx="430">
                  <c:v>2.1613494593100951E-2</c:v>
                </c:pt>
                <c:pt idx="431">
                  <c:v>2.0932874056104108E-2</c:v>
                </c:pt>
                <c:pt idx="432">
                  <c:v>2.0269353770284507E-2</c:v>
                </c:pt>
                <c:pt idx="433">
                  <c:v>1.9622670817745713E-2</c:v>
                </c:pt>
                <c:pt idx="434">
                  <c:v>1.8992560018629416E-2</c:v>
                </c:pt>
                <c:pt idx="435">
                  <c:v>1.8378754226324404E-2</c:v>
                </c:pt>
                <c:pt idx="436">
                  <c:v>1.7780984615295283E-2</c:v>
                </c:pt>
                <c:pt idx="437">
                  <c:v>1.7198980961404296E-2</c:v>
                </c:pt>
                <c:pt idx="438">
                  <c:v>1.663247191461564E-2</c:v>
                </c:pt>
                <c:pt idx="439">
                  <c:v>1.6081185263985928E-2</c:v>
                </c:pt>
                <c:pt idx="440">
                  <c:v>1.5544848194858921E-2</c:v>
                </c:pt>
                <c:pt idx="441">
                  <c:v>1.5023187538197409E-2</c:v>
                </c:pt>
                <c:pt idx="442">
                  <c:v>1.4515930011998078E-2</c:v>
                </c:pt>
                <c:pt idx="443">
                  <c:v>1.4022802454749154E-2</c:v>
                </c:pt>
                <c:pt idx="444">
                  <c:v>1.3543532050903787E-2</c:v>
                </c:pt>
                <c:pt idx="445">
                  <c:v>1.3077846548354068E-2</c:v>
                </c:pt>
                <c:pt idx="446">
                  <c:v>1.2625474467903868E-2</c:v>
                </c:pt>
                <c:pt idx="447">
                  <c:v>1.2186145304749549E-2</c:v>
                </c:pt>
                <c:pt idx="448">
                  <c:v>1.1759589721989736E-2</c:v>
                </c:pt>
                <c:pt idx="449">
                  <c:v>1.1345539736195932E-2</c:v>
                </c:pt>
                <c:pt idx="450">
                  <c:v>1.094372889508635E-2</c:v>
                </c:pt>
                <c:pt idx="451">
                  <c:v>1.0553892447355804E-2</c:v>
                </c:pt>
                <c:pt idx="452">
                  <c:v>1.017576750472367E-2</c:v>
                </c:pt>
                <c:pt idx="453">
                  <c:v>9.8090931962715629E-3</c:v>
                </c:pt>
                <c:pt idx="454">
                  <c:v>9.4536108151510069E-3</c:v>
                </c:pt>
                <c:pt idx="455">
                  <c:v>9.1090639577496128E-3</c:v>
                </c:pt>
                <c:pt idx="456">
                  <c:v>8.7751986554124601E-3</c:v>
                </c:pt>
                <c:pt idx="457">
                  <c:v>8.451763498822526E-3</c:v>
                </c:pt>
                <c:pt idx="458">
                  <c:v>8.1385097551511486E-3</c:v>
                </c:pt>
                <c:pt idx="459">
                  <c:v>7.8351914780961408E-3</c:v>
                </c:pt>
                <c:pt idx="460">
                  <c:v>7.5415656109310237E-3</c:v>
                </c:pt>
                <c:pt idx="461">
                  <c:v>7.2573920826949434E-3</c:v>
                </c:pt>
                <c:pt idx="462">
                  <c:v>6.98243389765771E-3</c:v>
                </c:pt>
                <c:pt idx="463">
                  <c:v>6.7164572181994753E-3</c:v>
                </c:pt>
                <c:pt idx="464">
                  <c:v>6.459231441248877E-3</c:v>
                </c:pt>
                <c:pt idx="465">
                  <c:v>6.2105292684276232E-3</c:v>
                </c:pt>
                <c:pt idx="466">
                  <c:v>5.9701267700528462E-3</c:v>
                </c:pt>
                <c:pt idx="467">
                  <c:v>5.7378034431521579E-3</c:v>
                </c:pt>
                <c:pt idx="468">
                  <c:v>5.5133422636488225E-3</c:v>
                </c:pt>
                <c:pt idx="469">
                  <c:v>5.2965297328771421E-3</c:v>
                </c:pt>
                <c:pt idx="470">
                  <c:v>5.0871559185902328E-3</c:v>
                </c:pt>
                <c:pt idx="471">
                  <c:v>4.8850144906239547E-3</c:v>
                </c:pt>
                <c:pt idx="472">
                  <c:v>4.6899027513824677E-3</c:v>
                </c:pt>
                <c:pt idx="473">
                  <c:v>4.5016216613116616E-3</c:v>
                </c:pt>
                <c:pt idx="474">
                  <c:v>4.3199758595276307E-3</c:v>
                </c:pt>
                <c:pt idx="475">
                  <c:v>4.1447736797678089E-3</c:v>
                </c:pt>
                <c:pt idx="476">
                  <c:v>3.9758271618323734E-3</c:v>
                </c:pt>
                <c:pt idx="477">
                  <c:v>3.8129520586836401E-3</c:v>
                </c:pt>
                <c:pt idx="478">
                  <c:v>3.6559678393705036E-3</c:v>
                </c:pt>
                <c:pt idx="479">
                  <c:v>3.5046976879444533E-3</c:v>
                </c:pt>
                <c:pt idx="480">
                  <c:v>3.3589684985327324E-3</c:v>
                </c:pt>
                <c:pt idx="481">
                  <c:v>3.2186108667329595E-3</c:v>
                </c:pt>
                <c:pt idx="482">
                  <c:v>3.0834590774923031E-3</c:v>
                </c:pt>
                <c:pt idx="483">
                  <c:v>2.9533510896324949E-3</c:v>
                </c:pt>
                <c:pt idx="484">
                  <c:v>2.8281285171803021E-3</c:v>
                </c:pt>
                <c:pt idx="485">
                  <c:v>2.7076366076610086E-3</c:v>
                </c:pt>
                <c:pt idx="486">
                  <c:v>2.5917242175102265E-3</c:v>
                </c:pt>
                <c:pt idx="487">
                  <c:v>2.4802437847571694E-3</c:v>
                </c:pt>
                <c:pt idx="488">
                  <c:v>2.3730512991297715E-3</c:v>
                </c:pt>
                <c:pt idx="489">
                  <c:v>2.2700062697296095E-3</c:v>
                </c:pt>
                <c:pt idx="490">
                  <c:v>2.1709716904216676E-3</c:v>
                </c:pt>
                <c:pt idx="491">
                  <c:v>2.075814003081052E-3</c:v>
                </c:pt>
                <c:pt idx="492">
                  <c:v>1.9844030588358971E-3</c:v>
                </c:pt>
                <c:pt idx="493">
                  <c:v>1.8966120774423919E-3</c:v>
                </c:pt>
                <c:pt idx="494">
                  <c:v>1.8123176049247673E-3</c:v>
                </c:pt>
                <c:pt idx="495">
                  <c:v>1.7313994696097304E-3</c:v>
                </c:pt>
                <c:pt idx="496">
                  <c:v>1.653740736681508E-3</c:v>
                </c:pt>
                <c:pt idx="497">
                  <c:v>1.5792276613801671E-3</c:v>
                </c:pt>
                <c:pt idx="498">
                  <c:v>1.5077496409624735E-3</c:v>
                </c:pt>
                <c:pt idx="499">
                  <c:v>1.439199165540986E-3</c:v>
                </c:pt>
                <c:pt idx="500">
                  <c:v>1.3734717679134902E-3</c:v>
                </c:pt>
                <c:pt idx="501">
                  <c:v>1.3104659724913852E-3</c:v>
                </c:pt>
                <c:pt idx="502">
                  <c:v>1.2500832434318967E-3</c:v>
                </c:pt>
                <c:pt idx="503">
                  <c:v>1.1922279320755063E-3</c:v>
                </c:pt>
                <c:pt idx="504">
                  <c:v>1.136807223786268E-3</c:v>
                </c:pt>
                <c:pt idx="505">
                  <c:v>1.0837310842891066E-3</c:v>
                </c:pt>
                <c:pt idx="506">
                  <c:v>1.0329122055945763E-3</c:v>
                </c:pt>
                <c:pt idx="507">
                  <c:v>9.8426595159795452E-4</c:v>
                </c:pt>
                <c:pt idx="508">
                  <c:v>9.3771030343600291E-4</c:v>
                </c:pt>
                <c:pt idx="509">
                  <c:v>8.9316580468114205E-4</c:v>
                </c:pt>
                <c:pt idx="510">
                  <c:v>8.5055550644930309E-4</c:v>
                </c:pt>
                <c:pt idx="511">
                  <c:v>8.098049124942553E-4</c:v>
                </c:pt>
                <c:pt idx="512">
                  <c:v>7.7084192435773931E-4</c:v>
                </c:pt>
                <c:pt idx="513">
                  <c:v>7.3359678664139947E-4</c:v>
                </c:pt>
                <c:pt idx="514">
                  <c:v>6.9800203246314912E-4</c:v>
                </c:pt>
                <c:pt idx="515">
                  <c:v>6.6399242915732401E-4</c:v>
                </c:pt>
                <c:pt idx="516">
                  <c:v>6.3150492427479056E-4</c:v>
                </c:pt>
                <c:pt idx="517">
                  <c:v>6.004785919359705E-4</c:v>
                </c:pt>
                <c:pt idx="518">
                  <c:v>5.7085457958671226E-4</c:v>
                </c:pt>
                <c:pt idx="519">
                  <c:v>5.4257605520386418E-4</c:v>
                </c:pt>
                <c:pt idx="520">
                  <c:v>5.1558815499447525E-4</c:v>
                </c:pt>
                <c:pt idx="521">
                  <c:v>4.8983793162967035E-4</c:v>
                </c:pt>
                <c:pt idx="522">
                  <c:v>4.6527430305141703E-4</c:v>
                </c:pt>
                <c:pt idx="523">
                  <c:v>4.4184800188769768E-4</c:v>
                </c:pt>
                <c:pt idx="524">
                  <c:v>4.1951152550891651E-4</c:v>
                </c:pt>
                <c:pt idx="525">
                  <c:v>3.982190867558099E-4</c:v>
                </c:pt>
                <c:pt idx="526">
                  <c:v>3.7792656536662564E-4</c:v>
                </c:pt>
                <c:pt idx="527">
                  <c:v>3.5859146012891225E-4</c:v>
                </c:pt>
                <c:pt idx="528">
                  <c:v>3.4017284177891992E-4</c:v>
                </c:pt>
                <c:pt idx="529">
                  <c:v>3.2263130666936734E-4</c:v>
                </c:pt>
                <c:pt idx="530">
                  <c:v>3.0592893122413005E-4</c:v>
                </c:pt>
                <c:pt idx="531">
                  <c:v>2.9002922719632547E-4</c:v>
                </c:pt>
                <c:pt idx="532">
                  <c:v>2.7489709774424062E-4</c:v>
                </c:pt>
                <c:pt idx="533">
                  <c:v>2.6049879433761588E-4</c:v>
                </c:pt>
                <c:pt idx="534">
                  <c:v>2.4680187450493759E-4</c:v>
                </c:pt>
                <c:pt idx="535">
                  <c:v>2.3377516043061555E-4</c:v>
                </c:pt>
                <c:pt idx="536">
                  <c:v>2.2138869840921318E-4</c:v>
                </c:pt>
                <c:pt idx="537">
                  <c:v>2.0961371916228491E-4</c:v>
                </c:pt>
                <c:pt idx="538">
                  <c:v>1.9842259902181196E-4</c:v>
                </c:pt>
                <c:pt idx="539">
                  <c:v>1.8778882198277228E-4</c:v>
                </c:pt>
                <c:pt idx="540">
                  <c:v>1.7768694262596438E-4</c:v>
                </c:pt>
                <c:pt idx="541">
                  <c:v>1.6809254991088978E-4</c:v>
                </c:pt>
                <c:pt idx="542">
                  <c:v>1.5898223183723797E-4</c:v>
                </c:pt>
                <c:pt idx="543">
                  <c:v>1.5033354097233062E-4</c:v>
                </c:pt>
                <c:pt idx="544">
                  <c:v>1.4212496084076962E-4</c:v>
                </c:pt>
                <c:pt idx="545">
                  <c:v>1.3433587317147644E-4</c:v>
                </c:pt>
                <c:pt idx="546">
                  <c:v>1.2694652599632843E-4</c:v>
                </c:pt>
                <c:pt idx="547">
                  <c:v>1.1993800259367074E-4</c:v>
                </c:pt>
                <c:pt idx="548">
                  <c:v>1.1329219126912463E-4</c:v>
                </c:pt>
                <c:pt idx="549">
                  <c:v>1.0699175596531153E-4</c:v>
                </c:pt>
                <c:pt idx="550">
                  <c:v>1.0102010769136427E-4</c:v>
                </c:pt>
                <c:pt idx="551">
                  <c:v>9.5361376762415249E-5</c:v>
                </c:pt>
                <c:pt idx="552">
                  <c:v>9.0000385838614536E-5</c:v>
                </c:pt>
                <c:pt idx="553">
                  <c:v>8.4922623752650928E-5</c:v>
                </c:pt>
                <c:pt idx="554">
                  <c:v>8.0114220114221825E-5</c:v>
                </c:pt>
                <c:pt idx="555">
                  <c:v>7.5561920679413923E-5</c:v>
                </c:pt>
                <c:pt idx="556">
                  <c:v>7.1253063472525051E-5</c:v>
                </c:pt>
                <c:pt idx="557">
                  <c:v>6.717555564746499E-5</c:v>
                </c:pt>
                <c:pt idx="558">
                  <c:v>6.3317851075537238E-5</c:v>
                </c:pt>
                <c:pt idx="559">
                  <c:v>5.9668928646085091E-5</c:v>
                </c:pt>
                <c:pt idx="560">
                  <c:v>5.6218271266238045E-5</c:v>
                </c:pt>
                <c:pt idx="561">
                  <c:v>5.2955845545753718E-5</c:v>
                </c:pt>
                <c:pt idx="562">
                  <c:v>4.9872082152770941E-5</c:v>
                </c:pt>
                <c:pt idx="563">
                  <c:v>4.6957856826131142E-5</c:v>
                </c:pt>
                <c:pt idx="564">
                  <c:v>4.4204472029798284E-5</c:v>
                </c:pt>
                <c:pt idx="565">
                  <c:v>4.1603639234824878E-5</c:v>
                </c:pt>
                <c:pt idx="566">
                  <c:v>3.9147461814241616E-5</c:v>
                </c:pt>
                <c:pt idx="567">
                  <c:v>3.682841853621703E-5</c:v>
                </c:pt>
                <c:pt idx="568">
                  <c:v>3.4639347640830095E-5</c:v>
                </c:pt>
                <c:pt idx="569">
                  <c:v>3.2573431485805786E-5</c:v>
                </c:pt>
                <c:pt idx="570">
                  <c:v>3.0624181746615022E-5</c:v>
                </c:pt>
                <c:pt idx="571">
                  <c:v>2.8785425156394126E-5</c:v>
                </c:pt>
                <c:pt idx="572">
                  <c:v>2.705128977122526E-5</c:v>
                </c:pt>
                <c:pt idx="573">
                  <c:v>2.5416191746422246E-5</c:v>
                </c:pt>
                <c:pt idx="574">
                  <c:v>2.3874822609579655E-5</c:v>
                </c:pt>
                <c:pt idx="575">
                  <c:v>2.2422137016286964E-5</c:v>
                </c:pt>
                <c:pt idx="576">
                  <c:v>2.1053340974552843E-5</c:v>
                </c:pt>
                <c:pt idx="577">
                  <c:v>1.9763880524154234E-5</c:v>
                </c:pt>
                <c:pt idx="578">
                  <c:v>1.8549430857302565E-5</c:v>
                </c:pt>
                <c:pt idx="579">
                  <c:v>1.7405885867204723E-5</c:v>
                </c:pt>
                <c:pt idx="580">
                  <c:v>1.6329348111303335E-5</c:v>
                </c:pt>
                <c:pt idx="581">
                  <c:v>1.5316119176183943E-5</c:v>
                </c:pt>
                <c:pt idx="582">
                  <c:v>1.4362690431359672E-5</c:v>
                </c:pt>
                <c:pt idx="583">
                  <c:v>1.346573415936917E-5</c:v>
                </c:pt>
                <c:pt idx="584">
                  <c:v>1.2622095049854638E-5</c:v>
                </c:pt>
                <c:pt idx="585">
                  <c:v>1.1828782045528885E-5</c:v>
                </c:pt>
                <c:pt idx="586">
                  <c:v>1.1082960528181881E-5</c:v>
                </c:pt>
                <c:pt idx="587">
                  <c:v>1.0381944833126794E-5</c:v>
                </c:pt>
                <c:pt idx="588">
                  <c:v>9.7231910807384681E-6</c:v>
                </c:pt>
                <c:pt idx="589">
                  <c:v>9.1042903139900986E-6</c:v>
                </c:pt>
                <c:pt idx="590">
                  <c:v>8.5229619311540351E-6</c:v>
                </c:pt>
                <c:pt idx="591">
                  <c:v>7.977047403089097E-6</c:v>
                </c:pt>
                <c:pt idx="592">
                  <c:v>7.4645042647984121E-6</c:v>
                </c:pt>
                <c:pt idx="593">
                  <c:v>6.983400371202211E-6</c:v>
                </c:pt>
                <c:pt idx="594">
                  <c:v>6.5319084073295134E-6</c:v>
                </c:pt>
                <c:pt idx="595">
                  <c:v>6.108300643394467E-6</c:v>
                </c:pt>
                <c:pt idx="596">
                  <c:v>5.7109439254805521E-6</c:v>
                </c:pt>
                <c:pt idx="597">
                  <c:v>5.3382948928147194E-6</c:v>
                </c:pt>
                <c:pt idx="598">
                  <c:v>4.9888954128695849E-6</c:v>
                </c:pt>
                <c:pt idx="599">
                  <c:v>4.661368225784689E-6</c:v>
                </c:pt>
                <c:pt idx="600">
                  <c:v>4.3544127898508716E-6</c:v>
                </c:pt>
                <c:pt idx="601">
                  <c:v>4.0668013200490689E-6</c:v>
                </c:pt>
                <c:pt idx="602">
                  <c:v>3.7973750118814021E-6</c:v>
                </c:pt>
                <c:pt idx="603">
                  <c:v>3.5450404429747057E-6</c:v>
                </c:pt>
                <c:pt idx="604">
                  <c:v>3.3087661451749537E-6</c:v>
                </c:pt>
                <c:pt idx="605">
                  <c:v>3.0875793400869423E-6</c:v>
                </c:pt>
                <c:pt idx="606">
                  <c:v>2.8805628312440217E-6</c:v>
                </c:pt>
                <c:pt idx="607">
                  <c:v>2.6868520463203139E-6</c:v>
                </c:pt>
                <c:pt idx="608">
                  <c:v>2.5056322230202732E-6</c:v>
                </c:pt>
                <c:pt idx="609">
                  <c:v>2.3361357324990565E-6</c:v>
                </c:pt>
                <c:pt idx="610">
                  <c:v>2.1776395343812853E-6</c:v>
                </c:pt>
                <c:pt idx="611">
                  <c:v>2.0294627576546249E-6</c:v>
                </c:pt>
                <c:pt idx="612">
                  <c:v>1.890964401919988E-6</c:v>
                </c:pt>
                <c:pt idx="613">
                  <c:v>1.7615411536794931E-6</c:v>
                </c:pt>
                <c:pt idx="614">
                  <c:v>1.6406253125388503E-6</c:v>
                </c:pt>
                <c:pt idx="615">
                  <c:v>1.5276828223911765E-6</c:v>
                </c:pt>
                <c:pt idx="616">
                  <c:v>1.4222114028344752E-6</c:v>
                </c:pt>
                <c:pt idx="617">
                  <c:v>1.3237387762560464E-6</c:v>
                </c:pt>
                <c:pt idx="618">
                  <c:v>1.231820986192503E-6</c:v>
                </c:pt>
                <c:pt idx="619">
                  <c:v>1.1460408027452621E-6</c:v>
                </c:pt>
                <c:pt idx="620">
                  <c:v>1.0660062109973696E-6</c:v>
                </c:pt>
                <c:pt idx="621">
                  <c:v>9.9134897853870929E-7</c:v>
                </c:pt>
                <c:pt idx="622">
                  <c:v>9.2172329836333809E-7</c:v>
                </c:pt>
                <c:pt idx="623">
                  <c:v>8.5680450355428399E-7</c:v>
                </c:pt>
                <c:pt idx="624">
                  <c:v>7.9628785031827769E-7</c:v>
                </c:pt>
                <c:pt idx="625">
                  <c:v>7.3988736607544058E-7</c:v>
                </c:pt>
                <c:pt idx="626">
                  <c:v>6.8733475944660834E-7</c:v>
                </c:pt>
                <c:pt idx="627">
                  <c:v>6.3837838911458604E-7</c:v>
                </c:pt>
                <c:pt idx="628">
                  <c:v>5.9278228866438562E-7</c:v>
                </c:pt>
                <c:pt idx="629">
                  <c:v>5.5032524463216264E-7</c:v>
                </c:pt>
                <c:pt idx="630">
                  <c:v>5.1079992511286861E-7</c:v>
                </c:pt>
                <c:pt idx="631">
                  <c:v>4.7401205639266217E-7</c:v>
                </c:pt>
                <c:pt idx="632">
                  <c:v>4.3977964518420031E-7</c:v>
                </c:pt>
                <c:pt idx="633">
                  <c:v>4.0793224415078416E-7</c:v>
                </c:pt>
                <c:pt idx="634">
                  <c:v>3.7831025850940862E-7</c:v>
                </c:pt>
                <c:pt idx="635">
                  <c:v>3.5076429160291652E-7</c:v>
                </c:pt>
                <c:pt idx="636">
                  <c:v>3.2515452742781652E-7</c:v>
                </c:pt>
                <c:pt idx="637">
                  <c:v>3.0135014819713156E-7</c:v>
                </c:pt>
                <c:pt idx="638">
                  <c:v>2.7922878510674455E-7</c:v>
                </c:pt>
                <c:pt idx="639">
                  <c:v>2.5867600055943565E-7</c:v>
                </c:pt>
                <c:pt idx="640">
                  <c:v>2.3958480018313363E-7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WNBA</c:v>
                </c:pt>
              </c:strCache>
            </c:strRef>
          </c:tx>
          <c:spPr>
            <a:ln w="50800">
              <a:solidFill>
                <a:srgbClr val="663300"/>
              </a:solidFill>
            </a:ln>
          </c:spPr>
          <c:marker>
            <c:symbol val="none"/>
          </c:marker>
          <c:xVal>
            <c:numRef>
              <c:f>Sheet1!$A$2:$A$642</c:f>
              <c:numCache>
                <c:formatCode>General</c:formatCode>
                <c:ptCount val="641"/>
                <c:pt idx="0">
                  <c:v>16</c:v>
                </c:pt>
                <c:pt idx="1">
                  <c:v>16.024999999999999</c:v>
                </c:pt>
                <c:pt idx="2">
                  <c:v>16.049999999999997</c:v>
                </c:pt>
                <c:pt idx="3">
                  <c:v>16.074999999999996</c:v>
                </c:pt>
                <c:pt idx="4">
                  <c:v>16.099999999999994</c:v>
                </c:pt>
                <c:pt idx="5">
                  <c:v>16.124999999999993</c:v>
                </c:pt>
                <c:pt idx="6">
                  <c:v>16.149999999999991</c:v>
                </c:pt>
                <c:pt idx="7">
                  <c:v>16.17499999999999</c:v>
                </c:pt>
                <c:pt idx="8">
                  <c:v>16.199999999999989</c:v>
                </c:pt>
                <c:pt idx="9">
                  <c:v>16.224999999999987</c:v>
                </c:pt>
                <c:pt idx="10">
                  <c:v>16.249999999999986</c:v>
                </c:pt>
                <c:pt idx="11">
                  <c:v>16.274999999999984</c:v>
                </c:pt>
                <c:pt idx="12">
                  <c:v>16.299999999999983</c:v>
                </c:pt>
                <c:pt idx="13">
                  <c:v>16.324999999999982</c:v>
                </c:pt>
                <c:pt idx="14">
                  <c:v>16.34999999999998</c:v>
                </c:pt>
                <c:pt idx="15">
                  <c:v>16.374999999999979</c:v>
                </c:pt>
                <c:pt idx="16">
                  <c:v>16.399999999999977</c:v>
                </c:pt>
                <c:pt idx="17">
                  <c:v>16.424999999999976</c:v>
                </c:pt>
                <c:pt idx="18">
                  <c:v>16.449999999999974</c:v>
                </c:pt>
                <c:pt idx="19">
                  <c:v>16.474999999999973</c:v>
                </c:pt>
                <c:pt idx="20">
                  <c:v>16.499999999999972</c:v>
                </c:pt>
                <c:pt idx="21">
                  <c:v>16.52499999999997</c:v>
                </c:pt>
                <c:pt idx="22">
                  <c:v>16.549999999999969</c:v>
                </c:pt>
                <c:pt idx="23">
                  <c:v>16.574999999999967</c:v>
                </c:pt>
                <c:pt idx="24">
                  <c:v>16.599999999999966</c:v>
                </c:pt>
                <c:pt idx="25">
                  <c:v>16.624999999999964</c:v>
                </c:pt>
                <c:pt idx="26">
                  <c:v>16.649999999999963</c:v>
                </c:pt>
                <c:pt idx="27">
                  <c:v>16.674999999999962</c:v>
                </c:pt>
                <c:pt idx="28">
                  <c:v>16.69999999999996</c:v>
                </c:pt>
                <c:pt idx="29">
                  <c:v>16.724999999999959</c:v>
                </c:pt>
                <c:pt idx="30">
                  <c:v>16.749999999999957</c:v>
                </c:pt>
                <c:pt idx="31">
                  <c:v>16.774999999999956</c:v>
                </c:pt>
                <c:pt idx="32">
                  <c:v>16.799999999999955</c:v>
                </c:pt>
                <c:pt idx="33">
                  <c:v>16.824999999999953</c:v>
                </c:pt>
                <c:pt idx="34">
                  <c:v>16.849999999999952</c:v>
                </c:pt>
                <c:pt idx="35">
                  <c:v>16.87499999999995</c:v>
                </c:pt>
                <c:pt idx="36">
                  <c:v>16.899999999999949</c:v>
                </c:pt>
                <c:pt idx="37">
                  <c:v>16.924999999999947</c:v>
                </c:pt>
                <c:pt idx="38">
                  <c:v>16.949999999999946</c:v>
                </c:pt>
                <c:pt idx="39">
                  <c:v>16.974999999999945</c:v>
                </c:pt>
                <c:pt idx="40">
                  <c:v>16.999999999999943</c:v>
                </c:pt>
                <c:pt idx="41">
                  <c:v>17.024999999999942</c:v>
                </c:pt>
                <c:pt idx="42">
                  <c:v>17.04999999999994</c:v>
                </c:pt>
                <c:pt idx="43">
                  <c:v>17.074999999999939</c:v>
                </c:pt>
                <c:pt idx="44">
                  <c:v>17.099999999999937</c:v>
                </c:pt>
                <c:pt idx="45">
                  <c:v>17.124999999999936</c:v>
                </c:pt>
                <c:pt idx="46">
                  <c:v>17.149999999999935</c:v>
                </c:pt>
                <c:pt idx="47">
                  <c:v>17.174999999999933</c:v>
                </c:pt>
                <c:pt idx="48">
                  <c:v>17.199999999999932</c:v>
                </c:pt>
                <c:pt idx="49">
                  <c:v>17.22499999999993</c:v>
                </c:pt>
                <c:pt idx="50">
                  <c:v>17.249999999999929</c:v>
                </c:pt>
                <c:pt idx="51">
                  <c:v>17.274999999999928</c:v>
                </c:pt>
                <c:pt idx="52">
                  <c:v>17.299999999999926</c:v>
                </c:pt>
                <c:pt idx="53">
                  <c:v>17.324999999999925</c:v>
                </c:pt>
                <c:pt idx="54">
                  <c:v>17.349999999999923</c:v>
                </c:pt>
                <c:pt idx="55">
                  <c:v>17.374999999999922</c:v>
                </c:pt>
                <c:pt idx="56">
                  <c:v>17.39999999999992</c:v>
                </c:pt>
                <c:pt idx="57">
                  <c:v>17.424999999999919</c:v>
                </c:pt>
                <c:pt idx="58">
                  <c:v>17.449999999999918</c:v>
                </c:pt>
                <c:pt idx="59">
                  <c:v>17.474999999999916</c:v>
                </c:pt>
                <c:pt idx="60">
                  <c:v>17.499999999999915</c:v>
                </c:pt>
                <c:pt idx="61">
                  <c:v>17.524999999999913</c:v>
                </c:pt>
                <c:pt idx="62">
                  <c:v>17.549999999999912</c:v>
                </c:pt>
                <c:pt idx="63">
                  <c:v>17.57499999999991</c:v>
                </c:pt>
                <c:pt idx="64">
                  <c:v>17.599999999999909</c:v>
                </c:pt>
                <c:pt idx="65">
                  <c:v>17.624999999999908</c:v>
                </c:pt>
                <c:pt idx="66">
                  <c:v>17.649999999999906</c:v>
                </c:pt>
                <c:pt idx="67">
                  <c:v>17.674999999999905</c:v>
                </c:pt>
                <c:pt idx="68">
                  <c:v>17.699999999999903</c:v>
                </c:pt>
                <c:pt idx="69">
                  <c:v>17.724999999999902</c:v>
                </c:pt>
                <c:pt idx="70">
                  <c:v>17.749999999999901</c:v>
                </c:pt>
                <c:pt idx="71">
                  <c:v>17.774999999999899</c:v>
                </c:pt>
                <c:pt idx="72">
                  <c:v>17.799999999999898</c:v>
                </c:pt>
                <c:pt idx="73">
                  <c:v>17.824999999999896</c:v>
                </c:pt>
                <c:pt idx="74">
                  <c:v>17.849999999999895</c:v>
                </c:pt>
                <c:pt idx="75">
                  <c:v>17.874999999999893</c:v>
                </c:pt>
                <c:pt idx="76">
                  <c:v>17.899999999999892</c:v>
                </c:pt>
                <c:pt idx="77">
                  <c:v>17.924999999999891</c:v>
                </c:pt>
                <c:pt idx="78">
                  <c:v>17.949999999999889</c:v>
                </c:pt>
                <c:pt idx="79">
                  <c:v>17.974999999999888</c:v>
                </c:pt>
                <c:pt idx="80">
                  <c:v>18</c:v>
                </c:pt>
                <c:pt idx="81">
                  <c:v>18.024999999999999</c:v>
                </c:pt>
                <c:pt idx="82">
                  <c:v>18.049999999999997</c:v>
                </c:pt>
                <c:pt idx="83">
                  <c:v>18.074999999999996</c:v>
                </c:pt>
                <c:pt idx="84">
                  <c:v>18.099999999999994</c:v>
                </c:pt>
                <c:pt idx="85">
                  <c:v>18.124999999999993</c:v>
                </c:pt>
                <c:pt idx="86">
                  <c:v>18.149999999999991</c:v>
                </c:pt>
                <c:pt idx="87">
                  <c:v>18.17499999999999</c:v>
                </c:pt>
                <c:pt idx="88">
                  <c:v>18.199999999999989</c:v>
                </c:pt>
                <c:pt idx="89">
                  <c:v>18.224999999999987</c:v>
                </c:pt>
                <c:pt idx="90">
                  <c:v>18.249999999999986</c:v>
                </c:pt>
                <c:pt idx="91">
                  <c:v>18.274999999999984</c:v>
                </c:pt>
                <c:pt idx="92">
                  <c:v>18.299999999999983</c:v>
                </c:pt>
                <c:pt idx="93">
                  <c:v>18.324999999999982</c:v>
                </c:pt>
                <c:pt idx="94">
                  <c:v>18.34999999999998</c:v>
                </c:pt>
                <c:pt idx="95">
                  <c:v>18.374999999999979</c:v>
                </c:pt>
                <c:pt idx="96">
                  <c:v>18.399999999999977</c:v>
                </c:pt>
                <c:pt idx="97">
                  <c:v>18.424999999999976</c:v>
                </c:pt>
                <c:pt idx="98">
                  <c:v>18.449999999999974</c:v>
                </c:pt>
                <c:pt idx="99">
                  <c:v>18.474999999999973</c:v>
                </c:pt>
                <c:pt idx="100">
                  <c:v>18.499999999999972</c:v>
                </c:pt>
                <c:pt idx="101">
                  <c:v>18.52499999999997</c:v>
                </c:pt>
                <c:pt idx="102">
                  <c:v>18.549999999999969</c:v>
                </c:pt>
                <c:pt idx="103">
                  <c:v>18.574999999999967</c:v>
                </c:pt>
                <c:pt idx="104">
                  <c:v>18.599999999999966</c:v>
                </c:pt>
                <c:pt idx="105">
                  <c:v>18.624999999999964</c:v>
                </c:pt>
                <c:pt idx="106">
                  <c:v>18.649999999999963</c:v>
                </c:pt>
                <c:pt idx="107">
                  <c:v>18.674999999999962</c:v>
                </c:pt>
                <c:pt idx="108">
                  <c:v>18.69999999999996</c:v>
                </c:pt>
                <c:pt idx="109">
                  <c:v>18.724999999999959</c:v>
                </c:pt>
                <c:pt idx="110">
                  <c:v>18.749999999999957</c:v>
                </c:pt>
                <c:pt idx="111">
                  <c:v>18.774999999999956</c:v>
                </c:pt>
                <c:pt idx="112">
                  <c:v>18.799999999999955</c:v>
                </c:pt>
                <c:pt idx="113">
                  <c:v>18.824999999999953</c:v>
                </c:pt>
                <c:pt idx="114">
                  <c:v>18.849999999999952</c:v>
                </c:pt>
                <c:pt idx="115">
                  <c:v>18.87499999999995</c:v>
                </c:pt>
                <c:pt idx="116">
                  <c:v>18.899999999999949</c:v>
                </c:pt>
                <c:pt idx="117">
                  <c:v>18.924999999999947</c:v>
                </c:pt>
                <c:pt idx="118">
                  <c:v>18.949999999999946</c:v>
                </c:pt>
                <c:pt idx="119">
                  <c:v>18.974999999999945</c:v>
                </c:pt>
                <c:pt idx="120">
                  <c:v>18.999999999999943</c:v>
                </c:pt>
                <c:pt idx="121">
                  <c:v>19.024999999999942</c:v>
                </c:pt>
                <c:pt idx="122">
                  <c:v>19.04999999999994</c:v>
                </c:pt>
                <c:pt idx="123">
                  <c:v>19.074999999999939</c:v>
                </c:pt>
                <c:pt idx="124">
                  <c:v>19.099999999999937</c:v>
                </c:pt>
                <c:pt idx="125">
                  <c:v>19.124999999999936</c:v>
                </c:pt>
                <c:pt idx="126">
                  <c:v>19.149999999999935</c:v>
                </c:pt>
                <c:pt idx="127">
                  <c:v>19.174999999999933</c:v>
                </c:pt>
                <c:pt idx="128">
                  <c:v>19.199999999999932</c:v>
                </c:pt>
                <c:pt idx="129">
                  <c:v>19.22499999999993</c:v>
                </c:pt>
                <c:pt idx="130">
                  <c:v>19.249999999999929</c:v>
                </c:pt>
                <c:pt idx="131">
                  <c:v>19.274999999999928</c:v>
                </c:pt>
                <c:pt idx="132">
                  <c:v>19.299999999999926</c:v>
                </c:pt>
                <c:pt idx="133">
                  <c:v>19.324999999999925</c:v>
                </c:pt>
                <c:pt idx="134">
                  <c:v>19.349999999999923</c:v>
                </c:pt>
                <c:pt idx="135">
                  <c:v>19.374999999999922</c:v>
                </c:pt>
                <c:pt idx="136">
                  <c:v>19.39999999999992</c:v>
                </c:pt>
                <c:pt idx="137">
                  <c:v>19.424999999999919</c:v>
                </c:pt>
                <c:pt idx="138">
                  <c:v>19.449999999999918</c:v>
                </c:pt>
                <c:pt idx="139">
                  <c:v>19.474999999999916</c:v>
                </c:pt>
                <c:pt idx="140">
                  <c:v>19.499999999999915</c:v>
                </c:pt>
                <c:pt idx="141">
                  <c:v>19.524999999999913</c:v>
                </c:pt>
                <c:pt idx="142">
                  <c:v>19.549999999999912</c:v>
                </c:pt>
                <c:pt idx="143">
                  <c:v>19.57499999999991</c:v>
                </c:pt>
                <c:pt idx="144">
                  <c:v>19.599999999999909</c:v>
                </c:pt>
                <c:pt idx="145">
                  <c:v>19.624999999999908</c:v>
                </c:pt>
                <c:pt idx="146">
                  <c:v>19.649999999999906</c:v>
                </c:pt>
                <c:pt idx="147">
                  <c:v>19.674999999999905</c:v>
                </c:pt>
                <c:pt idx="148">
                  <c:v>19.699999999999903</c:v>
                </c:pt>
                <c:pt idx="149">
                  <c:v>19.724999999999902</c:v>
                </c:pt>
                <c:pt idx="150">
                  <c:v>19.749999999999901</c:v>
                </c:pt>
                <c:pt idx="151">
                  <c:v>19.774999999999899</c:v>
                </c:pt>
                <c:pt idx="152">
                  <c:v>19.799999999999898</c:v>
                </c:pt>
                <c:pt idx="153">
                  <c:v>19.824999999999896</c:v>
                </c:pt>
                <c:pt idx="154">
                  <c:v>19.849999999999895</c:v>
                </c:pt>
                <c:pt idx="155">
                  <c:v>19.874999999999893</c:v>
                </c:pt>
                <c:pt idx="156">
                  <c:v>19.899999999999892</c:v>
                </c:pt>
                <c:pt idx="157">
                  <c:v>19.924999999999891</c:v>
                </c:pt>
                <c:pt idx="158">
                  <c:v>19.949999999999889</c:v>
                </c:pt>
                <c:pt idx="159">
                  <c:v>19.974999999999888</c:v>
                </c:pt>
                <c:pt idx="160">
                  <c:v>19.999999999999886</c:v>
                </c:pt>
                <c:pt idx="161">
                  <c:v>20.024999999999885</c:v>
                </c:pt>
                <c:pt idx="162">
                  <c:v>20.049999999999883</c:v>
                </c:pt>
                <c:pt idx="163">
                  <c:v>20.074999999999882</c:v>
                </c:pt>
                <c:pt idx="164">
                  <c:v>20.099999999999881</c:v>
                </c:pt>
                <c:pt idx="165">
                  <c:v>20.124999999999879</c:v>
                </c:pt>
                <c:pt idx="166">
                  <c:v>20.149999999999878</c:v>
                </c:pt>
                <c:pt idx="167">
                  <c:v>20.174999999999876</c:v>
                </c:pt>
                <c:pt idx="168">
                  <c:v>20.199999999999875</c:v>
                </c:pt>
                <c:pt idx="169">
                  <c:v>20.224999999999874</c:v>
                </c:pt>
                <c:pt idx="170">
                  <c:v>20.249999999999872</c:v>
                </c:pt>
                <c:pt idx="171">
                  <c:v>20.274999999999871</c:v>
                </c:pt>
                <c:pt idx="172">
                  <c:v>20.299999999999869</c:v>
                </c:pt>
                <c:pt idx="173">
                  <c:v>20.324999999999868</c:v>
                </c:pt>
                <c:pt idx="174">
                  <c:v>20.349999999999866</c:v>
                </c:pt>
                <c:pt idx="175">
                  <c:v>20.374999999999865</c:v>
                </c:pt>
                <c:pt idx="176">
                  <c:v>20.399999999999864</c:v>
                </c:pt>
                <c:pt idx="177">
                  <c:v>20.424999999999862</c:v>
                </c:pt>
                <c:pt idx="178">
                  <c:v>20.449999999999861</c:v>
                </c:pt>
                <c:pt idx="179">
                  <c:v>20.474999999999859</c:v>
                </c:pt>
                <c:pt idx="180">
                  <c:v>20.499999999999858</c:v>
                </c:pt>
                <c:pt idx="181">
                  <c:v>20.524999999999856</c:v>
                </c:pt>
                <c:pt idx="182">
                  <c:v>20.549999999999855</c:v>
                </c:pt>
                <c:pt idx="183">
                  <c:v>20.574999999999854</c:v>
                </c:pt>
                <c:pt idx="184">
                  <c:v>20.599999999999852</c:v>
                </c:pt>
                <c:pt idx="185">
                  <c:v>20.624999999999851</c:v>
                </c:pt>
                <c:pt idx="186">
                  <c:v>20.649999999999849</c:v>
                </c:pt>
                <c:pt idx="187">
                  <c:v>20.674999999999848</c:v>
                </c:pt>
                <c:pt idx="188">
                  <c:v>20.699999999999847</c:v>
                </c:pt>
                <c:pt idx="189">
                  <c:v>20.724999999999845</c:v>
                </c:pt>
                <c:pt idx="190">
                  <c:v>20.749999999999844</c:v>
                </c:pt>
                <c:pt idx="191">
                  <c:v>20.774999999999842</c:v>
                </c:pt>
                <c:pt idx="192">
                  <c:v>20.799999999999841</c:v>
                </c:pt>
                <c:pt idx="193">
                  <c:v>20.824999999999839</c:v>
                </c:pt>
                <c:pt idx="194">
                  <c:v>20.849999999999838</c:v>
                </c:pt>
                <c:pt idx="195">
                  <c:v>20.874999999999837</c:v>
                </c:pt>
                <c:pt idx="196">
                  <c:v>20.899999999999835</c:v>
                </c:pt>
                <c:pt idx="197">
                  <c:v>20.924999999999834</c:v>
                </c:pt>
                <c:pt idx="198">
                  <c:v>20.949999999999832</c:v>
                </c:pt>
                <c:pt idx="199">
                  <c:v>20.974999999999831</c:v>
                </c:pt>
                <c:pt idx="200">
                  <c:v>20.999999999999829</c:v>
                </c:pt>
                <c:pt idx="201">
                  <c:v>21.024999999999828</c:v>
                </c:pt>
                <c:pt idx="202">
                  <c:v>21.049999999999827</c:v>
                </c:pt>
                <c:pt idx="203">
                  <c:v>21.074999999999825</c:v>
                </c:pt>
                <c:pt idx="204">
                  <c:v>21.099999999999824</c:v>
                </c:pt>
                <c:pt idx="205">
                  <c:v>21.124999999999822</c:v>
                </c:pt>
                <c:pt idx="206">
                  <c:v>21.149999999999821</c:v>
                </c:pt>
                <c:pt idx="207">
                  <c:v>21.17499999999982</c:v>
                </c:pt>
                <c:pt idx="208">
                  <c:v>21.199999999999818</c:v>
                </c:pt>
                <c:pt idx="209">
                  <c:v>21.224999999999817</c:v>
                </c:pt>
                <c:pt idx="210">
                  <c:v>21.249999999999815</c:v>
                </c:pt>
                <c:pt idx="211">
                  <c:v>21.274999999999814</c:v>
                </c:pt>
                <c:pt idx="212">
                  <c:v>21.299999999999812</c:v>
                </c:pt>
                <c:pt idx="213">
                  <c:v>21.324999999999811</c:v>
                </c:pt>
                <c:pt idx="214">
                  <c:v>21.34999999999981</c:v>
                </c:pt>
                <c:pt idx="215">
                  <c:v>21.374999999999808</c:v>
                </c:pt>
                <c:pt idx="216">
                  <c:v>21.399999999999807</c:v>
                </c:pt>
                <c:pt idx="217">
                  <c:v>21.424999999999805</c:v>
                </c:pt>
                <c:pt idx="218">
                  <c:v>21.449999999999804</c:v>
                </c:pt>
                <c:pt idx="219">
                  <c:v>21.474999999999802</c:v>
                </c:pt>
                <c:pt idx="220">
                  <c:v>21.499999999999801</c:v>
                </c:pt>
                <c:pt idx="221">
                  <c:v>21.5249999999998</c:v>
                </c:pt>
                <c:pt idx="222">
                  <c:v>21.549999999999798</c:v>
                </c:pt>
                <c:pt idx="223">
                  <c:v>21.574999999999797</c:v>
                </c:pt>
                <c:pt idx="224">
                  <c:v>21.599999999999795</c:v>
                </c:pt>
                <c:pt idx="225">
                  <c:v>21.624999999999794</c:v>
                </c:pt>
                <c:pt idx="226">
                  <c:v>21.649999999999793</c:v>
                </c:pt>
                <c:pt idx="227">
                  <c:v>21.674999999999791</c:v>
                </c:pt>
                <c:pt idx="228">
                  <c:v>21.69999999999979</c:v>
                </c:pt>
                <c:pt idx="229">
                  <c:v>21.724999999999788</c:v>
                </c:pt>
                <c:pt idx="230">
                  <c:v>21.749999999999787</c:v>
                </c:pt>
                <c:pt idx="231">
                  <c:v>21.774999999999785</c:v>
                </c:pt>
                <c:pt idx="232">
                  <c:v>21.799999999999784</c:v>
                </c:pt>
                <c:pt idx="233">
                  <c:v>21.824999999999783</c:v>
                </c:pt>
                <c:pt idx="234">
                  <c:v>21.849999999999781</c:v>
                </c:pt>
                <c:pt idx="235">
                  <c:v>21.87499999999978</c:v>
                </c:pt>
                <c:pt idx="236">
                  <c:v>21.899999999999778</c:v>
                </c:pt>
                <c:pt idx="237">
                  <c:v>21.924999999999777</c:v>
                </c:pt>
                <c:pt idx="238">
                  <c:v>21.949999999999775</c:v>
                </c:pt>
                <c:pt idx="239">
                  <c:v>21.974999999999774</c:v>
                </c:pt>
                <c:pt idx="240">
                  <c:v>21.999999999999773</c:v>
                </c:pt>
                <c:pt idx="241">
                  <c:v>22.024999999999771</c:v>
                </c:pt>
                <c:pt idx="242">
                  <c:v>22.04999999999977</c:v>
                </c:pt>
                <c:pt idx="243">
                  <c:v>22.074999999999768</c:v>
                </c:pt>
                <c:pt idx="244">
                  <c:v>22.099999999999767</c:v>
                </c:pt>
                <c:pt idx="245">
                  <c:v>22.124999999999766</c:v>
                </c:pt>
                <c:pt idx="246">
                  <c:v>22.149999999999764</c:v>
                </c:pt>
                <c:pt idx="247">
                  <c:v>22.174999999999763</c:v>
                </c:pt>
                <c:pt idx="248">
                  <c:v>22.199999999999761</c:v>
                </c:pt>
                <c:pt idx="249">
                  <c:v>22.22499999999976</c:v>
                </c:pt>
                <c:pt idx="250">
                  <c:v>22.249999999999758</c:v>
                </c:pt>
                <c:pt idx="251">
                  <c:v>22.274999999999757</c:v>
                </c:pt>
                <c:pt idx="252">
                  <c:v>22.299999999999756</c:v>
                </c:pt>
                <c:pt idx="253">
                  <c:v>22.324999999999754</c:v>
                </c:pt>
                <c:pt idx="254">
                  <c:v>22.349999999999753</c:v>
                </c:pt>
                <c:pt idx="255">
                  <c:v>22.374999999999751</c:v>
                </c:pt>
                <c:pt idx="256">
                  <c:v>22.39999999999975</c:v>
                </c:pt>
                <c:pt idx="257">
                  <c:v>22.424999999999748</c:v>
                </c:pt>
                <c:pt idx="258">
                  <c:v>22.449999999999747</c:v>
                </c:pt>
                <c:pt idx="259">
                  <c:v>22.474999999999746</c:v>
                </c:pt>
                <c:pt idx="260">
                  <c:v>22.499999999999744</c:v>
                </c:pt>
                <c:pt idx="261">
                  <c:v>22.524999999999743</c:v>
                </c:pt>
                <c:pt idx="262">
                  <c:v>22.549999999999741</c:v>
                </c:pt>
                <c:pt idx="263">
                  <c:v>22.57499999999974</c:v>
                </c:pt>
                <c:pt idx="264">
                  <c:v>22.599999999999739</c:v>
                </c:pt>
                <c:pt idx="265">
                  <c:v>22.624999999999737</c:v>
                </c:pt>
                <c:pt idx="266">
                  <c:v>22.649999999999736</c:v>
                </c:pt>
                <c:pt idx="267">
                  <c:v>22.674999999999734</c:v>
                </c:pt>
                <c:pt idx="268">
                  <c:v>22.699999999999733</c:v>
                </c:pt>
                <c:pt idx="269">
                  <c:v>22.724999999999731</c:v>
                </c:pt>
                <c:pt idx="270">
                  <c:v>22.74999999999973</c:v>
                </c:pt>
                <c:pt idx="271">
                  <c:v>22.774999999999729</c:v>
                </c:pt>
                <c:pt idx="272">
                  <c:v>22.799999999999727</c:v>
                </c:pt>
                <c:pt idx="273">
                  <c:v>22.824999999999726</c:v>
                </c:pt>
                <c:pt idx="274">
                  <c:v>22.849999999999724</c:v>
                </c:pt>
                <c:pt idx="275">
                  <c:v>22.874999999999723</c:v>
                </c:pt>
                <c:pt idx="276">
                  <c:v>22.899999999999721</c:v>
                </c:pt>
                <c:pt idx="277">
                  <c:v>22.92499999999972</c:v>
                </c:pt>
                <c:pt idx="278">
                  <c:v>22.949999999999719</c:v>
                </c:pt>
                <c:pt idx="279">
                  <c:v>22.974999999999717</c:v>
                </c:pt>
                <c:pt idx="280">
                  <c:v>22.999999999999716</c:v>
                </c:pt>
                <c:pt idx="281">
                  <c:v>23.024999999999714</c:v>
                </c:pt>
                <c:pt idx="282">
                  <c:v>23.049999999999713</c:v>
                </c:pt>
                <c:pt idx="283">
                  <c:v>23.074999999999712</c:v>
                </c:pt>
                <c:pt idx="284">
                  <c:v>23.09999999999971</c:v>
                </c:pt>
                <c:pt idx="285">
                  <c:v>23.124999999999709</c:v>
                </c:pt>
                <c:pt idx="286">
                  <c:v>23.149999999999707</c:v>
                </c:pt>
                <c:pt idx="287">
                  <c:v>23.174999999999706</c:v>
                </c:pt>
                <c:pt idx="288">
                  <c:v>23.199999999999704</c:v>
                </c:pt>
                <c:pt idx="289">
                  <c:v>23.224999999999703</c:v>
                </c:pt>
                <c:pt idx="290">
                  <c:v>23.249999999999702</c:v>
                </c:pt>
                <c:pt idx="291">
                  <c:v>23.2749999999997</c:v>
                </c:pt>
                <c:pt idx="292">
                  <c:v>23.299999999999699</c:v>
                </c:pt>
                <c:pt idx="293">
                  <c:v>23.324999999999697</c:v>
                </c:pt>
                <c:pt idx="294">
                  <c:v>23.349999999999696</c:v>
                </c:pt>
                <c:pt idx="295">
                  <c:v>23.374999999999694</c:v>
                </c:pt>
                <c:pt idx="296">
                  <c:v>23.399999999999693</c:v>
                </c:pt>
                <c:pt idx="297">
                  <c:v>23.424999999999692</c:v>
                </c:pt>
                <c:pt idx="298">
                  <c:v>23.44999999999969</c:v>
                </c:pt>
                <c:pt idx="299">
                  <c:v>23.474999999999689</c:v>
                </c:pt>
                <c:pt idx="300">
                  <c:v>23.499999999999687</c:v>
                </c:pt>
                <c:pt idx="301">
                  <c:v>23.524999999999686</c:v>
                </c:pt>
                <c:pt idx="302">
                  <c:v>23.549999999999685</c:v>
                </c:pt>
                <c:pt idx="303">
                  <c:v>23.574999999999683</c:v>
                </c:pt>
                <c:pt idx="304">
                  <c:v>23.599999999999682</c:v>
                </c:pt>
                <c:pt idx="305">
                  <c:v>23.62499999999968</c:v>
                </c:pt>
                <c:pt idx="306">
                  <c:v>23.649999999999679</c:v>
                </c:pt>
                <c:pt idx="307">
                  <c:v>23.674999999999677</c:v>
                </c:pt>
                <c:pt idx="308">
                  <c:v>23.699999999999676</c:v>
                </c:pt>
                <c:pt idx="309">
                  <c:v>23.724999999999675</c:v>
                </c:pt>
                <c:pt idx="310">
                  <c:v>23.749999999999673</c:v>
                </c:pt>
                <c:pt idx="311">
                  <c:v>23.774999999999672</c:v>
                </c:pt>
                <c:pt idx="312">
                  <c:v>23.79999999999967</c:v>
                </c:pt>
                <c:pt idx="313">
                  <c:v>23.824999999999669</c:v>
                </c:pt>
                <c:pt idx="314">
                  <c:v>23.849999999999667</c:v>
                </c:pt>
                <c:pt idx="315">
                  <c:v>23.874999999999666</c:v>
                </c:pt>
                <c:pt idx="316">
                  <c:v>23.899999999999665</c:v>
                </c:pt>
                <c:pt idx="317">
                  <c:v>23.924999999999663</c:v>
                </c:pt>
                <c:pt idx="318">
                  <c:v>23.949999999999662</c:v>
                </c:pt>
                <c:pt idx="319">
                  <c:v>23.97499999999966</c:v>
                </c:pt>
                <c:pt idx="320">
                  <c:v>23.999999999999659</c:v>
                </c:pt>
                <c:pt idx="321">
                  <c:v>24.024999999999658</c:v>
                </c:pt>
                <c:pt idx="322">
                  <c:v>24.049999999999656</c:v>
                </c:pt>
                <c:pt idx="323">
                  <c:v>24.074999999999655</c:v>
                </c:pt>
                <c:pt idx="324">
                  <c:v>24.099999999999653</c:v>
                </c:pt>
                <c:pt idx="325">
                  <c:v>24.124999999999652</c:v>
                </c:pt>
                <c:pt idx="326">
                  <c:v>24.14999999999965</c:v>
                </c:pt>
                <c:pt idx="327">
                  <c:v>24.174999999999649</c:v>
                </c:pt>
                <c:pt idx="328">
                  <c:v>24.199999999999648</c:v>
                </c:pt>
                <c:pt idx="329">
                  <c:v>24.224999999999646</c:v>
                </c:pt>
                <c:pt idx="330">
                  <c:v>24.249999999999645</c:v>
                </c:pt>
                <c:pt idx="331">
                  <c:v>24.274999999999643</c:v>
                </c:pt>
                <c:pt idx="332">
                  <c:v>24.299999999999642</c:v>
                </c:pt>
                <c:pt idx="333">
                  <c:v>24.32499999999964</c:v>
                </c:pt>
                <c:pt idx="334">
                  <c:v>24.349999999999639</c:v>
                </c:pt>
                <c:pt idx="335">
                  <c:v>24.374999999999638</c:v>
                </c:pt>
                <c:pt idx="336">
                  <c:v>24.399999999999636</c:v>
                </c:pt>
                <c:pt idx="337">
                  <c:v>24.424999999999635</c:v>
                </c:pt>
                <c:pt idx="338">
                  <c:v>24.449999999999633</c:v>
                </c:pt>
                <c:pt idx="339">
                  <c:v>24.474999999999632</c:v>
                </c:pt>
                <c:pt idx="340">
                  <c:v>24.499999999999631</c:v>
                </c:pt>
                <c:pt idx="341">
                  <c:v>24.524999999999629</c:v>
                </c:pt>
                <c:pt idx="342">
                  <c:v>24.549999999999628</c:v>
                </c:pt>
                <c:pt idx="343">
                  <c:v>24.574999999999626</c:v>
                </c:pt>
                <c:pt idx="344">
                  <c:v>24.599999999999625</c:v>
                </c:pt>
                <c:pt idx="345">
                  <c:v>24.624999999999623</c:v>
                </c:pt>
                <c:pt idx="346">
                  <c:v>24.649999999999622</c:v>
                </c:pt>
                <c:pt idx="347">
                  <c:v>24.674999999999621</c:v>
                </c:pt>
                <c:pt idx="348">
                  <c:v>24.699999999999619</c:v>
                </c:pt>
                <c:pt idx="349">
                  <c:v>24.724999999999618</c:v>
                </c:pt>
                <c:pt idx="350">
                  <c:v>24.749999999999616</c:v>
                </c:pt>
                <c:pt idx="351">
                  <c:v>24.774999999999615</c:v>
                </c:pt>
                <c:pt idx="352">
                  <c:v>24.799999999999613</c:v>
                </c:pt>
                <c:pt idx="353">
                  <c:v>24.824999999999612</c:v>
                </c:pt>
                <c:pt idx="354">
                  <c:v>24.849999999999611</c:v>
                </c:pt>
                <c:pt idx="355">
                  <c:v>24.874999999999609</c:v>
                </c:pt>
                <c:pt idx="356">
                  <c:v>24.899999999999608</c:v>
                </c:pt>
                <c:pt idx="357">
                  <c:v>24.924999999999606</c:v>
                </c:pt>
                <c:pt idx="358">
                  <c:v>24.949999999999605</c:v>
                </c:pt>
                <c:pt idx="359">
                  <c:v>24.974999999999604</c:v>
                </c:pt>
                <c:pt idx="360">
                  <c:v>24.999999999999602</c:v>
                </c:pt>
                <c:pt idx="361">
                  <c:v>25.024999999999601</c:v>
                </c:pt>
                <c:pt idx="362">
                  <c:v>25.049999999999599</c:v>
                </c:pt>
                <c:pt idx="363">
                  <c:v>25.074999999999598</c:v>
                </c:pt>
                <c:pt idx="364">
                  <c:v>25.099999999999596</c:v>
                </c:pt>
                <c:pt idx="365">
                  <c:v>25.124999999999595</c:v>
                </c:pt>
                <c:pt idx="366">
                  <c:v>25.149999999999594</c:v>
                </c:pt>
                <c:pt idx="367">
                  <c:v>25.174999999999592</c:v>
                </c:pt>
                <c:pt idx="368">
                  <c:v>25.199999999999591</c:v>
                </c:pt>
                <c:pt idx="369">
                  <c:v>25.224999999999589</c:v>
                </c:pt>
                <c:pt idx="370">
                  <c:v>25.249999999999588</c:v>
                </c:pt>
                <c:pt idx="371">
                  <c:v>25.274999999999586</c:v>
                </c:pt>
                <c:pt idx="372">
                  <c:v>25.299999999999585</c:v>
                </c:pt>
                <c:pt idx="373">
                  <c:v>25.324999999999584</c:v>
                </c:pt>
                <c:pt idx="374">
                  <c:v>25.349999999999582</c:v>
                </c:pt>
                <c:pt idx="375">
                  <c:v>25.374999999999581</c:v>
                </c:pt>
                <c:pt idx="376">
                  <c:v>25.399999999999579</c:v>
                </c:pt>
                <c:pt idx="377">
                  <c:v>25.424999999999578</c:v>
                </c:pt>
                <c:pt idx="378">
                  <c:v>25.449999999999577</c:v>
                </c:pt>
                <c:pt idx="379">
                  <c:v>25.474999999999575</c:v>
                </c:pt>
                <c:pt idx="380">
                  <c:v>25.499999999999574</c:v>
                </c:pt>
                <c:pt idx="381">
                  <c:v>25.524999999999572</c:v>
                </c:pt>
                <c:pt idx="382">
                  <c:v>25.549999999999571</c:v>
                </c:pt>
                <c:pt idx="383">
                  <c:v>25.574999999999569</c:v>
                </c:pt>
                <c:pt idx="384">
                  <c:v>25.599999999999568</c:v>
                </c:pt>
                <c:pt idx="385">
                  <c:v>25.624999999999567</c:v>
                </c:pt>
                <c:pt idx="386">
                  <c:v>25.649999999999565</c:v>
                </c:pt>
                <c:pt idx="387">
                  <c:v>25.674999999999564</c:v>
                </c:pt>
                <c:pt idx="388">
                  <c:v>25.699999999999562</c:v>
                </c:pt>
                <c:pt idx="389">
                  <c:v>25.724999999999561</c:v>
                </c:pt>
                <c:pt idx="390">
                  <c:v>25.749999999999559</c:v>
                </c:pt>
                <c:pt idx="391">
                  <c:v>25.774999999999558</c:v>
                </c:pt>
                <c:pt idx="392">
                  <c:v>25.799999999999557</c:v>
                </c:pt>
                <c:pt idx="393">
                  <c:v>25.824999999999555</c:v>
                </c:pt>
                <c:pt idx="394">
                  <c:v>25.849999999999554</c:v>
                </c:pt>
                <c:pt idx="395">
                  <c:v>25.874999999999552</c:v>
                </c:pt>
                <c:pt idx="396">
                  <c:v>25.899999999999551</c:v>
                </c:pt>
                <c:pt idx="397">
                  <c:v>25.92499999999955</c:v>
                </c:pt>
                <c:pt idx="398">
                  <c:v>25.949999999999548</c:v>
                </c:pt>
                <c:pt idx="399">
                  <c:v>25.974999999999547</c:v>
                </c:pt>
                <c:pt idx="400">
                  <c:v>25.999999999999545</c:v>
                </c:pt>
                <c:pt idx="401">
                  <c:v>26.024999999999544</c:v>
                </c:pt>
                <c:pt idx="402">
                  <c:v>26.049999999999542</c:v>
                </c:pt>
                <c:pt idx="403">
                  <c:v>26.074999999999541</c:v>
                </c:pt>
                <c:pt idx="404">
                  <c:v>26.09999999999954</c:v>
                </c:pt>
                <c:pt idx="405">
                  <c:v>26.124999999999538</c:v>
                </c:pt>
                <c:pt idx="406">
                  <c:v>26.149999999999537</c:v>
                </c:pt>
                <c:pt idx="407">
                  <c:v>26.174999999999535</c:v>
                </c:pt>
                <c:pt idx="408">
                  <c:v>26.199999999999534</c:v>
                </c:pt>
                <c:pt idx="409">
                  <c:v>26.224999999999532</c:v>
                </c:pt>
                <c:pt idx="410">
                  <c:v>26.249999999999531</c:v>
                </c:pt>
                <c:pt idx="411">
                  <c:v>26.27499999999953</c:v>
                </c:pt>
                <c:pt idx="412">
                  <c:v>26.299999999999528</c:v>
                </c:pt>
                <c:pt idx="413">
                  <c:v>26.324999999999527</c:v>
                </c:pt>
                <c:pt idx="414">
                  <c:v>26.349999999999525</c:v>
                </c:pt>
                <c:pt idx="415">
                  <c:v>26.374999999999524</c:v>
                </c:pt>
                <c:pt idx="416">
                  <c:v>26.399999999999523</c:v>
                </c:pt>
                <c:pt idx="417">
                  <c:v>26.424999999999521</c:v>
                </c:pt>
                <c:pt idx="418">
                  <c:v>26.44999999999952</c:v>
                </c:pt>
                <c:pt idx="419">
                  <c:v>26.474999999999518</c:v>
                </c:pt>
                <c:pt idx="420">
                  <c:v>26.499999999999517</c:v>
                </c:pt>
                <c:pt idx="421">
                  <c:v>26.524999999999515</c:v>
                </c:pt>
                <c:pt idx="422">
                  <c:v>26.549999999999514</c:v>
                </c:pt>
                <c:pt idx="423">
                  <c:v>26.574999999999513</c:v>
                </c:pt>
                <c:pt idx="424">
                  <c:v>26.599999999999511</c:v>
                </c:pt>
                <c:pt idx="425">
                  <c:v>26.62499999999951</c:v>
                </c:pt>
                <c:pt idx="426">
                  <c:v>26.649999999999508</c:v>
                </c:pt>
                <c:pt idx="427">
                  <c:v>26.674999999999507</c:v>
                </c:pt>
                <c:pt idx="428">
                  <c:v>26.699999999999505</c:v>
                </c:pt>
                <c:pt idx="429">
                  <c:v>26.724999999999504</c:v>
                </c:pt>
                <c:pt idx="430">
                  <c:v>26.749999999999503</c:v>
                </c:pt>
                <c:pt idx="431">
                  <c:v>26.774999999999501</c:v>
                </c:pt>
                <c:pt idx="432">
                  <c:v>26.7999999999995</c:v>
                </c:pt>
                <c:pt idx="433">
                  <c:v>26.824999999999498</c:v>
                </c:pt>
                <c:pt idx="434">
                  <c:v>26.849999999999497</c:v>
                </c:pt>
                <c:pt idx="435">
                  <c:v>26.874999999999496</c:v>
                </c:pt>
                <c:pt idx="436">
                  <c:v>26.899999999999494</c:v>
                </c:pt>
                <c:pt idx="437">
                  <c:v>26.924999999999493</c:v>
                </c:pt>
                <c:pt idx="438">
                  <c:v>26.949999999999491</c:v>
                </c:pt>
                <c:pt idx="439">
                  <c:v>26.97499999999949</c:v>
                </c:pt>
                <c:pt idx="440">
                  <c:v>26.999999999999488</c:v>
                </c:pt>
                <c:pt idx="441">
                  <c:v>27.024999999999487</c:v>
                </c:pt>
                <c:pt idx="442">
                  <c:v>27.049999999999486</c:v>
                </c:pt>
                <c:pt idx="443">
                  <c:v>27.074999999999484</c:v>
                </c:pt>
                <c:pt idx="444">
                  <c:v>27.099999999999483</c:v>
                </c:pt>
                <c:pt idx="445">
                  <c:v>27.124999999999481</c:v>
                </c:pt>
                <c:pt idx="446">
                  <c:v>27.14999999999948</c:v>
                </c:pt>
                <c:pt idx="447">
                  <c:v>27.174999999999478</c:v>
                </c:pt>
                <c:pt idx="448">
                  <c:v>27.199999999999477</c:v>
                </c:pt>
                <c:pt idx="449">
                  <c:v>27.224999999999476</c:v>
                </c:pt>
                <c:pt idx="450">
                  <c:v>27.249999999999474</c:v>
                </c:pt>
                <c:pt idx="451">
                  <c:v>27.274999999999473</c:v>
                </c:pt>
                <c:pt idx="452">
                  <c:v>27.299999999999471</c:v>
                </c:pt>
                <c:pt idx="453">
                  <c:v>27.32499999999947</c:v>
                </c:pt>
                <c:pt idx="454">
                  <c:v>27.349999999999469</c:v>
                </c:pt>
                <c:pt idx="455">
                  <c:v>27.374999999999467</c:v>
                </c:pt>
                <c:pt idx="456">
                  <c:v>27.399999999999466</c:v>
                </c:pt>
                <c:pt idx="457">
                  <c:v>27.424999999999464</c:v>
                </c:pt>
                <c:pt idx="458">
                  <c:v>27.449999999999463</c:v>
                </c:pt>
                <c:pt idx="459">
                  <c:v>27.474999999999461</c:v>
                </c:pt>
                <c:pt idx="460">
                  <c:v>27.49999999999946</c:v>
                </c:pt>
                <c:pt idx="461">
                  <c:v>27.524999999999459</c:v>
                </c:pt>
                <c:pt idx="462">
                  <c:v>27.549999999999457</c:v>
                </c:pt>
                <c:pt idx="463">
                  <c:v>27.574999999999456</c:v>
                </c:pt>
                <c:pt idx="464">
                  <c:v>27.599999999999454</c:v>
                </c:pt>
                <c:pt idx="465">
                  <c:v>27.624999999999453</c:v>
                </c:pt>
                <c:pt idx="466">
                  <c:v>27.649999999999451</c:v>
                </c:pt>
                <c:pt idx="467">
                  <c:v>27.67499999999945</c:v>
                </c:pt>
                <c:pt idx="468">
                  <c:v>27.699999999999449</c:v>
                </c:pt>
                <c:pt idx="469">
                  <c:v>27.724999999999447</c:v>
                </c:pt>
                <c:pt idx="470">
                  <c:v>27.749999999999446</c:v>
                </c:pt>
                <c:pt idx="471">
                  <c:v>27.774999999999444</c:v>
                </c:pt>
                <c:pt idx="472">
                  <c:v>27.799999999999443</c:v>
                </c:pt>
                <c:pt idx="473">
                  <c:v>27.824999999999442</c:v>
                </c:pt>
                <c:pt idx="474">
                  <c:v>27.84999999999944</c:v>
                </c:pt>
                <c:pt idx="475">
                  <c:v>27.874999999999439</c:v>
                </c:pt>
                <c:pt idx="476">
                  <c:v>27.899999999999437</c:v>
                </c:pt>
                <c:pt idx="477">
                  <c:v>27.924999999999436</c:v>
                </c:pt>
                <c:pt idx="478">
                  <c:v>27.949999999999434</c:v>
                </c:pt>
                <c:pt idx="479">
                  <c:v>27.974999999999433</c:v>
                </c:pt>
                <c:pt idx="480">
                  <c:v>27.999999999999432</c:v>
                </c:pt>
                <c:pt idx="481">
                  <c:v>28.02499999999943</c:v>
                </c:pt>
                <c:pt idx="482">
                  <c:v>28.049999999999429</c:v>
                </c:pt>
                <c:pt idx="483">
                  <c:v>28.074999999999427</c:v>
                </c:pt>
                <c:pt idx="484">
                  <c:v>28.099999999999426</c:v>
                </c:pt>
                <c:pt idx="485">
                  <c:v>28.124999999999424</c:v>
                </c:pt>
                <c:pt idx="486">
                  <c:v>28.149999999999423</c:v>
                </c:pt>
                <c:pt idx="487">
                  <c:v>28.174999999999422</c:v>
                </c:pt>
                <c:pt idx="488">
                  <c:v>28.19999999999942</c:v>
                </c:pt>
                <c:pt idx="489">
                  <c:v>28.224999999999419</c:v>
                </c:pt>
                <c:pt idx="490">
                  <c:v>28.249999999999417</c:v>
                </c:pt>
                <c:pt idx="491">
                  <c:v>28.274999999999416</c:v>
                </c:pt>
                <c:pt idx="492">
                  <c:v>28.299999999999415</c:v>
                </c:pt>
                <c:pt idx="493">
                  <c:v>28.324999999999413</c:v>
                </c:pt>
                <c:pt idx="494">
                  <c:v>28.349999999999412</c:v>
                </c:pt>
                <c:pt idx="495">
                  <c:v>28.37499999999941</c:v>
                </c:pt>
                <c:pt idx="496">
                  <c:v>28.399999999999409</c:v>
                </c:pt>
                <c:pt idx="497">
                  <c:v>28.424999999999407</c:v>
                </c:pt>
                <c:pt idx="498">
                  <c:v>28.449999999999406</c:v>
                </c:pt>
                <c:pt idx="499">
                  <c:v>28.474999999999405</c:v>
                </c:pt>
                <c:pt idx="500">
                  <c:v>28.499999999999403</c:v>
                </c:pt>
                <c:pt idx="501">
                  <c:v>28.524999999999402</c:v>
                </c:pt>
                <c:pt idx="502">
                  <c:v>28.5499999999994</c:v>
                </c:pt>
                <c:pt idx="503">
                  <c:v>28.574999999999399</c:v>
                </c:pt>
                <c:pt idx="504">
                  <c:v>28.599999999999397</c:v>
                </c:pt>
                <c:pt idx="505">
                  <c:v>28.624999999999396</c:v>
                </c:pt>
                <c:pt idx="506">
                  <c:v>28.649999999999395</c:v>
                </c:pt>
                <c:pt idx="507">
                  <c:v>28.674999999999393</c:v>
                </c:pt>
                <c:pt idx="508">
                  <c:v>28.699999999999392</c:v>
                </c:pt>
                <c:pt idx="509">
                  <c:v>28.72499999999939</c:v>
                </c:pt>
                <c:pt idx="510">
                  <c:v>28.749999999999389</c:v>
                </c:pt>
                <c:pt idx="511">
                  <c:v>28.774999999999388</c:v>
                </c:pt>
                <c:pt idx="512">
                  <c:v>28.799999999999386</c:v>
                </c:pt>
                <c:pt idx="513">
                  <c:v>28.824999999999385</c:v>
                </c:pt>
                <c:pt idx="514">
                  <c:v>28.849999999999383</c:v>
                </c:pt>
                <c:pt idx="515">
                  <c:v>28.874999999999382</c:v>
                </c:pt>
                <c:pt idx="516">
                  <c:v>28.89999999999938</c:v>
                </c:pt>
                <c:pt idx="517">
                  <c:v>28.924999999999379</c:v>
                </c:pt>
                <c:pt idx="518">
                  <c:v>28.949999999999378</c:v>
                </c:pt>
                <c:pt idx="519">
                  <c:v>28.974999999999376</c:v>
                </c:pt>
                <c:pt idx="520">
                  <c:v>28.999999999999375</c:v>
                </c:pt>
                <c:pt idx="521">
                  <c:v>29.024999999999373</c:v>
                </c:pt>
                <c:pt idx="522">
                  <c:v>29.049999999999372</c:v>
                </c:pt>
                <c:pt idx="523">
                  <c:v>29.07499999999937</c:v>
                </c:pt>
                <c:pt idx="524">
                  <c:v>29.099999999999369</c:v>
                </c:pt>
                <c:pt idx="525">
                  <c:v>29.124999999999368</c:v>
                </c:pt>
                <c:pt idx="526">
                  <c:v>29.149999999999366</c:v>
                </c:pt>
                <c:pt idx="527">
                  <c:v>29.174999999999365</c:v>
                </c:pt>
                <c:pt idx="528">
                  <c:v>29.199999999999363</c:v>
                </c:pt>
                <c:pt idx="529">
                  <c:v>29.224999999999362</c:v>
                </c:pt>
                <c:pt idx="530">
                  <c:v>29.249999999999361</c:v>
                </c:pt>
                <c:pt idx="531">
                  <c:v>29.274999999999359</c:v>
                </c:pt>
                <c:pt idx="532">
                  <c:v>29.299999999999358</c:v>
                </c:pt>
                <c:pt idx="533">
                  <c:v>29.324999999999356</c:v>
                </c:pt>
                <c:pt idx="534">
                  <c:v>29.349999999999355</c:v>
                </c:pt>
                <c:pt idx="535">
                  <c:v>29.374999999999353</c:v>
                </c:pt>
                <c:pt idx="536">
                  <c:v>29.399999999999352</c:v>
                </c:pt>
                <c:pt idx="537">
                  <c:v>29.424999999999351</c:v>
                </c:pt>
                <c:pt idx="538">
                  <c:v>29.449999999999349</c:v>
                </c:pt>
                <c:pt idx="539">
                  <c:v>29.474999999999348</c:v>
                </c:pt>
                <c:pt idx="540">
                  <c:v>29.499999999999346</c:v>
                </c:pt>
                <c:pt idx="541">
                  <c:v>29.524999999999345</c:v>
                </c:pt>
                <c:pt idx="542">
                  <c:v>29.549999999999343</c:v>
                </c:pt>
                <c:pt idx="543">
                  <c:v>29.574999999999342</c:v>
                </c:pt>
                <c:pt idx="544">
                  <c:v>29.599999999999341</c:v>
                </c:pt>
                <c:pt idx="545">
                  <c:v>29.624999999999339</c:v>
                </c:pt>
                <c:pt idx="546">
                  <c:v>29.649999999999338</c:v>
                </c:pt>
                <c:pt idx="547">
                  <c:v>29.674999999999336</c:v>
                </c:pt>
                <c:pt idx="548">
                  <c:v>29.699999999999335</c:v>
                </c:pt>
                <c:pt idx="549">
                  <c:v>29.724999999999334</c:v>
                </c:pt>
                <c:pt idx="550">
                  <c:v>29.749999999999332</c:v>
                </c:pt>
                <c:pt idx="551">
                  <c:v>29.774999999999331</c:v>
                </c:pt>
                <c:pt idx="552">
                  <c:v>29.799999999999329</c:v>
                </c:pt>
                <c:pt idx="553">
                  <c:v>29.824999999999328</c:v>
                </c:pt>
                <c:pt idx="554">
                  <c:v>29.849999999999326</c:v>
                </c:pt>
                <c:pt idx="555">
                  <c:v>29.874999999999325</c:v>
                </c:pt>
                <c:pt idx="556">
                  <c:v>29.899999999999324</c:v>
                </c:pt>
                <c:pt idx="557">
                  <c:v>29.924999999999322</c:v>
                </c:pt>
                <c:pt idx="558">
                  <c:v>29.949999999999321</c:v>
                </c:pt>
                <c:pt idx="559">
                  <c:v>29.974999999999319</c:v>
                </c:pt>
                <c:pt idx="560">
                  <c:v>29.999999999999318</c:v>
                </c:pt>
                <c:pt idx="561">
                  <c:v>30.024999999999316</c:v>
                </c:pt>
                <c:pt idx="562">
                  <c:v>30.049999999999315</c:v>
                </c:pt>
                <c:pt idx="563">
                  <c:v>30.074999999999314</c:v>
                </c:pt>
                <c:pt idx="564">
                  <c:v>30.099999999999312</c:v>
                </c:pt>
                <c:pt idx="565">
                  <c:v>30.124999999999311</c:v>
                </c:pt>
                <c:pt idx="566">
                  <c:v>30.149999999999309</c:v>
                </c:pt>
                <c:pt idx="567">
                  <c:v>30.174999999999308</c:v>
                </c:pt>
                <c:pt idx="568">
                  <c:v>30.199999999999307</c:v>
                </c:pt>
                <c:pt idx="569">
                  <c:v>30.224999999999305</c:v>
                </c:pt>
                <c:pt idx="570">
                  <c:v>30.249999999999304</c:v>
                </c:pt>
                <c:pt idx="571">
                  <c:v>30.274999999999302</c:v>
                </c:pt>
                <c:pt idx="572">
                  <c:v>30.299999999999301</c:v>
                </c:pt>
                <c:pt idx="573">
                  <c:v>30.324999999999299</c:v>
                </c:pt>
                <c:pt idx="574">
                  <c:v>30.349999999999298</c:v>
                </c:pt>
                <c:pt idx="575">
                  <c:v>30.374999999999297</c:v>
                </c:pt>
                <c:pt idx="576">
                  <c:v>30.399999999999295</c:v>
                </c:pt>
                <c:pt idx="577">
                  <c:v>30.424999999999294</c:v>
                </c:pt>
                <c:pt idx="578">
                  <c:v>30.449999999999292</c:v>
                </c:pt>
                <c:pt idx="579">
                  <c:v>30.474999999999291</c:v>
                </c:pt>
                <c:pt idx="580">
                  <c:v>30.499999999999289</c:v>
                </c:pt>
                <c:pt idx="581">
                  <c:v>30.524999999999288</c:v>
                </c:pt>
                <c:pt idx="582">
                  <c:v>30.549999999999287</c:v>
                </c:pt>
                <c:pt idx="583">
                  <c:v>30.574999999999285</c:v>
                </c:pt>
                <c:pt idx="584">
                  <c:v>30.599999999999284</c:v>
                </c:pt>
                <c:pt idx="585">
                  <c:v>30.624999999999282</c:v>
                </c:pt>
                <c:pt idx="586">
                  <c:v>30.649999999999281</c:v>
                </c:pt>
                <c:pt idx="587">
                  <c:v>30.67499999999928</c:v>
                </c:pt>
                <c:pt idx="588">
                  <c:v>30.699999999999278</c:v>
                </c:pt>
                <c:pt idx="589">
                  <c:v>30.724999999999277</c:v>
                </c:pt>
                <c:pt idx="590">
                  <c:v>30.749999999999275</c:v>
                </c:pt>
                <c:pt idx="591">
                  <c:v>30.774999999999274</c:v>
                </c:pt>
                <c:pt idx="592">
                  <c:v>30.799999999999272</c:v>
                </c:pt>
                <c:pt idx="593">
                  <c:v>30.824999999999271</c:v>
                </c:pt>
                <c:pt idx="594">
                  <c:v>30.84999999999927</c:v>
                </c:pt>
                <c:pt idx="595">
                  <c:v>30.874999999999268</c:v>
                </c:pt>
                <c:pt idx="596">
                  <c:v>30.899999999999267</c:v>
                </c:pt>
                <c:pt idx="597">
                  <c:v>30.924999999999265</c:v>
                </c:pt>
                <c:pt idx="598">
                  <c:v>30.949999999999264</c:v>
                </c:pt>
                <c:pt idx="599">
                  <c:v>30.974999999999262</c:v>
                </c:pt>
                <c:pt idx="600">
                  <c:v>30.999999999999261</c:v>
                </c:pt>
                <c:pt idx="601">
                  <c:v>31.02499999999926</c:v>
                </c:pt>
                <c:pt idx="602">
                  <c:v>31.049999999999258</c:v>
                </c:pt>
                <c:pt idx="603">
                  <c:v>31.074999999999257</c:v>
                </c:pt>
                <c:pt idx="604">
                  <c:v>31.099999999999255</c:v>
                </c:pt>
                <c:pt idx="605">
                  <c:v>31.124999999999254</c:v>
                </c:pt>
                <c:pt idx="606">
                  <c:v>31.149999999999253</c:v>
                </c:pt>
                <c:pt idx="607">
                  <c:v>31.174999999999251</c:v>
                </c:pt>
                <c:pt idx="608">
                  <c:v>31.19999999999925</c:v>
                </c:pt>
                <c:pt idx="609">
                  <c:v>31.224999999999248</c:v>
                </c:pt>
                <c:pt idx="610">
                  <c:v>31.249999999999247</c:v>
                </c:pt>
                <c:pt idx="611">
                  <c:v>31.274999999999245</c:v>
                </c:pt>
                <c:pt idx="612">
                  <c:v>31.299999999999244</c:v>
                </c:pt>
                <c:pt idx="613">
                  <c:v>31.324999999999243</c:v>
                </c:pt>
                <c:pt idx="614">
                  <c:v>31.349999999999241</c:v>
                </c:pt>
                <c:pt idx="615">
                  <c:v>31.37499999999924</c:v>
                </c:pt>
                <c:pt idx="616">
                  <c:v>31.399999999999238</c:v>
                </c:pt>
                <c:pt idx="617">
                  <c:v>31.424999999999237</c:v>
                </c:pt>
                <c:pt idx="618">
                  <c:v>31.449999999999235</c:v>
                </c:pt>
                <c:pt idx="619">
                  <c:v>31.474999999999234</c:v>
                </c:pt>
                <c:pt idx="620">
                  <c:v>31.499999999999233</c:v>
                </c:pt>
                <c:pt idx="621">
                  <c:v>31.524999999999231</c:v>
                </c:pt>
                <c:pt idx="622">
                  <c:v>31.54999999999923</c:v>
                </c:pt>
                <c:pt idx="623">
                  <c:v>31.574999999999228</c:v>
                </c:pt>
                <c:pt idx="624">
                  <c:v>31.599999999999227</c:v>
                </c:pt>
                <c:pt idx="625">
                  <c:v>31.624999999999226</c:v>
                </c:pt>
                <c:pt idx="626">
                  <c:v>31.649999999999224</c:v>
                </c:pt>
                <c:pt idx="627">
                  <c:v>31.674999999999223</c:v>
                </c:pt>
                <c:pt idx="628">
                  <c:v>31.699999999999221</c:v>
                </c:pt>
                <c:pt idx="629">
                  <c:v>31.72499999999922</c:v>
                </c:pt>
                <c:pt idx="630">
                  <c:v>31.749999999999218</c:v>
                </c:pt>
                <c:pt idx="631">
                  <c:v>31.774999999999217</c:v>
                </c:pt>
                <c:pt idx="632">
                  <c:v>31.799999999999216</c:v>
                </c:pt>
                <c:pt idx="633">
                  <c:v>31.824999999999214</c:v>
                </c:pt>
                <c:pt idx="634">
                  <c:v>31.849999999999213</c:v>
                </c:pt>
                <c:pt idx="635">
                  <c:v>31.874999999999211</c:v>
                </c:pt>
                <c:pt idx="636">
                  <c:v>31.89999999999921</c:v>
                </c:pt>
                <c:pt idx="637">
                  <c:v>31.924999999999208</c:v>
                </c:pt>
                <c:pt idx="638">
                  <c:v>31.949999999999207</c:v>
                </c:pt>
                <c:pt idx="639">
                  <c:v>31.974999999999206</c:v>
                </c:pt>
                <c:pt idx="640">
                  <c:v>31.999999999999204</c:v>
                </c:pt>
              </c:numCache>
            </c:numRef>
          </c:xVal>
          <c:yVal>
            <c:numRef>
              <c:f>Sheet1!$E$2:$E$642</c:f>
              <c:numCache>
                <c:formatCode>General</c:formatCode>
                <c:ptCount val="641"/>
                <c:pt idx="0">
                  <c:v>5.867710326061999E-4</c:v>
                </c:pt>
                <c:pt idx="1">
                  <c:v>6.1096520433113392E-4</c:v>
                </c:pt>
                <c:pt idx="2">
                  <c:v>6.360668159012473E-4</c:v>
                </c:pt>
                <c:pt idx="3">
                  <c:v>6.6210588902560895E-4</c:v>
                </c:pt>
                <c:pt idx="4">
                  <c:v>6.8911326993609777E-4</c:v>
                </c:pt>
                <c:pt idx="5">
                  <c:v>7.1712064529963861E-4</c:v>
                </c:pt>
                <c:pt idx="6">
                  <c:v>7.4616055817309254E-4</c:v>
                </c:pt>
                <c:pt idx="7">
                  <c:v>7.7626642398867898E-4</c:v>
                </c:pt>
                <c:pt idx="8">
                  <c:v>8.0747254655732473E-4</c:v>
                </c:pt>
                <c:pt idx="9">
                  <c:v>8.3981413407677446E-4</c:v>
                </c:pt>
                <c:pt idx="10">
                  <c:v>8.7332731513077035E-4</c:v>
                </c:pt>
                <c:pt idx="11">
                  <c:v>9.0804915466508312E-4</c:v>
                </c:pt>
                <c:pt idx="12">
                  <c:v>9.4401766992558648E-4</c:v>
                </c:pt>
                <c:pt idx="13">
                  <c:v>9.8127184634307541E-4</c:v>
                </c:pt>
                <c:pt idx="14">
                  <c:v>1.0198516533489045E-3</c:v>
                </c:pt>
                <c:pt idx="15">
                  <c:v>1.0597980601050304E-3</c:v>
                </c:pt>
                <c:pt idx="16">
                  <c:v>1.1011530511314039E-3</c:v>
                </c:pt>
                <c:pt idx="17">
                  <c:v>1.14395964181317E-3</c:v>
                </c:pt>
                <c:pt idx="18">
                  <c:v>1.1882618937695052E-3</c:v>
                </c:pt>
                <c:pt idx="19">
                  <c:v>1.2341049300653721E-3</c:v>
                </c:pt>
                <c:pt idx="20">
                  <c:v>1.2815349502469163E-3</c:v>
                </c:pt>
                <c:pt idx="21">
                  <c:v>1.3305992451806276E-3</c:v>
                </c:pt>
                <c:pt idx="22">
                  <c:v>1.3813462116758699E-3</c:v>
                </c:pt>
                <c:pt idx="23">
                  <c:v>1.4338253668697326E-3</c:v>
                </c:pt>
                <c:pt idx="24">
                  <c:v>1.4880873623526977E-3</c:v>
                </c:pt>
                <c:pt idx="25">
                  <c:v>1.5441839980129739E-3</c:v>
                </c:pt>
                <c:pt idx="26">
                  <c:v>1.602168235576797E-3</c:v>
                </c:pt>
                <c:pt idx="27">
                  <c:v>1.6620942118215235E-3</c:v>
                </c:pt>
                <c:pt idx="28">
                  <c:v>1.7240172514376543E-3</c:v>
                </c:pt>
                <c:pt idx="29">
                  <c:v>1.7879938795155681E-3</c:v>
                </c:pt>
                <c:pt idx="30">
                  <c:v>1.8540818336320059E-3</c:v>
                </c:pt>
                <c:pt idx="31">
                  <c:v>1.9223400755110293E-3</c:v>
                </c:pt>
                <c:pt idx="32">
                  <c:v>1.992828802233503E-3</c:v>
                </c:pt>
                <c:pt idx="33">
                  <c:v>2.0656094569687141E-3</c:v>
                </c:pt>
                <c:pt idx="34">
                  <c:v>2.1407447392012961E-3</c:v>
                </c:pt>
                <c:pt idx="35">
                  <c:v>2.2182986144260179E-3</c:v>
                </c:pt>
                <c:pt idx="36">
                  <c:v>2.2983363232827077E-3</c:v>
                </c:pt>
                <c:pt idx="37">
                  <c:v>2.3809243901029356E-3</c:v>
                </c:pt>
                <c:pt idx="38">
                  <c:v>2.4661306308398578E-3</c:v>
                </c:pt>
                <c:pt idx="39">
                  <c:v>2.5540241603520236E-3</c:v>
                </c:pt>
                <c:pt idx="40">
                  <c:v>2.6446753990116444E-3</c:v>
                </c:pt>
                <c:pt idx="41">
                  <c:v>2.7381560786074914E-3</c:v>
                </c:pt>
                <c:pt idx="42">
                  <c:v>2.8345392475120747E-3</c:v>
                </c:pt>
                <c:pt idx="43">
                  <c:v>2.9338992750826292E-3</c:v>
                </c:pt>
                <c:pt idx="44">
                  <c:v>3.0363118552649182E-3</c:v>
                </c:pt>
                <c:pt idx="45">
                  <c:v>3.1418540093687713E-3</c:v>
                </c:pt>
                <c:pt idx="46">
                  <c:v>3.250604087983867E-3</c:v>
                </c:pt>
                <c:pt idx="47">
                  <c:v>3.36264177200408E-3</c:v>
                </c:pt>
                <c:pt idx="48">
                  <c:v>3.4780480727286023E-3</c:v>
                </c:pt>
                <c:pt idx="49">
                  <c:v>3.5969053310076961E-3</c:v>
                </c:pt>
                <c:pt idx="50">
                  <c:v>3.7192972154009782E-3</c:v>
                </c:pt>
                <c:pt idx="51">
                  <c:v>3.8453087193158759E-3</c:v>
                </c:pt>
                <c:pt idx="52">
                  <c:v>3.975026157093919E-3</c:v>
                </c:pt>
                <c:pt idx="53">
                  <c:v>4.1085371590124653E-3</c:v>
                </c:pt>
                <c:pt idx="54">
                  <c:v>4.2459306651693521E-3</c:v>
                </c:pt>
                <c:pt idx="55">
                  <c:v>4.3872969182182121E-3</c:v>
                </c:pt>
                <c:pt idx="56">
                  <c:v>4.5327274549219953E-3</c:v>
                </c:pt>
                <c:pt idx="57">
                  <c:v>4.6823150964926232E-3</c:v>
                </c:pt>
                <c:pt idx="58">
                  <c:v>4.8361539376845352E-3</c:v>
                </c:pt>
                <c:pt idx="59">
                  <c:v>4.9943393346104396E-3</c:v>
                </c:pt>
                <c:pt idx="60">
                  <c:v>5.1569678912475282E-3</c:v>
                </c:pt>
                <c:pt idx="61">
                  <c:v>5.324137444602724E-3</c:v>
                </c:pt>
                <c:pt idx="62">
                  <c:v>5.495947048506142E-3</c:v>
                </c:pt>
                <c:pt idx="63">
                  <c:v>5.6724969560018185E-3</c:v>
                </c:pt>
                <c:pt idx="64">
                  <c:v>5.8538886003057259E-3</c:v>
                </c:pt>
                <c:pt idx="65">
                  <c:v>6.0402245743010506E-3</c:v>
                </c:pt>
                <c:pt idx="66">
                  <c:v>6.2316086085416455E-3</c:v>
                </c:pt>
                <c:pt idx="67">
                  <c:v>6.4281455477348797E-3</c:v>
                </c:pt>
                <c:pt idx="68">
                  <c:v>6.6299413256757497E-3</c:v>
                </c:pt>
                <c:pt idx="69">
                  <c:v>6.8371029386049423E-3</c:v>
                </c:pt>
                <c:pt idx="70">
                  <c:v>7.0497384169640395E-3</c:v>
                </c:pt>
                <c:pt idx="71">
                  <c:v>7.2679567955220466E-3</c:v>
                </c:pt>
                <c:pt idx="72">
                  <c:v>7.491868081848041E-3</c:v>
                </c:pt>
                <c:pt idx="73">
                  <c:v>7.7215832231058148E-3</c:v>
                </c:pt>
                <c:pt idx="74">
                  <c:v>7.957214071147245E-3</c:v>
                </c:pt>
                <c:pt idx="75">
                  <c:v>8.1988733458819747E-3</c:v>
                </c:pt>
                <c:pt idx="76">
                  <c:v>8.4466745969024176E-3</c:v>
                </c:pt>
                <c:pt idx="77">
                  <c:v>8.7007321633437076E-3</c:v>
                </c:pt>
                <c:pt idx="78">
                  <c:v>8.9611611319598706E-3</c:v>
                </c:pt>
                <c:pt idx="79">
                  <c:v>9.2280772933982878E-3</c:v>
                </c:pt>
                <c:pt idx="80">
                  <c:v>9.5015970966573996E-3</c:v>
                </c:pt>
                <c:pt idx="81">
                  <c:v>9.7818376017050155E-3</c:v>
                </c:pt>
                <c:pt idx="82">
                  <c:v>1.0068916430262023E-2</c:v>
                </c:pt>
                <c:pt idx="83">
                  <c:v>1.0362951714714729E-2</c:v>
                </c:pt>
                <c:pt idx="84">
                  <c:v>1.0664062045163205E-2</c:v>
                </c:pt>
                <c:pt idx="85">
                  <c:v>1.0972366414589502E-2</c:v>
                </c:pt>
                <c:pt idx="86">
                  <c:v>1.1287984162138918E-2</c:v>
                </c:pt>
                <c:pt idx="87">
                  <c:v>1.16110349145089E-2</c:v>
                </c:pt>
                <c:pt idx="88">
                  <c:v>1.1941638525440928E-2</c:v>
                </c:pt>
                <c:pt idx="89">
                  <c:v>1.2279915013313462E-2</c:v>
                </c:pt>
                <c:pt idx="90">
                  <c:v>1.2625984496835089E-2</c:v>
                </c:pt>
                <c:pt idx="91">
                  <c:v>1.297996712883936E-2</c:v>
                </c:pt>
                <c:pt idx="92">
                  <c:v>1.3341983028184706E-2</c:v>
                </c:pt>
                <c:pt idx="93">
                  <c:v>1.3712152209764508E-2</c:v>
                </c:pt>
                <c:pt idx="94">
                  <c:v>1.4090594512634998E-2</c:v>
                </c:pt>
                <c:pt idx="95">
                  <c:v>1.4477429526270151E-2</c:v>
                </c:pt>
                <c:pt idx="96">
                  <c:v>1.4872776514955364E-2</c:v>
                </c:pt>
                <c:pt idx="97">
                  <c:v>1.527675434033372E-2</c:v>
                </c:pt>
                <c:pt idx="98">
                  <c:v>1.5689481382120649E-2</c:v>
                </c:pt>
                <c:pt idx="99">
                  <c:v>1.6111075457005689E-2</c:v>
                </c:pt>
                <c:pt idx="100">
                  <c:v>1.6541653735761538E-2</c:v>
                </c:pt>
                <c:pt idx="101">
                  <c:v>1.6981332658583842E-2</c:v>
                </c:pt>
                <c:pt idx="102">
                  <c:v>1.7430227848686718E-2</c:v>
                </c:pt>
                <c:pt idx="103">
                  <c:v>1.7888454024182106E-2</c:v>
                </c:pt>
                <c:pt idx="104">
                  <c:v>1.8356124908273208E-2</c:v>
                </c:pt>
                <c:pt idx="105">
                  <c:v>1.8833353137794641E-2</c:v>
                </c:pt>
                <c:pt idx="106">
                  <c:v>1.9320250170134879E-2</c:v>
                </c:pt>
                <c:pt idx="107">
                  <c:v>1.9816926188578571E-2</c:v>
                </c:pt>
                <c:pt idx="108">
                  <c:v>2.0323490006109557E-2</c:v>
                </c:pt>
                <c:pt idx="109">
                  <c:v>2.0840048967717156E-2</c:v>
                </c:pt>
                <c:pt idx="110">
                  <c:v>2.1366708851251765E-2</c:v>
                </c:pt>
                <c:pt idx="111">
                  <c:v>2.1903573766877998E-2</c:v>
                </c:pt>
                <c:pt idx="112">
                  <c:v>2.245074605517592E-2</c:v>
                </c:pt>
                <c:pt idx="113">
                  <c:v>2.3008326183944605E-2</c:v>
                </c:pt>
                <c:pt idx="114">
                  <c:v>2.357641264376345E-2</c:v>
                </c:pt>
                <c:pt idx="115">
                  <c:v>2.4155101842371008E-2</c:v>
                </c:pt>
                <c:pt idx="116">
                  <c:v>2.4744487997921911E-2</c:v>
                </c:pt>
                <c:pt idx="117">
                  <c:v>2.534466303118697E-2</c:v>
                </c:pt>
                <c:pt idx="118">
                  <c:v>2.5955716456762659E-2</c:v>
                </c:pt>
                <c:pt idx="119">
                  <c:v>2.6577735273359701E-2</c:v>
                </c:pt>
                <c:pt idx="120">
                  <c:v>2.7210803853242704E-2</c:v>
                </c:pt>
                <c:pt idx="121">
                  <c:v>2.7855003830895685E-2</c:v>
                </c:pt>
                <c:pt idx="122">
                  <c:v>2.8510413990990573E-2</c:v>
                </c:pt>
                <c:pt idx="123">
                  <c:v>2.9177110155738414E-2</c:v>
                </c:pt>
                <c:pt idx="124">
                  <c:v>2.9855165071705811E-2</c:v>
                </c:pt>
                <c:pt idx="125">
                  <c:v>3.0544648296181042E-2</c:v>
                </c:pt>
                <c:pt idx="126">
                  <c:v>3.1245626083177481E-2</c:v>
                </c:pt>
                <c:pt idx="127">
                  <c:v>3.1958161269163426E-2</c:v>
                </c:pt>
                <c:pt idx="128">
                  <c:v>3.2682313158610816E-2</c:v>
                </c:pt>
                <c:pt idx="129">
                  <c:v>3.3418137409456712E-2</c:v>
                </c:pt>
                <c:pt idx="130">
                  <c:v>3.4165685918574148E-2</c:v>
                </c:pt>
                <c:pt idx="131">
                  <c:v>3.4925006707351165E-2</c:v>
                </c:pt>
                <c:pt idx="132">
                  <c:v>3.5696143807478674E-2</c:v>
                </c:pt>
                <c:pt idx="133">
                  <c:v>3.6479137147050117E-2</c:v>
                </c:pt>
                <c:pt idx="134">
                  <c:v>3.7274022437077572E-2</c:v>
                </c:pt>
                <c:pt idx="135">
                  <c:v>3.8080831058531446E-2</c:v>
                </c:pt>
                <c:pt idx="136">
                  <c:v>3.8899589950011859E-2</c:v>
                </c:pt>
                <c:pt idx="137">
                  <c:v>3.9730321496162235E-2</c:v>
                </c:pt>
                <c:pt idx="138">
                  <c:v>4.0573043416937224E-2</c:v>
                </c:pt>
                <c:pt idx="139">
                  <c:v>4.1427768657838163E-2</c:v>
                </c:pt>
                <c:pt idx="140">
                  <c:v>4.2294505281231243E-2</c:v>
                </c:pt>
                <c:pt idx="141">
                  <c:v>4.317325635886464E-2</c:v>
                </c:pt>
                <c:pt idx="142">
                  <c:v>4.4064019865702422E-2</c:v>
                </c:pt>
                <c:pt idx="143">
                  <c:v>4.4966788575193567E-2</c:v>
                </c:pt>
                <c:pt idx="144">
                  <c:v>4.5881549956096258E-2</c:v>
                </c:pt>
                <c:pt idx="145">
                  <c:v>4.6808286070978054E-2</c:v>
                </c:pt>
                <c:pt idx="146">
                  <c:v>4.7746973476513306E-2</c:v>
                </c:pt>
                <c:pt idx="147">
                  <c:v>4.8697583125700168E-2</c:v>
                </c:pt>
                <c:pt idx="148">
                  <c:v>4.9660080272119884E-2</c:v>
                </c:pt>
                <c:pt idx="149">
                  <c:v>5.0634424376361634E-2</c:v>
                </c:pt>
                <c:pt idx="150">
                  <c:v>5.1620569014735988E-2</c:v>
                </c:pt>
                <c:pt idx="151">
                  <c:v>5.2618461790401333E-2</c:v>
                </c:pt>
                <c:pt idx="152">
                  <c:v>5.3628044247025948E-2</c:v>
                </c:pt>
                <c:pt idx="153">
                  <c:v>5.4649251785110139E-2</c:v>
                </c:pt>
                <c:pt idx="154">
                  <c:v>5.568201358109108E-2</c:v>
                </c:pt>
                <c:pt idx="155">
                  <c:v>5.6726252509353405E-2</c:v>
                </c:pt>
                <c:pt idx="156">
                  <c:v>5.7781885067267794E-2</c:v>
                </c:pt>
                <c:pt idx="157">
                  <c:v>5.8848821303379158E-2</c:v>
                </c:pt>
                <c:pt idx="158">
                  <c:v>5.9926964748864962E-2</c:v>
                </c:pt>
                <c:pt idx="159">
                  <c:v>6.1016212352383574E-2</c:v>
                </c:pt>
                <c:pt idx="160">
                  <c:v>6.2116454418430805E-2</c:v>
                </c:pt>
                <c:pt idx="161">
                  <c:v>6.3227574549322166E-2</c:v>
                </c:pt>
                <c:pt idx="162">
                  <c:v>6.4349449590916333E-2</c:v>
                </c:pt>
                <c:pt idx="163">
                  <c:v>6.5481949582193708E-2</c:v>
                </c:pt>
                <c:pt idx="164">
                  <c:v>6.6624937708802595E-2</c:v>
                </c:pt>
                <c:pt idx="165">
                  <c:v>6.7778270260682949E-2</c:v>
                </c:pt>
                <c:pt idx="166">
                  <c:v>6.8941796593875976E-2</c:v>
                </c:pt>
                <c:pt idx="167">
                  <c:v>7.0115359096625168E-2</c:v>
                </c:pt>
                <c:pt idx="168">
                  <c:v>7.1298793159872531E-2</c:v>
                </c:pt>
                <c:pt idx="169">
                  <c:v>7.2491927152250279E-2</c:v>
                </c:pt>
                <c:pt idx="170">
                  <c:v>7.3694582399666281E-2</c:v>
                </c:pt>
                <c:pt idx="171">
                  <c:v>7.4906573169578258E-2</c:v>
                </c:pt>
                <c:pt idx="172">
                  <c:v>7.6127706660048422E-2</c:v>
                </c:pt>
                <c:pt idx="173">
                  <c:v>7.7357782993667579E-2</c:v>
                </c:pt>
                <c:pt idx="174">
                  <c:v>7.8596595216433779E-2</c:v>
                </c:pt>
                <c:pt idx="175">
                  <c:v>7.9843929301667282E-2</c:v>
                </c:pt>
                <c:pt idx="176">
                  <c:v>8.1099564159039822E-2</c:v>
                </c:pt>
                <c:pt idx="177">
                  <c:v>8.2363271648792355E-2</c:v>
                </c:pt>
                <c:pt idx="178">
                  <c:v>8.3634816601211651E-2</c:v>
                </c:pt>
                <c:pt idx="179">
                  <c:v>8.4913956841431257E-2</c:v>
                </c:pt>
                <c:pt idx="180">
                  <c:v>8.6200443219618894E-2</c:v>
                </c:pt>
                <c:pt idx="181">
                  <c:v>8.749401964660776E-2</c:v>
                </c:pt>
                <c:pt idx="182">
                  <c:v>8.8794423135023712E-2</c:v>
                </c:pt>
                <c:pt idx="183">
                  <c:v>9.0101383845957422E-2</c:v>
                </c:pt>
                <c:pt idx="184">
                  <c:v>9.1414625141223643E-2</c:v>
                </c:pt>
                <c:pt idx="185">
                  <c:v>9.2733863641246764E-2</c:v>
                </c:pt>
                <c:pt idx="186">
                  <c:v>9.4058809288605424E-2</c:v>
                </c:pt>
                <c:pt idx="187">
                  <c:v>9.5389165417264027E-2</c:v>
                </c:pt>
                <c:pt idx="188">
                  <c:v>9.672462882751473E-2</c:v>
                </c:pt>
                <c:pt idx="189">
                  <c:v>9.8064889866646271E-2</c:v>
                </c:pt>
                <c:pt idx="190">
                  <c:v>9.9409632515352744E-2</c:v>
                </c:pt>
                <c:pt idx="191">
                  <c:v>0.10075853447988728</c:v>
                </c:pt>
                <c:pt idx="192">
                  <c:v>0.10211126728996285</c:v>
                </c:pt>
                <c:pt idx="193">
                  <c:v>0.10346749640239407</c:v>
                </c:pt>
                <c:pt idx="194">
                  <c:v>0.10482688131046963</c:v>
                </c:pt>
                <c:pt idx="195">
                  <c:v>0.10618907565903865</c:v>
                </c:pt>
                <c:pt idx="196">
                  <c:v>0.10755372736528833</c:v>
                </c:pt>
                <c:pt idx="197">
                  <c:v>0.10892047874518428</c:v>
                </c:pt>
                <c:pt idx="198">
                  <c:v>0.11028896664553881</c:v>
                </c:pt>
                <c:pt idx="199">
                  <c:v>0.11165882258166691</c:v>
                </c:pt>
                <c:pt idx="200">
                  <c:v>0.11302967288058247</c:v>
                </c:pt>
                <c:pt idx="201">
                  <c:v>0.11440113882968246</c:v>
                </c:pt>
                <c:pt idx="202">
                  <c:v>0.11577283683085965</c:v>
                </c:pt>
                <c:pt idx="203">
                  <c:v>0.11714437855997888</c:v>
                </c:pt>
                <c:pt idx="204">
                  <c:v>0.11851537113164537</c:v>
                </c:pt>
                <c:pt idx="205">
                  <c:v>0.11988541726918785</c:v>
                </c:pt>
                <c:pt idx="206">
                  <c:v>0.12125411547977269</c:v>
                </c:pt>
                <c:pt idx="207">
                  <c:v>0.12262106023455925</c:v>
                </c:pt>
                <c:pt idx="208">
                  <c:v>0.12398584215380107</c:v>
                </c:pt>
                <c:pt idx="209">
                  <c:v>0.12534804819679057</c:v>
                </c:pt>
                <c:pt idx="210">
                  <c:v>0.12670726185653985</c:v>
                </c:pt>
                <c:pt idx="211">
                  <c:v>0.1280630633590838</c:v>
                </c:pt>
                <c:pt idx="212">
                  <c:v>0.12941502986728562</c:v>
                </c:pt>
                <c:pt idx="213">
                  <c:v>0.13076273568901983</c:v>
                </c:pt>
                <c:pt idx="214">
                  <c:v>0.13210575248960121</c:v>
                </c:pt>
                <c:pt idx="215">
                  <c:v>0.13344364950832319</c:v>
                </c:pt>
                <c:pt idx="216">
                  <c:v>0.13477599377896352</c:v>
                </c:pt>
                <c:pt idx="217">
                  <c:v>0.13610235035410922</c:v>
                </c:pt>
                <c:pt idx="218">
                  <c:v>0.13742228253314789</c:v>
                </c:pt>
                <c:pt idx="219">
                  <c:v>0.13873535209376731</c:v>
                </c:pt>
                <c:pt idx="220">
                  <c:v>0.14004111952680029</c:v>
                </c:pt>
                <c:pt idx="221">
                  <c:v>0.1413391442742456</c:v>
                </c:pt>
                <c:pt idx="222">
                  <c:v>0.14262898497029333</c:v>
                </c:pt>
                <c:pt idx="223">
                  <c:v>0.1439101996851761</c:v>
                </c:pt>
                <c:pt idx="224">
                  <c:v>0.14518234617166445</c:v>
                </c:pt>
                <c:pt idx="225">
                  <c:v>0.14644498211401963</c:v>
                </c:pt>
                <c:pt idx="226">
                  <c:v>0.14769766537921403</c:v>
                </c:pt>
                <c:pt idx="227">
                  <c:v>0.14893995427022372</c:v>
                </c:pt>
                <c:pt idx="228">
                  <c:v>0.15017140778119573</c:v>
                </c:pt>
                <c:pt idx="229">
                  <c:v>0.15139158585428758</c:v>
                </c:pt>
                <c:pt idx="230">
                  <c:v>0.15260004963797461</c:v>
                </c:pt>
                <c:pt idx="231">
                  <c:v>0.1537963617466156</c:v>
                </c:pt>
                <c:pt idx="232">
                  <c:v>0.1549800865210664</c:v>
                </c:pt>
                <c:pt idx="233">
                  <c:v>0.15615079029012699</c:v>
                </c:pt>
                <c:pt idx="234">
                  <c:v>0.1573080416326052</c:v>
                </c:pt>
                <c:pt idx="235">
                  <c:v>0.15845141163977866</c:v>
                </c:pt>
                <c:pt idx="236">
                  <c:v>0.15958047417803342</c:v>
                </c:pt>
                <c:pt idx="237">
                  <c:v>0.16069480615145693</c:v>
                </c:pt>
                <c:pt idx="238">
                  <c:v>0.16179398776416068</c:v>
                </c:pt>
                <c:pt idx="239">
                  <c:v>0.16287760278210672</c:v>
                </c:pt>
                <c:pt idx="240">
                  <c:v>0.16394523879421152</c:v>
                </c:pt>
                <c:pt idx="241">
                  <c:v>0.16499648747249926</c:v>
                </c:pt>
                <c:pt idx="242">
                  <c:v>0.16603094483107605</c:v>
                </c:pt>
                <c:pt idx="243">
                  <c:v>0.16704821148369703</c:v>
                </c:pt>
                <c:pt idx="244">
                  <c:v>0.16804789289969688</c:v>
                </c:pt>
                <c:pt idx="245">
                  <c:v>0.16902959965805608</c:v>
                </c:pt>
                <c:pt idx="246">
                  <c:v>0.16999294769937395</c:v>
                </c:pt>
                <c:pt idx="247">
                  <c:v>0.17093755857552168</c:v>
                </c:pt>
                <c:pt idx="248">
                  <c:v>0.17186305969674881</c:v>
                </c:pt>
                <c:pt idx="249">
                  <c:v>0.17276908457601758</c:v>
                </c:pt>
                <c:pt idx="250">
                  <c:v>0.17365527307034204</c:v>
                </c:pt>
                <c:pt idx="251">
                  <c:v>0.1745212716189096</c:v>
                </c:pt>
                <c:pt idx="252">
                  <c:v>0.17536673347776482</c:v>
                </c:pt>
                <c:pt idx="253">
                  <c:v>0.17619131895083845</c:v>
                </c:pt>
                <c:pt idx="254">
                  <c:v>0.17699469561710604</c:v>
                </c:pt>
                <c:pt idx="255">
                  <c:v>0.17777653855366382</c:v>
                </c:pt>
                <c:pt idx="256">
                  <c:v>0.17853653055451299</c:v>
                </c:pt>
                <c:pt idx="257">
                  <c:v>0.17927436234484562</c:v>
                </c:pt>
                <c:pt idx="258">
                  <c:v>0.17998973279063063</c:v>
                </c:pt>
                <c:pt idx="259">
                  <c:v>0.18068234910330036</c:v>
                </c:pt>
                <c:pt idx="260">
                  <c:v>0.18135192703934372</c:v>
                </c:pt>
                <c:pt idx="261">
                  <c:v>0.18199819109461512</c:v>
                </c:pt>
                <c:pt idx="262">
                  <c:v>0.18262087469317373</c:v>
                </c:pt>
                <c:pt idx="263">
                  <c:v>0.18321972037047135</c:v>
                </c:pt>
                <c:pt idx="264">
                  <c:v>0.18379447995071363</c:v>
                </c:pt>
                <c:pt idx="265">
                  <c:v>0.18434491471822259</c:v>
                </c:pt>
                <c:pt idx="266">
                  <c:v>0.18487079558263592</c:v>
                </c:pt>
                <c:pt idx="267">
                  <c:v>0.18537190323778197</c:v>
                </c:pt>
                <c:pt idx="268">
                  <c:v>0.18584802831407726</c:v>
                </c:pt>
                <c:pt idx="269">
                  <c:v>0.18629897152429736</c:v>
                </c:pt>
                <c:pt idx="270">
                  <c:v>0.18672454380257977</c:v>
                </c:pt>
                <c:pt idx="271">
                  <c:v>0.1871245664365227</c:v>
                </c:pt>
                <c:pt idx="272">
                  <c:v>0.1874988711922507</c:v>
                </c:pt>
                <c:pt idx="273">
                  <c:v>0.18784730043232437</c:v>
                </c:pt>
                <c:pt idx="274">
                  <c:v>0.18816970722637902</c:v>
                </c:pt>
                <c:pt idx="275">
                  <c:v>0.18846595545438302</c:v>
                </c:pt>
                <c:pt idx="276">
                  <c:v>0.18873591990241442</c:v>
                </c:pt>
                <c:pt idx="277">
                  <c:v>0.18897948635086176</c:v>
                </c:pt>
                <c:pt idx="278">
                  <c:v>0.18919655165496149</c:v>
                </c:pt>
                <c:pt idx="279">
                  <c:v>0.18938702381759343</c:v>
                </c:pt>
                <c:pt idx="280">
                  <c:v>0.18955082205426124</c:v>
                </c:pt>
                <c:pt idx="281">
                  <c:v>0.18968787685019481</c:v>
                </c:pt>
                <c:pt idx="282">
                  <c:v>0.18979813000951681</c:v>
                </c:pt>
                <c:pt idx="283">
                  <c:v>0.18988153469642582</c:v>
                </c:pt>
                <c:pt idx="284">
                  <c:v>0.1899380554683549</c:v>
                </c:pt>
                <c:pt idx="285">
                  <c:v>0.18996766830107206</c:v>
                </c:pt>
                <c:pt idx="286">
                  <c:v>0.18997036060569891</c:v>
                </c:pt>
                <c:pt idx="287">
                  <c:v>0.18994613123762982</c:v>
                </c:pt>
                <c:pt idx="288">
                  <c:v>0.18989499049734276</c:v>
                </c:pt>
                <c:pt idx="289">
                  <c:v>0.18981696012310142</c:v>
                </c:pt>
                <c:pt idx="290">
                  <c:v>0.1897120732755555</c:v>
                </c:pt>
                <c:pt idx="291">
                  <c:v>0.18958037451425483</c:v>
                </c:pt>
                <c:pt idx="292">
                  <c:v>0.18942191976609987</c:v>
                </c:pt>
                <c:pt idx="293">
                  <c:v>0.18923677628576077</c:v>
                </c:pt>
                <c:pt idx="294">
                  <c:v>0.18902502260810358</c:v>
                </c:pt>
                <c:pt idx="295">
                  <c:v>0.18878674849267099</c:v>
                </c:pt>
                <c:pt idx="296">
                  <c:v>0.18852205486027232</c:v>
                </c:pt>
                <c:pt idx="297">
                  <c:v>0.18823105372174584</c:v>
                </c:pt>
                <c:pt idx="298">
                  <c:v>0.18791386809896346</c:v>
                </c:pt>
                <c:pt idx="299">
                  <c:v>0.18757063193815587</c:v>
                </c:pt>
                <c:pt idx="300">
                  <c:v>0.18720149001564385</c:v>
                </c:pt>
                <c:pt idx="301">
                  <c:v>0.18680659783606826</c:v>
                </c:pt>
                <c:pt idx="302">
                  <c:v>0.18638612152321907</c:v>
                </c:pt>
                <c:pt idx="303">
                  <c:v>0.18594023770357082</c:v>
                </c:pt>
                <c:pt idx="304">
                  <c:v>0.18546913338263851</c:v>
                </c:pt>
                <c:pt idx="305">
                  <c:v>0.18497300581427534</c:v>
                </c:pt>
                <c:pt idx="306">
                  <c:v>0.18445206236304018</c:v>
                </c:pt>
                <c:pt idx="307">
                  <c:v>0.18390652035976882</c:v>
                </c:pt>
                <c:pt idx="308">
                  <c:v>0.18333660695049039</c:v>
                </c:pt>
                <c:pt idx="309">
                  <c:v>0.18274255893883551</c:v>
                </c:pt>
                <c:pt idx="310">
                  <c:v>0.18212462262208945</c:v>
                </c:pt>
                <c:pt idx="311">
                  <c:v>0.18148305362104894</c:v>
                </c:pt>
                <c:pt idx="312">
                  <c:v>0.1808181167038474</c:v>
                </c:pt>
                <c:pt idx="313">
                  <c:v>0.18013008560391836</c:v>
                </c:pt>
                <c:pt idx="314">
                  <c:v>0.17941924283227212</c:v>
                </c:pt>
                <c:pt idx="315">
                  <c:v>0.17868587948426609</c:v>
                </c:pt>
                <c:pt idx="316">
                  <c:v>0.17793029504105343</c:v>
                </c:pt>
                <c:pt idx="317">
                  <c:v>0.17715279716589952</c:v>
                </c:pt>
                <c:pt idx="318">
                  <c:v>0.17635370149556046</c:v>
                </c:pt>
                <c:pt idx="319">
                  <c:v>0.17553333142692074</c:v>
                </c:pt>
                <c:pt idx="320">
                  <c:v>0.17469201789909236</c:v>
                </c:pt>
                <c:pt idx="321">
                  <c:v>0.17383009917118075</c:v>
                </c:pt>
                <c:pt idx="322">
                  <c:v>0.17294792059592562</c:v>
                </c:pt>
                <c:pt idx="323">
                  <c:v>0.17204583438942903</c:v>
                </c:pt>
                <c:pt idx="324">
                  <c:v>0.17112419939718512</c:v>
                </c:pt>
                <c:pt idx="325">
                  <c:v>0.17018338085662862</c:v>
                </c:pt>
                <c:pt idx="326">
                  <c:v>0.1692237501564216</c:v>
                </c:pt>
                <c:pt idx="327">
                  <c:v>0.1682456845927002</c:v>
                </c:pt>
                <c:pt idx="328">
                  <c:v>0.16724956712250474</c:v>
                </c:pt>
                <c:pt idx="329">
                  <c:v>0.16623578611461787</c:v>
                </c:pt>
                <c:pt idx="330">
                  <c:v>0.16520473509803735</c:v>
                </c:pt>
                <c:pt idx="331">
                  <c:v>0.16415681250831016</c:v>
                </c:pt>
                <c:pt idx="332">
                  <c:v>0.16309242143195671</c:v>
                </c:pt>
                <c:pt idx="333">
                  <c:v>0.16201196934921266</c:v>
                </c:pt>
                <c:pt idx="334">
                  <c:v>0.16091586787531778</c:v>
                </c:pt>
                <c:pt idx="335">
                  <c:v>0.15980453250058033</c:v>
                </c:pt>
                <c:pt idx="336">
                  <c:v>0.15867838232944492</c:v>
                </c:pt>
                <c:pt idx="337">
                  <c:v>0.15753783981879257</c:v>
                </c:pt>
                <c:pt idx="338">
                  <c:v>0.15638333051569897</c:v>
                </c:pt>
                <c:pt idx="339">
                  <c:v>0.15521528279487759</c:v>
                </c:pt>
                <c:pt idx="340">
                  <c:v>0.15403412759603252</c:v>
                </c:pt>
                <c:pt idx="341">
                  <c:v>0.15284029816134315</c:v>
                </c:pt>
                <c:pt idx="342">
                  <c:v>0.15163422977330346</c:v>
                </c:pt>
                <c:pt idx="343">
                  <c:v>0.15041635949313409</c:v>
                </c:pt>
                <c:pt idx="344">
                  <c:v>0.14918712589998495</c:v>
                </c:pt>
                <c:pt idx="345">
                  <c:v>0.14794696883114275</c:v>
                </c:pt>
                <c:pt idx="346">
                  <c:v>0.14669632912345548</c:v>
                </c:pt>
                <c:pt idx="347">
                  <c:v>0.1454356483561827</c:v>
                </c:pt>
                <c:pt idx="348">
                  <c:v>0.14416536859547757</c:v>
                </c:pt>
                <c:pt idx="349">
                  <c:v>0.14288593214070339</c:v>
                </c:pt>
                <c:pt idx="350">
                  <c:v>0.14159778127278297</c:v>
                </c:pt>
                <c:pt idx="351">
                  <c:v>0.14030135800477722</c:v>
                </c:pt>
                <c:pt idx="352">
                  <c:v>0.13899710383488278</c:v>
                </c:pt>
                <c:pt idx="353">
                  <c:v>0.13768545950203767</c:v>
                </c:pt>
                <c:pt idx="354">
                  <c:v>0.13636686474431631</c:v>
                </c:pt>
                <c:pt idx="355">
                  <c:v>0.13504175806029353</c:v>
                </c:pt>
                <c:pt idx="356">
                  <c:v>0.133710576473551</c:v>
                </c:pt>
                <c:pt idx="357">
                  <c:v>0.13237375530049561</c:v>
                </c:pt>
                <c:pt idx="358">
                  <c:v>0.13103172792165332</c:v>
                </c:pt>
                <c:pt idx="359">
                  <c:v>0.12968492555659858</c:v>
                </c:pt>
                <c:pt idx="360">
                  <c:v>0.12833377704267301</c:v>
                </c:pt>
                <c:pt idx="361">
                  <c:v>0.12697870861764185</c:v>
                </c:pt>
                <c:pt idx="362">
                  <c:v>0.12562014370643207</c:v>
                </c:pt>
                <c:pt idx="363">
                  <c:v>0.12425850271208953</c:v>
                </c:pt>
                <c:pt idx="364">
                  <c:v>0.12289420281108765</c:v>
                </c:pt>
                <c:pt idx="365">
                  <c:v>0.12152765775311405</c:v>
                </c:pt>
                <c:pt idx="366">
                  <c:v>0.1201592776654562</c:v>
                </c:pt>
                <c:pt idx="367">
                  <c:v>0.11878946886210047</c:v>
                </c:pt>
                <c:pt idx="368">
                  <c:v>0.11741863365765406</c:v>
                </c:pt>
                <c:pt idx="369">
                  <c:v>0.11604717018619248</c:v>
                </c:pt>
                <c:pt idx="370">
                  <c:v>0.1146754722251298</c:v>
                </c:pt>
                <c:pt idx="371">
                  <c:v>0.11330392902420269</c:v>
                </c:pt>
                <c:pt idx="372">
                  <c:v>0.11193292513965243</c:v>
                </c:pt>
                <c:pt idx="373">
                  <c:v>0.11056284027368454</c:v>
                </c:pt>
                <c:pt idx="374">
                  <c:v>0.10919404911927788</c:v>
                </c:pt>
                <c:pt idx="375">
                  <c:v>0.10782692121040972</c:v>
                </c:pt>
                <c:pt idx="376">
                  <c:v>0.10646182077775777</c:v>
                </c:pt>
                <c:pt idx="377">
                  <c:v>0.10509910660993195</c:v>
                </c:pt>
                <c:pt idx="378">
                  <c:v>0.10373913192028521</c:v>
                </c:pt>
                <c:pt idx="379">
                  <c:v>0.10238224421934468</c:v>
                </c:pt>
                <c:pt idx="380">
                  <c:v>0.101028785192899</c:v>
                </c:pt>
                <c:pt idx="381">
                  <c:v>9.9679090585771693E-2</c:v>
                </c:pt>
                <c:pt idx="382">
                  <c:v>9.8333490091304321E-2</c:v>
                </c:pt>
                <c:pt idx="383">
                  <c:v>9.6992307246567627E-2</c:v>
                </c:pt>
                <c:pt idx="384">
                  <c:v>9.5655859333312068E-2</c:v>
                </c:pt>
                <c:pt idx="385">
                  <c:v>9.4324457284664195E-2</c:v>
                </c:pt>
                <c:pt idx="386">
                  <c:v>9.2998405597569667E-2</c:v>
                </c:pt>
                <c:pt idx="387">
                  <c:v>9.1678002250976873E-2</c:v>
                </c:pt>
                <c:pt idx="388">
                  <c:v>9.0363538629751008E-2</c:v>
                </c:pt>
                <c:pt idx="389">
                  <c:v>8.9055299454302017E-2</c:v>
                </c:pt>
                <c:pt idx="390">
                  <c:v>8.7753562715904704E-2</c:v>
                </c:pt>
                <c:pt idx="391">
                  <c:v>8.6458599617683873E-2</c:v>
                </c:pt>
                <c:pt idx="392">
                  <c:v>8.5170674521232587E-2</c:v>
                </c:pt>
                <c:pt idx="393">
                  <c:v>8.3890044898826163E-2</c:v>
                </c:pt>
                <c:pt idx="394">
                  <c:v>8.2616961291189381E-2</c:v>
                </c:pt>
                <c:pt idx="395">
                  <c:v>8.1351667270770256E-2</c:v>
                </c:pt>
                <c:pt idx="396">
                  <c:v>8.0094399410468253E-2</c:v>
                </c:pt>
                <c:pt idx="397">
                  <c:v>7.8845387257760857E-2</c:v>
                </c:pt>
                <c:pt idx="398">
                  <c:v>7.760485331416718E-2</c:v>
                </c:pt>
                <c:pt idx="399">
                  <c:v>7.6373013019984004E-2</c:v>
                </c:pt>
                <c:pt idx="400">
                  <c:v>7.515007474422461E-2</c:v>
                </c:pt>
                <c:pt idx="401">
                  <c:v>7.393623977968701E-2</c:v>
                </c:pt>
                <c:pt idx="402">
                  <c:v>7.2731702343074578E-2</c:v>
                </c:pt>
                <c:pt idx="403">
                  <c:v>7.1536649580087625E-2</c:v>
                </c:pt>
                <c:pt idx="404">
                  <c:v>7.0351261575401891E-2</c:v>
                </c:pt>
                <c:pt idx="405">
                  <c:v>6.9175711367445575E-2</c:v>
                </c:pt>
                <c:pt idx="406">
                  <c:v>6.8010164967883591E-2</c:v>
                </c:pt>
                <c:pt idx="407">
                  <c:v>6.6854781385714809E-2</c:v>
                </c:pt>
                <c:pt idx="408">
                  <c:v>6.5709712655884878E-2</c:v>
                </c:pt>
                <c:pt idx="409">
                  <c:v>6.457510387231416E-2</c:v>
                </c:pt>
                <c:pt idx="410">
                  <c:v>6.3451093225238356E-2</c:v>
                </c:pt>
                <c:pt idx="411">
                  <c:v>6.233781204275602E-2</c:v>
                </c:pt>
                <c:pt idx="412">
                  <c:v>6.1235384836475809E-2</c:v>
                </c:pt>
                <c:pt idx="413">
                  <c:v>6.0143929351153223E-2</c:v>
                </c:pt>
                <c:pt idx="414">
                  <c:v>5.9063556618205081E-2</c:v>
                </c:pt>
                <c:pt idx="415">
                  <c:v>5.7994371012988447E-2</c:v>
                </c:pt>
                <c:pt idx="416">
                  <c:v>5.6936470315728127E-2</c:v>
                </c:pt>
                <c:pt idx="417">
                  <c:v>5.5889945775976085E-2</c:v>
                </c:pt>
                <c:pt idx="418">
                  <c:v>5.485488218048476E-2</c:v>
                </c:pt>
                <c:pt idx="419">
                  <c:v>5.3831357924374462E-2</c:v>
                </c:pt>
                <c:pt idx="420">
                  <c:v>5.2819445085474502E-2</c:v>
                </c:pt>
                <c:pt idx="421">
                  <c:v>5.1819209501716805E-2</c:v>
                </c:pt>
                <c:pt idx="422">
                  <c:v>5.0830710851459723E-2</c:v>
                </c:pt>
                <c:pt idx="423">
                  <c:v>4.9854002736619246E-2</c:v>
                </c:pt>
                <c:pt idx="424">
                  <c:v>4.8889132768484667E-2</c:v>
                </c:pt>
                <c:pt idx="425">
                  <c:v>4.7936142656095061E-2</c:v>
                </c:pt>
                <c:pt idx="426">
                  <c:v>4.6995068297053029E-2</c:v>
                </c:pt>
                <c:pt idx="427">
                  <c:v>4.6065939870652071E-2</c:v>
                </c:pt>
                <c:pt idx="428">
                  <c:v>4.5148781933194014E-2</c:v>
                </c:pt>
                <c:pt idx="429">
                  <c:v>4.4243613515373405E-2</c:v>
                </c:pt>
                <c:pt idx="430">
                  <c:v>4.3350448221605963E-2</c:v>
                </c:pt>
                <c:pt idx="431">
                  <c:v>4.2469294331178659E-2</c:v>
                </c:pt>
                <c:pt idx="432">
                  <c:v>4.1600154901100056E-2</c:v>
                </c:pt>
                <c:pt idx="433">
                  <c:v>4.0743027870529691E-2</c:v>
                </c:pt>
                <c:pt idx="434">
                  <c:v>3.9897906166666781E-2</c:v>
                </c:pt>
                <c:pt idx="435">
                  <c:v>3.9064777811979152E-2</c:v>
                </c:pt>
                <c:pt idx="436">
                  <c:v>3.8243626032654653E-2</c:v>
                </c:pt>
                <c:pt idx="437">
                  <c:v>3.7434429368158349E-2</c:v>
                </c:pt>
                <c:pt idx="438">
                  <c:v>3.6637161781780267E-2</c:v>
                </c:pt>
                <c:pt idx="439">
                  <c:v>3.585179277205993E-2</c:v>
                </c:pt>
                <c:pt idx="440">
                  <c:v>3.50782874849754E-2</c:v>
                </c:pt>
                <c:pt idx="441">
                  <c:v>3.4316606826786007E-2</c:v>
                </c:pt>
                <c:pt idx="442">
                  <c:v>3.3566707577420099E-2</c:v>
                </c:pt>
                <c:pt idx="443">
                  <c:v>3.282854250430059E-2</c:v>
                </c:pt>
                <c:pt idx="444">
                  <c:v>3.2102060476502957E-2</c:v>
                </c:pt>
                <c:pt idx="445">
                  <c:v>3.1387206579142679E-2</c:v>
                </c:pt>
                <c:pt idx="446">
                  <c:v>3.0683922227890573E-2</c:v>
                </c:pt>
                <c:pt idx="447">
                  <c:v>2.9992145283517367E-2</c:v>
                </c:pt>
                <c:pt idx="448">
                  <c:v>2.9311810166369967E-2</c:v>
                </c:pt>
                <c:pt idx="449">
                  <c:v>2.8642847970685257E-2</c:v>
                </c:pt>
                <c:pt idx="450">
                  <c:v>2.7985186578648728E-2</c:v>
                </c:pt>
                <c:pt idx="451">
                  <c:v>2.733875077410788E-2</c:v>
                </c:pt>
                <c:pt idx="452">
                  <c:v>2.6703462355852765E-2</c:v>
                </c:pt>
                <c:pt idx="453">
                  <c:v>2.6079240250378326E-2</c:v>
                </c:pt>
                <c:pt idx="454">
                  <c:v>2.5466000624045901E-2</c:v>
                </c:pt>
                <c:pt idx="455">
                  <c:v>2.4863656994563263E-2</c:v>
                </c:pt>
                <c:pt idx="456">
                  <c:v>2.4272120341706001E-2</c:v>
                </c:pt>
                <c:pt idx="457">
                  <c:v>2.3691299217204413E-2</c:v>
                </c:pt>
                <c:pt idx="458">
                  <c:v>2.3121099853723945E-2</c:v>
                </c:pt>
                <c:pt idx="459">
                  <c:v>2.2561426272868692E-2</c:v>
                </c:pt>
                <c:pt idx="460">
                  <c:v>2.201218039214084E-2</c:v>
                </c:pt>
                <c:pt idx="461">
                  <c:v>2.1473262130791527E-2</c:v>
                </c:pt>
                <c:pt idx="462">
                  <c:v>2.0944569514500522E-2</c:v>
                </c:pt>
                <c:pt idx="463">
                  <c:v>2.0425998778825984E-2</c:v>
                </c:pt>
                <c:pt idx="464">
                  <c:v>1.9917444471366855E-2</c:v>
                </c:pt>
                <c:pt idx="465">
                  <c:v>1.9418799552584458E-2</c:v>
                </c:pt>
                <c:pt idx="466">
                  <c:v>1.8929955495231313E-2</c:v>
                </c:pt>
                <c:pt idx="467">
                  <c:v>1.8450802382338587E-2</c:v>
                </c:pt>
                <c:pt idx="468">
                  <c:v>1.798122900371614E-2</c:v>
                </c:pt>
                <c:pt idx="469">
                  <c:v>1.7521122950921217E-2</c:v>
                </c:pt>
                <c:pt idx="470">
                  <c:v>1.70703707106553E-2</c:v>
                </c:pt>
                <c:pt idx="471">
                  <c:v>1.6628857756550233E-2</c:v>
                </c:pt>
                <c:pt idx="472">
                  <c:v>1.6196468639308296E-2</c:v>
                </c:pt>
                <c:pt idx="473">
                  <c:v>1.5773087075162489E-2</c:v>
                </c:pt>
                <c:pt idx="474">
                  <c:v>1.5358596032626452E-2</c:v>
                </c:pt>
                <c:pt idx="475">
                  <c:v>1.4952877817505835E-2</c:v>
                </c:pt>
                <c:pt idx="476">
                  <c:v>1.4555814156144794E-2</c:v>
                </c:pt>
                <c:pt idx="477">
                  <c:v>1.4167286276884704E-2</c:v>
                </c:pt>
                <c:pt idx="478">
                  <c:v>1.3787174989713456E-2</c:v>
                </c:pt>
                <c:pt idx="479">
                  <c:v>1.3415360764086939E-2</c:v>
                </c:pt>
                <c:pt idx="480">
                  <c:v>1.3051723804906063E-2</c:v>
                </c:pt>
                <c:pt idx="481">
                  <c:v>1.2696144126634971E-2</c:v>
                </c:pt>
                <c:pt idx="482">
                  <c:v>1.2348501625548756E-2</c:v>
                </c:pt>
                <c:pt idx="483">
                  <c:v>1.2008676150100274E-2</c:v>
                </c:pt>
                <c:pt idx="484">
                  <c:v>1.1676547569398864E-2</c:v>
                </c:pt>
                <c:pt idx="485">
                  <c:v>1.1351995839794701E-2</c:v>
                </c:pt>
                <c:pt idx="486">
                  <c:v>1.1034901069565535E-2</c:v>
                </c:pt>
                <c:pt idx="487">
                  <c:v>1.0725143581703759E-2</c:v>
                </c:pt>
                <c:pt idx="488">
                  <c:v>1.0422603974804056E-2</c:v>
                </c:pt>
                <c:pt idx="489">
                  <c:v>1.012716318205378E-2</c:v>
                </c:pt>
                <c:pt idx="490">
                  <c:v>9.838702528329607E-3</c:v>
                </c:pt>
                <c:pt idx="491">
                  <c:v>9.5571037854062773E-3</c:v>
                </c:pt>
                <c:pt idx="492">
                  <c:v>9.2822492252844536E-3</c:v>
                </c:pt>
                <c:pt idx="493">
                  <c:v>9.0140216716467682E-3</c:v>
                </c:pt>
                <c:pt idx="494">
                  <c:v>8.752304549452368E-3</c:v>
                </c:pt>
                <c:pt idx="495">
                  <c:v>8.4969819326819462E-3</c:v>
                </c:pt>
                <c:pt idx="496">
                  <c:v>8.2479385902468477E-3</c:v>
                </c:pt>
                <c:pt idx="497">
                  <c:v>8.0050600300768226E-3</c:v>
                </c:pt>
                <c:pt idx="498">
                  <c:v>7.7682325414029189E-3</c:v>
                </c:pt>
                <c:pt idx="499">
                  <c:v>7.537343235252709E-3</c:v>
                </c:pt>
                <c:pt idx="500">
                  <c:v>7.3122800831768335E-3</c:v>
                </c:pt>
                <c:pt idx="501">
                  <c:v>7.0929319542265036E-3</c:v>
                </c:pt>
                <c:pt idx="502">
                  <c:v>6.8791886502031392E-3</c:v>
                </c:pt>
                <c:pt idx="503">
                  <c:v>6.6709409392022075E-3</c:v>
                </c:pt>
                <c:pt idx="504">
                  <c:v>6.4680805874741711E-3</c:v>
                </c:pt>
                <c:pt idx="505">
                  <c:v>6.2705003896268508E-3</c:v>
                </c:pt>
                <c:pt idx="506">
                  <c:v>6.0780941971938316E-3</c:v>
                </c:pt>
                <c:pt idx="507">
                  <c:v>5.8907569455949093E-3</c:v>
                </c:pt>
                <c:pt idx="508">
                  <c:v>5.7083846795150063E-3</c:v>
                </c:pt>
                <c:pt idx="509">
                  <c:v>5.5308745767288052E-3</c:v>
                </c:pt>
                <c:pt idx="510">
                  <c:v>5.3581249703992173E-3</c:v>
                </c:pt>
                <c:pt idx="511">
                  <c:v>5.1900353698780578E-3</c:v>
                </c:pt>
                <c:pt idx="512">
                  <c:v>5.0265064800382973E-3</c:v>
                </c:pt>
                <c:pt idx="513">
                  <c:v>4.8674402191673741E-3</c:v>
                </c:pt>
                <c:pt idx="514">
                  <c:v>4.712739735451936E-3</c:v>
                </c:pt>
                <c:pt idx="515">
                  <c:v>4.5623094220844191E-3</c:v>
                </c:pt>
                <c:pt idx="516">
                  <c:v>4.4160549310225134E-3</c:v>
                </c:pt>
                <c:pt idx="517">
                  <c:v>4.2738831854328722E-3</c:v>
                </c:pt>
                <c:pt idx="518">
                  <c:v>4.1357023908504915E-3</c:v>
                </c:pt>
                <c:pt idx="519">
                  <c:v>4.0014220450857885E-3</c:v>
                </c:pt>
                <c:pt idx="520">
                  <c:v>3.8709529469112274E-3</c:v>
                </c:pt>
                <c:pt idx="521">
                  <c:v>3.7442072035598229E-3</c:v>
                </c:pt>
                <c:pt idx="522">
                  <c:v>3.6210982370677419E-3</c:v>
                </c:pt>
                <c:pt idx="523">
                  <c:v>3.5015407894933852E-3</c:v>
                </c:pt>
                <c:pt idx="524">
                  <c:v>3.3854509270454637E-3</c:v>
                </c:pt>
                <c:pt idx="525">
                  <c:v>3.2727460431523233E-3</c:v>
                </c:pt>
                <c:pt idx="526">
                  <c:v>3.163344860505098E-3</c:v>
                </c:pt>
                <c:pt idx="527">
                  <c:v>3.0571674321068151E-3</c:v>
                </c:pt>
                <c:pt idx="528">
                  <c:v>2.9541351413598345E-3</c:v>
                </c:pt>
                <c:pt idx="529">
                  <c:v>2.8541707012235506E-3</c:v>
                </c:pt>
                <c:pt idx="530">
                  <c:v>2.757198152474361E-3</c:v>
                </c:pt>
                <c:pt idx="531">
                  <c:v>2.6631428610995856E-3</c:v>
                </c:pt>
                <c:pt idx="532">
                  <c:v>2.5719315148567735E-3</c:v>
                </c:pt>
                <c:pt idx="533">
                  <c:v>2.4834921190297209E-3</c:v>
                </c:pt>
                <c:pt idx="534">
                  <c:v>2.3977539914120161E-3</c:v>
                </c:pt>
                <c:pt idx="535">
                  <c:v>2.3146477565489064E-3</c:v>
                </c:pt>
                <c:pt idx="536">
                  <c:v>2.2341053392676735E-3</c:v>
                </c:pt>
                <c:pt idx="537">
                  <c:v>2.1560599575265603E-3</c:v>
                </c:pt>
                <c:pt idx="538">
                  <c:v>2.0804461146118097E-3</c:v>
                </c:pt>
                <c:pt idx="539">
                  <c:v>2.0071995907120109E-3</c:v>
                </c:pt>
                <c:pt idx="540">
                  <c:v>1.9362574338985851E-3</c:v>
                </c:pt>
                <c:pt idx="541">
                  <c:v>1.8675579505406897E-3</c:v>
                </c:pt>
                <c:pt idx="542">
                  <c:v>1.801040695182547E-3</c:v>
                </c:pt>
                <c:pt idx="543">
                  <c:v>1.7366464599105924E-3</c:v>
                </c:pt>
                <c:pt idx="544">
                  <c:v>1.6743172632374139E-3</c:v>
                </c:pt>
                <c:pt idx="545">
                  <c:v>1.6139963385290428E-3</c:v>
                </c:pt>
                <c:pt idx="546">
                  <c:v>1.5556281220014839E-3</c:v>
                </c:pt>
                <c:pt idx="547">
                  <c:v>1.4991582403120673E-3</c:v>
                </c:pt>
                <c:pt idx="548">
                  <c:v>1.4445334977704841E-3</c:v>
                </c:pt>
                <c:pt idx="549">
                  <c:v>1.3917018631940182E-3</c:v>
                </c:pt>
                <c:pt idx="550">
                  <c:v>1.3406124564307885E-3</c:v>
                </c:pt>
                <c:pt idx="551">
                  <c:v>1.2912155345743944E-3</c:v>
                </c:pt>
                <c:pt idx="552">
                  <c:v>1.2434624778927422E-3</c:v>
                </c:pt>
                <c:pt idx="553">
                  <c:v>1.197305775493266E-3</c:v>
                </c:pt>
                <c:pt idx="554">
                  <c:v>1.1526990107462508E-3</c:v>
                </c:pt>
                <c:pt idx="555">
                  <c:v>1.1095968464873379E-3</c:v>
                </c:pt>
                <c:pt idx="556">
                  <c:v>1.0679550100197747E-3</c:v>
                </c:pt>
                <c:pt idx="557">
                  <c:v>1.027730277936362E-3</c:v>
                </c:pt>
                <c:pt idx="558">
                  <c:v>9.8888046078052087E-4</c:v>
                </c:pt>
                <c:pt idx="559">
                  <c:v>9.5136438756530288E-4</c:v>
                </c:pt>
                <c:pt idx="560">
                  <c:v>9.1514189016859537E-4</c:v>
                </c:pt>
                <c:pt idx="561">
                  <c:v>8.8017378762224709E-4</c:v>
                </c:pt>
                <c:pt idx="562">
                  <c:v>8.4642187031220108E-4</c:v>
                </c:pt>
                <c:pt idx="563">
                  <c:v>8.1384888410623618E-4</c:v>
                </c:pt>
                <c:pt idx="564">
                  <c:v>7.8241851442528503E-4</c:v>
                </c:pt>
                <c:pt idx="565">
                  <c:v>7.5209537027380678E-4</c:v>
                </c:pt>
                <c:pt idx="566">
                  <c:v>7.2284496824407568E-4</c:v>
                </c:pt>
                <c:pt idx="567">
                  <c:v>6.9463371650874172E-4</c:v>
                </c:pt>
                <c:pt idx="568">
                  <c:v>6.6742889881546744E-4</c:v>
                </c:pt>
                <c:pt idx="569">
                  <c:v>6.4119865849688337E-4</c:v>
                </c:pt>
                <c:pt idx="570">
                  <c:v>6.1591198250861789E-4</c:v>
                </c:pt>
                <c:pt idx="571">
                  <c:v>5.9153868550757688E-4</c:v>
                </c:pt>
                <c:pt idx="572">
                  <c:v>5.680493939821859E-4</c:v>
                </c:pt>
                <c:pt idx="573">
                  <c:v>5.4541553044575432E-4</c:v>
                </c:pt>
                <c:pt idx="574">
                  <c:v>5.2360929770363873E-4</c:v>
                </c:pt>
                <c:pt idx="575">
                  <c:v>5.0260366320439213E-4</c:v>
                </c:pt>
                <c:pt idx="576">
                  <c:v>4.8237234348457711E-4</c:v>
                </c:pt>
                <c:pt idx="577">
                  <c:v>4.6288978871647079E-4</c:v>
                </c:pt>
                <c:pt idx="578">
                  <c:v>4.4413116736739409E-4</c:v>
                </c:pt>
                <c:pt idx="579">
                  <c:v>4.2607235097896399E-4</c:v>
                </c:pt>
                <c:pt idx="580">
                  <c:v>4.0868989907409274E-4</c:v>
                </c:pt>
                <c:pt idx="581">
                  <c:v>3.9196104419912745E-4</c:v>
                </c:pt>
                <c:pt idx="582">
                  <c:v>3.7586367710810926E-4</c:v>
                </c:pt>
                <c:pt idx="583">
                  <c:v>3.6037633209566253E-4</c:v>
                </c:pt>
                <c:pt idx="584">
                  <c:v>3.4547817248467859E-4</c:v>
                </c:pt>
                <c:pt idx="585">
                  <c:v>3.3114897627448586E-4</c:v>
                </c:pt>
                <c:pt idx="586">
                  <c:v>3.173691219548752E-4</c:v>
                </c:pt>
                <c:pt idx="587">
                  <c:v>3.0411957449090905E-4</c:v>
                </c:pt>
                <c:pt idx="588">
                  <c:v>2.9138187148310953E-4</c:v>
                </c:pt>
                <c:pt idx="589">
                  <c:v>2.7913810950725494E-4</c:v>
                </c:pt>
                <c:pt idx="590">
                  <c:v>2.6737093063763841E-4</c:v>
                </c:pt>
                <c:pt idx="591">
                  <c:v>2.5606350915734091E-4</c:v>
                </c:pt>
                <c:pt idx="592">
                  <c:v>2.4519953845870621E-4</c:v>
                </c:pt>
                <c:pt idx="593">
                  <c:v>2.3476321813691245E-4</c:v>
                </c:pt>
                <c:pt idx="594">
                  <c:v>2.24739241279204E-4</c:v>
                </c:pt>
                <c:pt idx="595">
                  <c:v>2.1511278195206592E-4</c:v>
                </c:pt>
                <c:pt idx="596">
                  <c:v>2.05869482888327E-4</c:v>
                </c:pt>
                <c:pt idx="597">
                  <c:v>1.9699544337589182E-4</c:v>
                </c:pt>
                <c:pt idx="598">
                  <c:v>1.8847720734955147E-4</c:v>
                </c:pt>
                <c:pt idx="599">
                  <c:v>1.8030175168704169E-4</c:v>
                </c:pt>
                <c:pt idx="600">
                  <c:v>1.7245647471028942E-4</c:v>
                </c:pt>
                <c:pt idx="601">
                  <c:v>1.6492918489253281E-4</c:v>
                </c:pt>
                <c:pt idx="602">
                  <c:v>1.5770808977177785E-4</c:v>
                </c:pt>
                <c:pt idx="603">
                  <c:v>1.5078178507083831E-4</c:v>
                </c:pt>
                <c:pt idx="604">
                  <c:v>1.4413924402398092E-4</c:v>
                </c:pt>
                <c:pt idx="605">
                  <c:v>1.3776980691001503E-4</c:v>
                </c:pt>
                <c:pt idx="606">
                  <c:v>1.316631707914534E-4</c:v>
                </c:pt>
                <c:pt idx="607">
                  <c:v>1.2580937945920497E-4</c:v>
                </c:pt>
                <c:pt idx="608">
                  <c:v>1.2019881358207067E-4</c:v>
                </c:pt>
                <c:pt idx="609">
                  <c:v>1.1482218106015526E-4</c:v>
                </c:pt>
                <c:pt idx="610">
                  <c:v>1.0967050758114989E-4</c:v>
                </c:pt>
                <c:pt idx="611">
                  <c:v>1.0473512737828208E-4</c:v>
                </c:pt>
                <c:pt idx="612">
                  <c:v>1.0000767418860014E-4</c:v>
                </c:pt>
                <c:pt idx="613">
                  <c:v>9.5480072410111355E-5</c:v>
                </c:pt>
                <c:pt idx="614">
                  <c:v>9.1144528456179634E-5</c:v>
                </c:pt>
                <c:pt idx="615">
                  <c:v>8.6993522305458594E-5</c:v>
                </c:pt>
                <c:pt idx="616">
                  <c:v>8.3019799245529649E-5</c:v>
                </c:pt>
                <c:pt idx="617">
                  <c:v>7.9216361808311876E-5</c:v>
                </c:pt>
                <c:pt idx="618">
                  <c:v>7.5576461895204765E-5</c:v>
                </c:pt>
                <c:pt idx="619">
                  <c:v>7.2093593089844098E-5</c:v>
                </c:pt>
                <c:pt idx="620">
                  <c:v>6.8761483156256148E-5</c:v>
                </c:pt>
                <c:pt idx="621">
                  <c:v>6.5574086720127559E-5</c:v>
                </c:pt>
                <c:pt idx="622">
                  <c:v>6.2525578130826024E-5</c:v>
                </c:pt>
                <c:pt idx="623">
                  <c:v>5.9610344501748858E-5</c:v>
                </c:pt>
                <c:pt idx="624">
                  <c:v>5.6822978926511093E-5</c:v>
                </c:pt>
                <c:pt idx="625">
                  <c:v>5.4158273868432319E-5</c:v>
                </c:pt>
                <c:pt idx="626">
                  <c:v>5.161121472073075E-5</c:v>
                </c:pt>
                <c:pt idx="627">
                  <c:v>4.9176973534789091E-5</c:v>
                </c:pt>
                <c:pt idx="628">
                  <c:v>4.6850902913816258E-5</c:v>
                </c:pt>
                <c:pt idx="629">
                  <c:v>4.4628530069197933E-5</c:v>
                </c:pt>
                <c:pt idx="630">
                  <c:v>4.2505551036794821E-5</c:v>
                </c:pt>
                <c:pt idx="631">
                  <c:v>4.0477825050423061E-5</c:v>
                </c:pt>
                <c:pt idx="632">
                  <c:v>3.8541369069732521E-5</c:v>
                </c:pt>
                <c:pt idx="633">
                  <c:v>3.6692352459678692E-5</c:v>
                </c:pt>
                <c:pt idx="634">
                  <c:v>3.4927091818772156E-5</c:v>
                </c:pt>
                <c:pt idx="635">
                  <c:v>3.324204595327852E-5</c:v>
                </c:pt>
                <c:pt idx="636">
                  <c:v>3.1633810994538323E-5</c:v>
                </c:pt>
                <c:pt idx="637">
                  <c:v>3.0099115656572662E-5</c:v>
                </c:pt>
                <c:pt idx="638">
                  <c:v>2.8634816631138977E-5</c:v>
                </c:pt>
                <c:pt idx="639">
                  <c:v>2.7237894117410099E-5</c:v>
                </c:pt>
                <c:pt idx="640">
                  <c:v>2.590544748345119E-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362112"/>
        <c:axId val="36364288"/>
      </c:scatterChart>
      <c:valAx>
        <c:axId val="36362112"/>
        <c:scaling>
          <c:orientation val="minMax"/>
          <c:max val="32"/>
          <c:min val="16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BMI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6364288"/>
        <c:crosses val="autoZero"/>
        <c:crossBetween val="midCat"/>
        <c:majorUnit val="2"/>
      </c:valAx>
      <c:valAx>
        <c:axId val="3636428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ormal Density</a:t>
                </a:r>
              </a:p>
            </c:rich>
          </c:tx>
          <c:layout>
            <c:manualLayout>
              <c:xMode val="edge"/>
              <c:yMode val="edge"/>
              <c:x val="1.610855018090121E-2"/>
              <c:y val="0.4515759879805851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36362112"/>
        <c:crosses val="autoZero"/>
        <c:crossBetween val="midCat"/>
      </c:valAx>
      <c:spPr>
        <a:solidFill>
          <a:srgbClr val="FFFFCC"/>
        </a:solidFill>
      </c:spPr>
    </c:plotArea>
    <c:legend>
      <c:legendPos val="r"/>
      <c:layout/>
      <c:overlay val="0"/>
    </c:legend>
    <c:plotVisOnly val="1"/>
    <c:dispBlanksAs val="gap"/>
    <c:showDLblsOverMax val="0"/>
  </c:chart>
  <c:spPr>
    <a:solidFill>
      <a:srgbClr val="99FFCC"/>
    </a:solidFill>
  </c:sp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Mixture of Normals - True Weights</a:t>
            </a:r>
          </a:p>
        </c:rich>
      </c:tx>
      <c:layout/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G$1</c:f>
              <c:strCache>
                <c:ptCount val="1"/>
                <c:pt idx="0">
                  <c:v>Mixture1</c:v>
                </c:pt>
              </c:strCache>
            </c:strRef>
          </c:tx>
          <c:spPr>
            <a:ln w="50800"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Sheet1!$F$2:$F$642</c:f>
              <c:numCache>
                <c:formatCode>General</c:formatCode>
                <c:ptCount val="641"/>
                <c:pt idx="0">
                  <c:v>16</c:v>
                </c:pt>
                <c:pt idx="1">
                  <c:v>16.024999999999999</c:v>
                </c:pt>
                <c:pt idx="2">
                  <c:v>16.049999999999997</c:v>
                </c:pt>
                <c:pt idx="3">
                  <c:v>16.074999999999996</c:v>
                </c:pt>
                <c:pt idx="4">
                  <c:v>16.099999999999994</c:v>
                </c:pt>
                <c:pt idx="5">
                  <c:v>16.124999999999993</c:v>
                </c:pt>
                <c:pt idx="6">
                  <c:v>16.149999999999991</c:v>
                </c:pt>
                <c:pt idx="7">
                  <c:v>16.17499999999999</c:v>
                </c:pt>
                <c:pt idx="8">
                  <c:v>16.199999999999989</c:v>
                </c:pt>
                <c:pt idx="9">
                  <c:v>16.224999999999987</c:v>
                </c:pt>
                <c:pt idx="10">
                  <c:v>16.249999999999986</c:v>
                </c:pt>
                <c:pt idx="11">
                  <c:v>16.274999999999984</c:v>
                </c:pt>
                <c:pt idx="12">
                  <c:v>16.299999999999983</c:v>
                </c:pt>
                <c:pt idx="13">
                  <c:v>16.324999999999982</c:v>
                </c:pt>
                <c:pt idx="14">
                  <c:v>16.34999999999998</c:v>
                </c:pt>
                <c:pt idx="15">
                  <c:v>16.374999999999979</c:v>
                </c:pt>
                <c:pt idx="16">
                  <c:v>16.399999999999977</c:v>
                </c:pt>
                <c:pt idx="17">
                  <c:v>16.424999999999976</c:v>
                </c:pt>
                <c:pt idx="18">
                  <c:v>16.449999999999974</c:v>
                </c:pt>
                <c:pt idx="19">
                  <c:v>16.474999999999973</c:v>
                </c:pt>
                <c:pt idx="20">
                  <c:v>16.499999999999972</c:v>
                </c:pt>
                <c:pt idx="21">
                  <c:v>16.52499999999997</c:v>
                </c:pt>
                <c:pt idx="22">
                  <c:v>16.549999999999969</c:v>
                </c:pt>
                <c:pt idx="23">
                  <c:v>16.574999999999967</c:v>
                </c:pt>
                <c:pt idx="24">
                  <c:v>16.599999999999966</c:v>
                </c:pt>
                <c:pt idx="25">
                  <c:v>16.624999999999964</c:v>
                </c:pt>
                <c:pt idx="26">
                  <c:v>16.649999999999963</c:v>
                </c:pt>
                <c:pt idx="27">
                  <c:v>16.674999999999962</c:v>
                </c:pt>
                <c:pt idx="28">
                  <c:v>16.69999999999996</c:v>
                </c:pt>
                <c:pt idx="29">
                  <c:v>16.724999999999959</c:v>
                </c:pt>
                <c:pt idx="30">
                  <c:v>16.749999999999957</c:v>
                </c:pt>
                <c:pt idx="31">
                  <c:v>16.774999999999956</c:v>
                </c:pt>
                <c:pt idx="32">
                  <c:v>16.799999999999955</c:v>
                </c:pt>
                <c:pt idx="33">
                  <c:v>16.824999999999953</c:v>
                </c:pt>
                <c:pt idx="34">
                  <c:v>16.849999999999952</c:v>
                </c:pt>
                <c:pt idx="35">
                  <c:v>16.87499999999995</c:v>
                </c:pt>
                <c:pt idx="36">
                  <c:v>16.899999999999949</c:v>
                </c:pt>
                <c:pt idx="37">
                  <c:v>16.924999999999947</c:v>
                </c:pt>
                <c:pt idx="38">
                  <c:v>16.949999999999946</c:v>
                </c:pt>
                <c:pt idx="39">
                  <c:v>16.974999999999945</c:v>
                </c:pt>
                <c:pt idx="40">
                  <c:v>16.999999999999943</c:v>
                </c:pt>
                <c:pt idx="41">
                  <c:v>17.024999999999942</c:v>
                </c:pt>
                <c:pt idx="42">
                  <c:v>17.04999999999994</c:v>
                </c:pt>
                <c:pt idx="43">
                  <c:v>17.074999999999939</c:v>
                </c:pt>
                <c:pt idx="44">
                  <c:v>17.099999999999937</c:v>
                </c:pt>
                <c:pt idx="45">
                  <c:v>17.124999999999936</c:v>
                </c:pt>
                <c:pt idx="46">
                  <c:v>17.149999999999935</c:v>
                </c:pt>
                <c:pt idx="47">
                  <c:v>17.174999999999933</c:v>
                </c:pt>
                <c:pt idx="48">
                  <c:v>17.199999999999932</c:v>
                </c:pt>
                <c:pt idx="49">
                  <c:v>17.22499999999993</c:v>
                </c:pt>
                <c:pt idx="50">
                  <c:v>17.249999999999929</c:v>
                </c:pt>
                <c:pt idx="51">
                  <c:v>17.274999999999928</c:v>
                </c:pt>
                <c:pt idx="52">
                  <c:v>17.299999999999926</c:v>
                </c:pt>
                <c:pt idx="53">
                  <c:v>17.324999999999925</c:v>
                </c:pt>
                <c:pt idx="54">
                  <c:v>17.349999999999923</c:v>
                </c:pt>
                <c:pt idx="55">
                  <c:v>17.374999999999922</c:v>
                </c:pt>
                <c:pt idx="56">
                  <c:v>17.39999999999992</c:v>
                </c:pt>
                <c:pt idx="57">
                  <c:v>17.424999999999919</c:v>
                </c:pt>
                <c:pt idx="58">
                  <c:v>17.449999999999918</c:v>
                </c:pt>
                <c:pt idx="59">
                  <c:v>17.474999999999916</c:v>
                </c:pt>
                <c:pt idx="60">
                  <c:v>17.499999999999915</c:v>
                </c:pt>
                <c:pt idx="61">
                  <c:v>17.524999999999913</c:v>
                </c:pt>
                <c:pt idx="62">
                  <c:v>17.549999999999912</c:v>
                </c:pt>
                <c:pt idx="63">
                  <c:v>17.57499999999991</c:v>
                </c:pt>
                <c:pt idx="64">
                  <c:v>17.599999999999909</c:v>
                </c:pt>
                <c:pt idx="65">
                  <c:v>17.624999999999908</c:v>
                </c:pt>
                <c:pt idx="66">
                  <c:v>17.649999999999906</c:v>
                </c:pt>
                <c:pt idx="67">
                  <c:v>17.674999999999905</c:v>
                </c:pt>
                <c:pt idx="68">
                  <c:v>17.699999999999903</c:v>
                </c:pt>
                <c:pt idx="69">
                  <c:v>17.724999999999902</c:v>
                </c:pt>
                <c:pt idx="70">
                  <c:v>17.749999999999901</c:v>
                </c:pt>
                <c:pt idx="71">
                  <c:v>17.774999999999899</c:v>
                </c:pt>
                <c:pt idx="72">
                  <c:v>17.799999999999898</c:v>
                </c:pt>
                <c:pt idx="73">
                  <c:v>17.824999999999896</c:v>
                </c:pt>
                <c:pt idx="74">
                  <c:v>17.849999999999895</c:v>
                </c:pt>
                <c:pt idx="75">
                  <c:v>17.874999999999893</c:v>
                </c:pt>
                <c:pt idx="76">
                  <c:v>17.899999999999892</c:v>
                </c:pt>
                <c:pt idx="77">
                  <c:v>17.924999999999891</c:v>
                </c:pt>
                <c:pt idx="78">
                  <c:v>17.949999999999889</c:v>
                </c:pt>
                <c:pt idx="79">
                  <c:v>17.974999999999888</c:v>
                </c:pt>
                <c:pt idx="80">
                  <c:v>18</c:v>
                </c:pt>
                <c:pt idx="81">
                  <c:v>18.024999999999999</c:v>
                </c:pt>
                <c:pt idx="82">
                  <c:v>18.049999999999997</c:v>
                </c:pt>
                <c:pt idx="83">
                  <c:v>18.074999999999996</c:v>
                </c:pt>
                <c:pt idx="84">
                  <c:v>18.099999999999994</c:v>
                </c:pt>
                <c:pt idx="85">
                  <c:v>18.124999999999993</c:v>
                </c:pt>
                <c:pt idx="86">
                  <c:v>18.149999999999991</c:v>
                </c:pt>
                <c:pt idx="87">
                  <c:v>18.17499999999999</c:v>
                </c:pt>
                <c:pt idx="88">
                  <c:v>18.199999999999989</c:v>
                </c:pt>
                <c:pt idx="89">
                  <c:v>18.224999999999987</c:v>
                </c:pt>
                <c:pt idx="90">
                  <c:v>18.249999999999986</c:v>
                </c:pt>
                <c:pt idx="91">
                  <c:v>18.274999999999984</c:v>
                </c:pt>
                <c:pt idx="92">
                  <c:v>18.299999999999983</c:v>
                </c:pt>
                <c:pt idx="93">
                  <c:v>18.324999999999982</c:v>
                </c:pt>
                <c:pt idx="94">
                  <c:v>18.34999999999998</c:v>
                </c:pt>
                <c:pt idx="95">
                  <c:v>18.374999999999979</c:v>
                </c:pt>
                <c:pt idx="96">
                  <c:v>18.399999999999977</c:v>
                </c:pt>
                <c:pt idx="97">
                  <c:v>18.424999999999976</c:v>
                </c:pt>
                <c:pt idx="98">
                  <c:v>18.449999999999974</c:v>
                </c:pt>
                <c:pt idx="99">
                  <c:v>18.474999999999973</c:v>
                </c:pt>
                <c:pt idx="100">
                  <c:v>18.499999999999972</c:v>
                </c:pt>
                <c:pt idx="101">
                  <c:v>18.52499999999997</c:v>
                </c:pt>
                <c:pt idx="102">
                  <c:v>18.549999999999969</c:v>
                </c:pt>
                <c:pt idx="103">
                  <c:v>18.574999999999967</c:v>
                </c:pt>
                <c:pt idx="104">
                  <c:v>18.599999999999966</c:v>
                </c:pt>
                <c:pt idx="105">
                  <c:v>18.624999999999964</c:v>
                </c:pt>
                <c:pt idx="106">
                  <c:v>18.649999999999963</c:v>
                </c:pt>
                <c:pt idx="107">
                  <c:v>18.674999999999962</c:v>
                </c:pt>
                <c:pt idx="108">
                  <c:v>18.69999999999996</c:v>
                </c:pt>
                <c:pt idx="109">
                  <c:v>18.724999999999959</c:v>
                </c:pt>
                <c:pt idx="110">
                  <c:v>18.749999999999957</c:v>
                </c:pt>
                <c:pt idx="111">
                  <c:v>18.774999999999956</c:v>
                </c:pt>
                <c:pt idx="112">
                  <c:v>18.799999999999955</c:v>
                </c:pt>
                <c:pt idx="113">
                  <c:v>18.824999999999953</c:v>
                </c:pt>
                <c:pt idx="114">
                  <c:v>18.849999999999952</c:v>
                </c:pt>
                <c:pt idx="115">
                  <c:v>18.87499999999995</c:v>
                </c:pt>
                <c:pt idx="116">
                  <c:v>18.899999999999949</c:v>
                </c:pt>
                <c:pt idx="117">
                  <c:v>18.924999999999947</c:v>
                </c:pt>
                <c:pt idx="118">
                  <c:v>18.949999999999946</c:v>
                </c:pt>
                <c:pt idx="119">
                  <c:v>18.974999999999945</c:v>
                </c:pt>
                <c:pt idx="120">
                  <c:v>18.999999999999943</c:v>
                </c:pt>
                <c:pt idx="121">
                  <c:v>19.024999999999942</c:v>
                </c:pt>
                <c:pt idx="122">
                  <c:v>19.04999999999994</c:v>
                </c:pt>
                <c:pt idx="123">
                  <c:v>19.074999999999939</c:v>
                </c:pt>
                <c:pt idx="124">
                  <c:v>19.099999999999937</c:v>
                </c:pt>
                <c:pt idx="125">
                  <c:v>19.124999999999936</c:v>
                </c:pt>
                <c:pt idx="126">
                  <c:v>19.149999999999935</c:v>
                </c:pt>
                <c:pt idx="127">
                  <c:v>19.174999999999933</c:v>
                </c:pt>
                <c:pt idx="128">
                  <c:v>19.199999999999932</c:v>
                </c:pt>
                <c:pt idx="129">
                  <c:v>19.22499999999993</c:v>
                </c:pt>
                <c:pt idx="130">
                  <c:v>19.249999999999929</c:v>
                </c:pt>
                <c:pt idx="131">
                  <c:v>19.274999999999928</c:v>
                </c:pt>
                <c:pt idx="132">
                  <c:v>19.299999999999926</c:v>
                </c:pt>
                <c:pt idx="133">
                  <c:v>19.324999999999925</c:v>
                </c:pt>
                <c:pt idx="134">
                  <c:v>19.349999999999923</c:v>
                </c:pt>
                <c:pt idx="135">
                  <c:v>19.374999999999922</c:v>
                </c:pt>
                <c:pt idx="136">
                  <c:v>19.39999999999992</c:v>
                </c:pt>
                <c:pt idx="137">
                  <c:v>19.424999999999919</c:v>
                </c:pt>
                <c:pt idx="138">
                  <c:v>19.449999999999918</c:v>
                </c:pt>
                <c:pt idx="139">
                  <c:v>19.474999999999916</c:v>
                </c:pt>
                <c:pt idx="140">
                  <c:v>19.499999999999915</c:v>
                </c:pt>
                <c:pt idx="141">
                  <c:v>19.524999999999913</c:v>
                </c:pt>
                <c:pt idx="142">
                  <c:v>19.549999999999912</c:v>
                </c:pt>
                <c:pt idx="143">
                  <c:v>19.57499999999991</c:v>
                </c:pt>
                <c:pt idx="144">
                  <c:v>19.599999999999909</c:v>
                </c:pt>
                <c:pt idx="145">
                  <c:v>19.624999999999908</c:v>
                </c:pt>
                <c:pt idx="146">
                  <c:v>19.649999999999906</c:v>
                </c:pt>
                <c:pt idx="147">
                  <c:v>19.674999999999905</c:v>
                </c:pt>
                <c:pt idx="148">
                  <c:v>19.699999999999903</c:v>
                </c:pt>
                <c:pt idx="149">
                  <c:v>19.724999999999902</c:v>
                </c:pt>
                <c:pt idx="150">
                  <c:v>19.749999999999901</c:v>
                </c:pt>
                <c:pt idx="151">
                  <c:v>19.774999999999899</c:v>
                </c:pt>
                <c:pt idx="152">
                  <c:v>19.799999999999898</c:v>
                </c:pt>
                <c:pt idx="153">
                  <c:v>19.824999999999896</c:v>
                </c:pt>
                <c:pt idx="154">
                  <c:v>19.849999999999895</c:v>
                </c:pt>
                <c:pt idx="155">
                  <c:v>19.874999999999893</c:v>
                </c:pt>
                <c:pt idx="156">
                  <c:v>19.899999999999892</c:v>
                </c:pt>
                <c:pt idx="157">
                  <c:v>19.924999999999891</c:v>
                </c:pt>
                <c:pt idx="158">
                  <c:v>19.949999999999889</c:v>
                </c:pt>
                <c:pt idx="159">
                  <c:v>19.974999999999888</c:v>
                </c:pt>
                <c:pt idx="160">
                  <c:v>19.999999999999886</c:v>
                </c:pt>
                <c:pt idx="161">
                  <c:v>20.024999999999885</c:v>
                </c:pt>
                <c:pt idx="162">
                  <c:v>20.049999999999883</c:v>
                </c:pt>
                <c:pt idx="163">
                  <c:v>20.074999999999882</c:v>
                </c:pt>
                <c:pt idx="164">
                  <c:v>20.099999999999881</c:v>
                </c:pt>
                <c:pt idx="165">
                  <c:v>20.124999999999879</c:v>
                </c:pt>
                <c:pt idx="166">
                  <c:v>20.149999999999878</c:v>
                </c:pt>
                <c:pt idx="167">
                  <c:v>20.174999999999876</c:v>
                </c:pt>
                <c:pt idx="168">
                  <c:v>20.199999999999875</c:v>
                </c:pt>
                <c:pt idx="169">
                  <c:v>20.224999999999874</c:v>
                </c:pt>
                <c:pt idx="170">
                  <c:v>20.249999999999872</c:v>
                </c:pt>
                <c:pt idx="171">
                  <c:v>20.274999999999871</c:v>
                </c:pt>
                <c:pt idx="172">
                  <c:v>20.299999999999869</c:v>
                </c:pt>
                <c:pt idx="173">
                  <c:v>20.324999999999868</c:v>
                </c:pt>
                <c:pt idx="174">
                  <c:v>20.349999999999866</c:v>
                </c:pt>
                <c:pt idx="175">
                  <c:v>20.374999999999865</c:v>
                </c:pt>
                <c:pt idx="176">
                  <c:v>20.399999999999864</c:v>
                </c:pt>
                <c:pt idx="177">
                  <c:v>20.424999999999862</c:v>
                </c:pt>
                <c:pt idx="178">
                  <c:v>20.449999999999861</c:v>
                </c:pt>
                <c:pt idx="179">
                  <c:v>20.474999999999859</c:v>
                </c:pt>
                <c:pt idx="180">
                  <c:v>20.499999999999858</c:v>
                </c:pt>
                <c:pt idx="181">
                  <c:v>20.524999999999856</c:v>
                </c:pt>
                <c:pt idx="182">
                  <c:v>20.549999999999855</c:v>
                </c:pt>
                <c:pt idx="183">
                  <c:v>20.574999999999854</c:v>
                </c:pt>
                <c:pt idx="184">
                  <c:v>20.599999999999852</c:v>
                </c:pt>
                <c:pt idx="185">
                  <c:v>20.624999999999851</c:v>
                </c:pt>
                <c:pt idx="186">
                  <c:v>20.649999999999849</c:v>
                </c:pt>
                <c:pt idx="187">
                  <c:v>20.674999999999848</c:v>
                </c:pt>
                <c:pt idx="188">
                  <c:v>20.699999999999847</c:v>
                </c:pt>
                <c:pt idx="189">
                  <c:v>20.724999999999845</c:v>
                </c:pt>
                <c:pt idx="190">
                  <c:v>20.749999999999844</c:v>
                </c:pt>
                <c:pt idx="191">
                  <c:v>20.774999999999842</c:v>
                </c:pt>
                <c:pt idx="192">
                  <c:v>20.799999999999841</c:v>
                </c:pt>
                <c:pt idx="193">
                  <c:v>20.824999999999839</c:v>
                </c:pt>
                <c:pt idx="194">
                  <c:v>20.849999999999838</c:v>
                </c:pt>
                <c:pt idx="195">
                  <c:v>20.874999999999837</c:v>
                </c:pt>
                <c:pt idx="196">
                  <c:v>20.899999999999835</c:v>
                </c:pt>
                <c:pt idx="197">
                  <c:v>20.924999999999834</c:v>
                </c:pt>
                <c:pt idx="198">
                  <c:v>20.949999999999832</c:v>
                </c:pt>
                <c:pt idx="199">
                  <c:v>20.974999999999831</c:v>
                </c:pt>
                <c:pt idx="200">
                  <c:v>20.999999999999829</c:v>
                </c:pt>
                <c:pt idx="201">
                  <c:v>21.024999999999828</c:v>
                </c:pt>
                <c:pt idx="202">
                  <c:v>21.049999999999827</c:v>
                </c:pt>
                <c:pt idx="203">
                  <c:v>21.074999999999825</c:v>
                </c:pt>
                <c:pt idx="204">
                  <c:v>21.099999999999824</c:v>
                </c:pt>
                <c:pt idx="205">
                  <c:v>21.124999999999822</c:v>
                </c:pt>
                <c:pt idx="206">
                  <c:v>21.149999999999821</c:v>
                </c:pt>
                <c:pt idx="207">
                  <c:v>21.17499999999982</c:v>
                </c:pt>
                <c:pt idx="208">
                  <c:v>21.199999999999818</c:v>
                </c:pt>
                <c:pt idx="209">
                  <c:v>21.224999999999817</c:v>
                </c:pt>
                <c:pt idx="210">
                  <c:v>21.249999999999815</c:v>
                </c:pt>
                <c:pt idx="211">
                  <c:v>21.274999999999814</c:v>
                </c:pt>
                <c:pt idx="212">
                  <c:v>21.299999999999812</c:v>
                </c:pt>
                <c:pt idx="213">
                  <c:v>21.324999999999811</c:v>
                </c:pt>
                <c:pt idx="214">
                  <c:v>21.34999999999981</c:v>
                </c:pt>
                <c:pt idx="215">
                  <c:v>21.374999999999808</c:v>
                </c:pt>
                <c:pt idx="216">
                  <c:v>21.399999999999807</c:v>
                </c:pt>
                <c:pt idx="217">
                  <c:v>21.424999999999805</c:v>
                </c:pt>
                <c:pt idx="218">
                  <c:v>21.449999999999804</c:v>
                </c:pt>
                <c:pt idx="219">
                  <c:v>21.474999999999802</c:v>
                </c:pt>
                <c:pt idx="220">
                  <c:v>21.499999999999801</c:v>
                </c:pt>
                <c:pt idx="221">
                  <c:v>21.5249999999998</c:v>
                </c:pt>
                <c:pt idx="222">
                  <c:v>21.549999999999798</c:v>
                </c:pt>
                <c:pt idx="223">
                  <c:v>21.574999999999797</c:v>
                </c:pt>
                <c:pt idx="224">
                  <c:v>21.599999999999795</c:v>
                </c:pt>
                <c:pt idx="225">
                  <c:v>21.624999999999794</c:v>
                </c:pt>
                <c:pt idx="226">
                  <c:v>21.649999999999793</c:v>
                </c:pt>
                <c:pt idx="227">
                  <c:v>21.674999999999791</c:v>
                </c:pt>
                <c:pt idx="228">
                  <c:v>21.69999999999979</c:v>
                </c:pt>
                <c:pt idx="229">
                  <c:v>21.724999999999788</c:v>
                </c:pt>
                <c:pt idx="230">
                  <c:v>21.749999999999787</c:v>
                </c:pt>
                <c:pt idx="231">
                  <c:v>21.774999999999785</c:v>
                </c:pt>
                <c:pt idx="232">
                  <c:v>21.799999999999784</c:v>
                </c:pt>
                <c:pt idx="233">
                  <c:v>21.824999999999783</c:v>
                </c:pt>
                <c:pt idx="234">
                  <c:v>21.849999999999781</c:v>
                </c:pt>
                <c:pt idx="235">
                  <c:v>21.87499999999978</c:v>
                </c:pt>
                <c:pt idx="236">
                  <c:v>21.899999999999778</c:v>
                </c:pt>
                <c:pt idx="237">
                  <c:v>21.924999999999777</c:v>
                </c:pt>
                <c:pt idx="238">
                  <c:v>21.949999999999775</c:v>
                </c:pt>
                <c:pt idx="239">
                  <c:v>21.974999999999774</c:v>
                </c:pt>
                <c:pt idx="240">
                  <c:v>21.999999999999773</c:v>
                </c:pt>
                <c:pt idx="241">
                  <c:v>22.024999999999771</c:v>
                </c:pt>
                <c:pt idx="242">
                  <c:v>22.04999999999977</c:v>
                </c:pt>
                <c:pt idx="243">
                  <c:v>22.074999999999768</c:v>
                </c:pt>
                <c:pt idx="244">
                  <c:v>22.099999999999767</c:v>
                </c:pt>
                <c:pt idx="245">
                  <c:v>22.124999999999766</c:v>
                </c:pt>
                <c:pt idx="246">
                  <c:v>22.149999999999764</c:v>
                </c:pt>
                <c:pt idx="247">
                  <c:v>22.174999999999763</c:v>
                </c:pt>
                <c:pt idx="248">
                  <c:v>22.199999999999761</c:v>
                </c:pt>
                <c:pt idx="249">
                  <c:v>22.22499999999976</c:v>
                </c:pt>
                <c:pt idx="250">
                  <c:v>22.249999999999758</c:v>
                </c:pt>
                <c:pt idx="251">
                  <c:v>22.274999999999757</c:v>
                </c:pt>
                <c:pt idx="252">
                  <c:v>22.299999999999756</c:v>
                </c:pt>
                <c:pt idx="253">
                  <c:v>22.324999999999754</c:v>
                </c:pt>
                <c:pt idx="254">
                  <c:v>22.349999999999753</c:v>
                </c:pt>
                <c:pt idx="255">
                  <c:v>22.374999999999751</c:v>
                </c:pt>
                <c:pt idx="256">
                  <c:v>22.39999999999975</c:v>
                </c:pt>
                <c:pt idx="257">
                  <c:v>22.424999999999748</c:v>
                </c:pt>
                <c:pt idx="258">
                  <c:v>22.449999999999747</c:v>
                </c:pt>
                <c:pt idx="259">
                  <c:v>22.474999999999746</c:v>
                </c:pt>
                <c:pt idx="260">
                  <c:v>22.499999999999744</c:v>
                </c:pt>
                <c:pt idx="261">
                  <c:v>22.524999999999743</c:v>
                </c:pt>
                <c:pt idx="262">
                  <c:v>22.549999999999741</c:v>
                </c:pt>
                <c:pt idx="263">
                  <c:v>22.57499999999974</c:v>
                </c:pt>
                <c:pt idx="264">
                  <c:v>22.599999999999739</c:v>
                </c:pt>
                <c:pt idx="265">
                  <c:v>22.624999999999737</c:v>
                </c:pt>
                <c:pt idx="266">
                  <c:v>22.649999999999736</c:v>
                </c:pt>
                <c:pt idx="267">
                  <c:v>22.674999999999734</c:v>
                </c:pt>
                <c:pt idx="268">
                  <c:v>22.699999999999733</c:v>
                </c:pt>
                <c:pt idx="269">
                  <c:v>22.724999999999731</c:v>
                </c:pt>
                <c:pt idx="270">
                  <c:v>22.74999999999973</c:v>
                </c:pt>
                <c:pt idx="271">
                  <c:v>22.774999999999729</c:v>
                </c:pt>
                <c:pt idx="272">
                  <c:v>22.799999999999727</c:v>
                </c:pt>
                <c:pt idx="273">
                  <c:v>22.824999999999726</c:v>
                </c:pt>
                <c:pt idx="274">
                  <c:v>22.849999999999724</c:v>
                </c:pt>
                <c:pt idx="275">
                  <c:v>22.874999999999723</c:v>
                </c:pt>
                <c:pt idx="276">
                  <c:v>22.899999999999721</c:v>
                </c:pt>
                <c:pt idx="277">
                  <c:v>22.92499999999972</c:v>
                </c:pt>
                <c:pt idx="278">
                  <c:v>22.949999999999719</c:v>
                </c:pt>
                <c:pt idx="279">
                  <c:v>22.974999999999717</c:v>
                </c:pt>
                <c:pt idx="280">
                  <c:v>22.999999999999716</c:v>
                </c:pt>
                <c:pt idx="281">
                  <c:v>23.024999999999714</c:v>
                </c:pt>
                <c:pt idx="282">
                  <c:v>23.049999999999713</c:v>
                </c:pt>
                <c:pt idx="283">
                  <c:v>23.074999999999712</c:v>
                </c:pt>
                <c:pt idx="284">
                  <c:v>23.09999999999971</c:v>
                </c:pt>
                <c:pt idx="285">
                  <c:v>23.124999999999709</c:v>
                </c:pt>
                <c:pt idx="286">
                  <c:v>23.149999999999707</c:v>
                </c:pt>
                <c:pt idx="287">
                  <c:v>23.174999999999706</c:v>
                </c:pt>
                <c:pt idx="288">
                  <c:v>23.199999999999704</c:v>
                </c:pt>
                <c:pt idx="289">
                  <c:v>23.224999999999703</c:v>
                </c:pt>
                <c:pt idx="290">
                  <c:v>23.249999999999702</c:v>
                </c:pt>
                <c:pt idx="291">
                  <c:v>23.2749999999997</c:v>
                </c:pt>
                <c:pt idx="292">
                  <c:v>23.299999999999699</c:v>
                </c:pt>
                <c:pt idx="293">
                  <c:v>23.324999999999697</c:v>
                </c:pt>
                <c:pt idx="294">
                  <c:v>23.349999999999696</c:v>
                </c:pt>
                <c:pt idx="295">
                  <c:v>23.374999999999694</c:v>
                </c:pt>
                <c:pt idx="296">
                  <c:v>23.399999999999693</c:v>
                </c:pt>
                <c:pt idx="297">
                  <c:v>23.424999999999692</c:v>
                </c:pt>
                <c:pt idx="298">
                  <c:v>23.44999999999969</c:v>
                </c:pt>
                <c:pt idx="299">
                  <c:v>23.474999999999689</c:v>
                </c:pt>
                <c:pt idx="300">
                  <c:v>23.499999999999687</c:v>
                </c:pt>
                <c:pt idx="301">
                  <c:v>23.524999999999686</c:v>
                </c:pt>
                <c:pt idx="302">
                  <c:v>23.549999999999685</c:v>
                </c:pt>
                <c:pt idx="303">
                  <c:v>23.574999999999683</c:v>
                </c:pt>
                <c:pt idx="304">
                  <c:v>23.599999999999682</c:v>
                </c:pt>
                <c:pt idx="305">
                  <c:v>23.62499999999968</c:v>
                </c:pt>
                <c:pt idx="306">
                  <c:v>23.649999999999679</c:v>
                </c:pt>
                <c:pt idx="307">
                  <c:v>23.674999999999677</c:v>
                </c:pt>
                <c:pt idx="308">
                  <c:v>23.699999999999676</c:v>
                </c:pt>
                <c:pt idx="309">
                  <c:v>23.724999999999675</c:v>
                </c:pt>
                <c:pt idx="310">
                  <c:v>23.749999999999673</c:v>
                </c:pt>
                <c:pt idx="311">
                  <c:v>23.774999999999672</c:v>
                </c:pt>
                <c:pt idx="312">
                  <c:v>23.79999999999967</c:v>
                </c:pt>
                <c:pt idx="313">
                  <c:v>23.824999999999669</c:v>
                </c:pt>
                <c:pt idx="314">
                  <c:v>23.849999999999667</c:v>
                </c:pt>
                <c:pt idx="315">
                  <c:v>23.874999999999666</c:v>
                </c:pt>
                <c:pt idx="316">
                  <c:v>23.899999999999665</c:v>
                </c:pt>
                <c:pt idx="317">
                  <c:v>23.924999999999663</c:v>
                </c:pt>
                <c:pt idx="318">
                  <c:v>23.949999999999662</c:v>
                </c:pt>
                <c:pt idx="319">
                  <c:v>23.97499999999966</c:v>
                </c:pt>
                <c:pt idx="320">
                  <c:v>23.999999999999659</c:v>
                </c:pt>
                <c:pt idx="321">
                  <c:v>24.024999999999658</c:v>
                </c:pt>
                <c:pt idx="322">
                  <c:v>24.049999999999656</c:v>
                </c:pt>
                <c:pt idx="323">
                  <c:v>24.074999999999655</c:v>
                </c:pt>
                <c:pt idx="324">
                  <c:v>24.099999999999653</c:v>
                </c:pt>
                <c:pt idx="325">
                  <c:v>24.124999999999652</c:v>
                </c:pt>
                <c:pt idx="326">
                  <c:v>24.14999999999965</c:v>
                </c:pt>
                <c:pt idx="327">
                  <c:v>24.174999999999649</c:v>
                </c:pt>
                <c:pt idx="328">
                  <c:v>24.199999999999648</c:v>
                </c:pt>
                <c:pt idx="329">
                  <c:v>24.224999999999646</c:v>
                </c:pt>
                <c:pt idx="330">
                  <c:v>24.249999999999645</c:v>
                </c:pt>
                <c:pt idx="331">
                  <c:v>24.274999999999643</c:v>
                </c:pt>
                <c:pt idx="332">
                  <c:v>24.299999999999642</c:v>
                </c:pt>
                <c:pt idx="333">
                  <c:v>24.32499999999964</c:v>
                </c:pt>
                <c:pt idx="334">
                  <c:v>24.349999999999639</c:v>
                </c:pt>
                <c:pt idx="335">
                  <c:v>24.374999999999638</c:v>
                </c:pt>
                <c:pt idx="336">
                  <c:v>24.399999999999636</c:v>
                </c:pt>
                <c:pt idx="337">
                  <c:v>24.424999999999635</c:v>
                </c:pt>
                <c:pt idx="338">
                  <c:v>24.449999999999633</c:v>
                </c:pt>
                <c:pt idx="339">
                  <c:v>24.474999999999632</c:v>
                </c:pt>
                <c:pt idx="340">
                  <c:v>24.499999999999631</c:v>
                </c:pt>
                <c:pt idx="341">
                  <c:v>24.524999999999629</c:v>
                </c:pt>
                <c:pt idx="342">
                  <c:v>24.549999999999628</c:v>
                </c:pt>
                <c:pt idx="343">
                  <c:v>24.574999999999626</c:v>
                </c:pt>
                <c:pt idx="344">
                  <c:v>24.599999999999625</c:v>
                </c:pt>
                <c:pt idx="345">
                  <c:v>24.624999999999623</c:v>
                </c:pt>
                <c:pt idx="346">
                  <c:v>24.649999999999622</c:v>
                </c:pt>
                <c:pt idx="347">
                  <c:v>24.674999999999621</c:v>
                </c:pt>
                <c:pt idx="348">
                  <c:v>24.699999999999619</c:v>
                </c:pt>
                <c:pt idx="349">
                  <c:v>24.724999999999618</c:v>
                </c:pt>
                <c:pt idx="350">
                  <c:v>24.749999999999616</c:v>
                </c:pt>
                <c:pt idx="351">
                  <c:v>24.774999999999615</c:v>
                </c:pt>
                <c:pt idx="352">
                  <c:v>24.799999999999613</c:v>
                </c:pt>
                <c:pt idx="353">
                  <c:v>24.824999999999612</c:v>
                </c:pt>
                <c:pt idx="354">
                  <c:v>24.849999999999611</c:v>
                </c:pt>
                <c:pt idx="355">
                  <c:v>24.874999999999609</c:v>
                </c:pt>
                <c:pt idx="356">
                  <c:v>24.899999999999608</c:v>
                </c:pt>
                <c:pt idx="357">
                  <c:v>24.924999999999606</c:v>
                </c:pt>
                <c:pt idx="358">
                  <c:v>24.949999999999605</c:v>
                </c:pt>
                <c:pt idx="359">
                  <c:v>24.974999999999604</c:v>
                </c:pt>
                <c:pt idx="360">
                  <c:v>24.999999999999602</c:v>
                </c:pt>
                <c:pt idx="361">
                  <c:v>25.024999999999601</c:v>
                </c:pt>
                <c:pt idx="362">
                  <c:v>25.049999999999599</c:v>
                </c:pt>
                <c:pt idx="363">
                  <c:v>25.074999999999598</c:v>
                </c:pt>
                <c:pt idx="364">
                  <c:v>25.099999999999596</c:v>
                </c:pt>
                <c:pt idx="365">
                  <c:v>25.124999999999595</c:v>
                </c:pt>
                <c:pt idx="366">
                  <c:v>25.149999999999594</c:v>
                </c:pt>
                <c:pt idx="367">
                  <c:v>25.174999999999592</c:v>
                </c:pt>
                <c:pt idx="368">
                  <c:v>25.199999999999591</c:v>
                </c:pt>
                <c:pt idx="369">
                  <c:v>25.224999999999589</c:v>
                </c:pt>
                <c:pt idx="370">
                  <c:v>25.249999999999588</c:v>
                </c:pt>
                <c:pt idx="371">
                  <c:v>25.274999999999586</c:v>
                </c:pt>
                <c:pt idx="372">
                  <c:v>25.299999999999585</c:v>
                </c:pt>
                <c:pt idx="373">
                  <c:v>25.324999999999584</c:v>
                </c:pt>
                <c:pt idx="374">
                  <c:v>25.349999999999582</c:v>
                </c:pt>
                <c:pt idx="375">
                  <c:v>25.374999999999581</c:v>
                </c:pt>
                <c:pt idx="376">
                  <c:v>25.399999999999579</c:v>
                </c:pt>
                <c:pt idx="377">
                  <c:v>25.424999999999578</c:v>
                </c:pt>
                <c:pt idx="378">
                  <c:v>25.449999999999577</c:v>
                </c:pt>
                <c:pt idx="379">
                  <c:v>25.474999999999575</c:v>
                </c:pt>
                <c:pt idx="380">
                  <c:v>25.499999999999574</c:v>
                </c:pt>
                <c:pt idx="381">
                  <c:v>25.524999999999572</c:v>
                </c:pt>
                <c:pt idx="382">
                  <c:v>25.549999999999571</c:v>
                </c:pt>
                <c:pt idx="383">
                  <c:v>25.574999999999569</c:v>
                </c:pt>
                <c:pt idx="384">
                  <c:v>25.599999999999568</c:v>
                </c:pt>
                <c:pt idx="385">
                  <c:v>25.624999999999567</c:v>
                </c:pt>
                <c:pt idx="386">
                  <c:v>25.649999999999565</c:v>
                </c:pt>
                <c:pt idx="387">
                  <c:v>25.674999999999564</c:v>
                </c:pt>
                <c:pt idx="388">
                  <c:v>25.699999999999562</c:v>
                </c:pt>
                <c:pt idx="389">
                  <c:v>25.724999999999561</c:v>
                </c:pt>
                <c:pt idx="390">
                  <c:v>25.749999999999559</c:v>
                </c:pt>
                <c:pt idx="391">
                  <c:v>25.774999999999558</c:v>
                </c:pt>
                <c:pt idx="392">
                  <c:v>25.799999999999557</c:v>
                </c:pt>
                <c:pt idx="393">
                  <c:v>25.824999999999555</c:v>
                </c:pt>
                <c:pt idx="394">
                  <c:v>25.849999999999554</c:v>
                </c:pt>
                <c:pt idx="395">
                  <c:v>25.874999999999552</c:v>
                </c:pt>
                <c:pt idx="396">
                  <c:v>25.899999999999551</c:v>
                </c:pt>
                <c:pt idx="397">
                  <c:v>25.92499999999955</c:v>
                </c:pt>
                <c:pt idx="398">
                  <c:v>25.949999999999548</c:v>
                </c:pt>
                <c:pt idx="399">
                  <c:v>25.974999999999547</c:v>
                </c:pt>
                <c:pt idx="400">
                  <c:v>25.999999999999545</c:v>
                </c:pt>
                <c:pt idx="401">
                  <c:v>26.024999999999544</c:v>
                </c:pt>
                <c:pt idx="402">
                  <c:v>26.049999999999542</c:v>
                </c:pt>
                <c:pt idx="403">
                  <c:v>26.074999999999541</c:v>
                </c:pt>
                <c:pt idx="404">
                  <c:v>26.09999999999954</c:v>
                </c:pt>
                <c:pt idx="405">
                  <c:v>26.124999999999538</c:v>
                </c:pt>
                <c:pt idx="406">
                  <c:v>26.149999999999537</c:v>
                </c:pt>
                <c:pt idx="407">
                  <c:v>26.174999999999535</c:v>
                </c:pt>
                <c:pt idx="408">
                  <c:v>26.199999999999534</c:v>
                </c:pt>
                <c:pt idx="409">
                  <c:v>26.224999999999532</c:v>
                </c:pt>
                <c:pt idx="410">
                  <c:v>26.249999999999531</c:v>
                </c:pt>
                <c:pt idx="411">
                  <c:v>26.27499999999953</c:v>
                </c:pt>
                <c:pt idx="412">
                  <c:v>26.299999999999528</c:v>
                </c:pt>
                <c:pt idx="413">
                  <c:v>26.324999999999527</c:v>
                </c:pt>
                <c:pt idx="414">
                  <c:v>26.349999999999525</c:v>
                </c:pt>
                <c:pt idx="415">
                  <c:v>26.374999999999524</c:v>
                </c:pt>
                <c:pt idx="416">
                  <c:v>26.399999999999523</c:v>
                </c:pt>
                <c:pt idx="417">
                  <c:v>26.424999999999521</c:v>
                </c:pt>
                <c:pt idx="418">
                  <c:v>26.44999999999952</c:v>
                </c:pt>
                <c:pt idx="419">
                  <c:v>26.474999999999518</c:v>
                </c:pt>
                <c:pt idx="420">
                  <c:v>26.499999999999517</c:v>
                </c:pt>
                <c:pt idx="421">
                  <c:v>26.524999999999515</c:v>
                </c:pt>
                <c:pt idx="422">
                  <c:v>26.549999999999514</c:v>
                </c:pt>
                <c:pt idx="423">
                  <c:v>26.574999999999513</c:v>
                </c:pt>
                <c:pt idx="424">
                  <c:v>26.599999999999511</c:v>
                </c:pt>
                <c:pt idx="425">
                  <c:v>26.62499999999951</c:v>
                </c:pt>
                <c:pt idx="426">
                  <c:v>26.649999999999508</c:v>
                </c:pt>
                <c:pt idx="427">
                  <c:v>26.674999999999507</c:v>
                </c:pt>
                <c:pt idx="428">
                  <c:v>26.699999999999505</c:v>
                </c:pt>
                <c:pt idx="429">
                  <c:v>26.724999999999504</c:v>
                </c:pt>
                <c:pt idx="430">
                  <c:v>26.749999999999503</c:v>
                </c:pt>
                <c:pt idx="431">
                  <c:v>26.774999999999501</c:v>
                </c:pt>
                <c:pt idx="432">
                  <c:v>26.7999999999995</c:v>
                </c:pt>
                <c:pt idx="433">
                  <c:v>26.824999999999498</c:v>
                </c:pt>
                <c:pt idx="434">
                  <c:v>26.849999999999497</c:v>
                </c:pt>
                <c:pt idx="435">
                  <c:v>26.874999999999496</c:v>
                </c:pt>
                <c:pt idx="436">
                  <c:v>26.899999999999494</c:v>
                </c:pt>
                <c:pt idx="437">
                  <c:v>26.924999999999493</c:v>
                </c:pt>
                <c:pt idx="438">
                  <c:v>26.949999999999491</c:v>
                </c:pt>
                <c:pt idx="439">
                  <c:v>26.97499999999949</c:v>
                </c:pt>
                <c:pt idx="440">
                  <c:v>26.999999999999488</c:v>
                </c:pt>
                <c:pt idx="441">
                  <c:v>27.024999999999487</c:v>
                </c:pt>
                <c:pt idx="442">
                  <c:v>27.049999999999486</c:v>
                </c:pt>
                <c:pt idx="443">
                  <c:v>27.074999999999484</c:v>
                </c:pt>
                <c:pt idx="444">
                  <c:v>27.099999999999483</c:v>
                </c:pt>
                <c:pt idx="445">
                  <c:v>27.124999999999481</c:v>
                </c:pt>
                <c:pt idx="446">
                  <c:v>27.14999999999948</c:v>
                </c:pt>
                <c:pt idx="447">
                  <c:v>27.174999999999478</c:v>
                </c:pt>
                <c:pt idx="448">
                  <c:v>27.199999999999477</c:v>
                </c:pt>
                <c:pt idx="449">
                  <c:v>27.224999999999476</c:v>
                </c:pt>
                <c:pt idx="450">
                  <c:v>27.249999999999474</c:v>
                </c:pt>
                <c:pt idx="451">
                  <c:v>27.274999999999473</c:v>
                </c:pt>
                <c:pt idx="452">
                  <c:v>27.299999999999471</c:v>
                </c:pt>
                <c:pt idx="453">
                  <c:v>27.32499999999947</c:v>
                </c:pt>
                <c:pt idx="454">
                  <c:v>27.349999999999469</c:v>
                </c:pt>
                <c:pt idx="455">
                  <c:v>27.374999999999467</c:v>
                </c:pt>
                <c:pt idx="456">
                  <c:v>27.399999999999466</c:v>
                </c:pt>
                <c:pt idx="457">
                  <c:v>27.424999999999464</c:v>
                </c:pt>
                <c:pt idx="458">
                  <c:v>27.449999999999463</c:v>
                </c:pt>
                <c:pt idx="459">
                  <c:v>27.474999999999461</c:v>
                </c:pt>
                <c:pt idx="460">
                  <c:v>27.49999999999946</c:v>
                </c:pt>
                <c:pt idx="461">
                  <c:v>27.524999999999459</c:v>
                </c:pt>
                <c:pt idx="462">
                  <c:v>27.549999999999457</c:v>
                </c:pt>
                <c:pt idx="463">
                  <c:v>27.574999999999456</c:v>
                </c:pt>
                <c:pt idx="464">
                  <c:v>27.599999999999454</c:v>
                </c:pt>
                <c:pt idx="465">
                  <c:v>27.624999999999453</c:v>
                </c:pt>
                <c:pt idx="466">
                  <c:v>27.649999999999451</c:v>
                </c:pt>
                <c:pt idx="467">
                  <c:v>27.67499999999945</c:v>
                </c:pt>
                <c:pt idx="468">
                  <c:v>27.699999999999449</c:v>
                </c:pt>
                <c:pt idx="469">
                  <c:v>27.724999999999447</c:v>
                </c:pt>
                <c:pt idx="470">
                  <c:v>27.749999999999446</c:v>
                </c:pt>
                <c:pt idx="471">
                  <c:v>27.774999999999444</c:v>
                </c:pt>
                <c:pt idx="472">
                  <c:v>27.799999999999443</c:v>
                </c:pt>
                <c:pt idx="473">
                  <c:v>27.824999999999442</c:v>
                </c:pt>
                <c:pt idx="474">
                  <c:v>27.84999999999944</c:v>
                </c:pt>
                <c:pt idx="475">
                  <c:v>27.874999999999439</c:v>
                </c:pt>
                <c:pt idx="476">
                  <c:v>27.899999999999437</c:v>
                </c:pt>
                <c:pt idx="477">
                  <c:v>27.924999999999436</c:v>
                </c:pt>
                <c:pt idx="478">
                  <c:v>27.949999999999434</c:v>
                </c:pt>
                <c:pt idx="479">
                  <c:v>27.974999999999433</c:v>
                </c:pt>
                <c:pt idx="480">
                  <c:v>27.999999999999432</c:v>
                </c:pt>
                <c:pt idx="481">
                  <c:v>28.02499999999943</c:v>
                </c:pt>
                <c:pt idx="482">
                  <c:v>28.049999999999429</c:v>
                </c:pt>
                <c:pt idx="483">
                  <c:v>28.074999999999427</c:v>
                </c:pt>
                <c:pt idx="484">
                  <c:v>28.099999999999426</c:v>
                </c:pt>
                <c:pt idx="485">
                  <c:v>28.124999999999424</c:v>
                </c:pt>
                <c:pt idx="486">
                  <c:v>28.149999999999423</c:v>
                </c:pt>
                <c:pt idx="487">
                  <c:v>28.174999999999422</c:v>
                </c:pt>
                <c:pt idx="488">
                  <c:v>28.19999999999942</c:v>
                </c:pt>
                <c:pt idx="489">
                  <c:v>28.224999999999419</c:v>
                </c:pt>
                <c:pt idx="490">
                  <c:v>28.249999999999417</c:v>
                </c:pt>
                <c:pt idx="491">
                  <c:v>28.274999999999416</c:v>
                </c:pt>
                <c:pt idx="492">
                  <c:v>28.299999999999415</c:v>
                </c:pt>
                <c:pt idx="493">
                  <c:v>28.324999999999413</c:v>
                </c:pt>
                <c:pt idx="494">
                  <c:v>28.349999999999412</c:v>
                </c:pt>
                <c:pt idx="495">
                  <c:v>28.37499999999941</c:v>
                </c:pt>
                <c:pt idx="496">
                  <c:v>28.399999999999409</c:v>
                </c:pt>
                <c:pt idx="497">
                  <c:v>28.424999999999407</c:v>
                </c:pt>
                <c:pt idx="498">
                  <c:v>28.449999999999406</c:v>
                </c:pt>
                <c:pt idx="499">
                  <c:v>28.474999999999405</c:v>
                </c:pt>
                <c:pt idx="500">
                  <c:v>28.499999999999403</c:v>
                </c:pt>
                <c:pt idx="501">
                  <c:v>28.524999999999402</c:v>
                </c:pt>
                <c:pt idx="502">
                  <c:v>28.5499999999994</c:v>
                </c:pt>
                <c:pt idx="503">
                  <c:v>28.574999999999399</c:v>
                </c:pt>
                <c:pt idx="504">
                  <c:v>28.599999999999397</c:v>
                </c:pt>
                <c:pt idx="505">
                  <c:v>28.624999999999396</c:v>
                </c:pt>
                <c:pt idx="506">
                  <c:v>28.649999999999395</c:v>
                </c:pt>
                <c:pt idx="507">
                  <c:v>28.674999999999393</c:v>
                </c:pt>
                <c:pt idx="508">
                  <c:v>28.699999999999392</c:v>
                </c:pt>
                <c:pt idx="509">
                  <c:v>28.72499999999939</c:v>
                </c:pt>
                <c:pt idx="510">
                  <c:v>28.749999999999389</c:v>
                </c:pt>
                <c:pt idx="511">
                  <c:v>28.774999999999388</c:v>
                </c:pt>
                <c:pt idx="512">
                  <c:v>28.799999999999386</c:v>
                </c:pt>
                <c:pt idx="513">
                  <c:v>28.824999999999385</c:v>
                </c:pt>
                <c:pt idx="514">
                  <c:v>28.849999999999383</c:v>
                </c:pt>
                <c:pt idx="515">
                  <c:v>28.874999999999382</c:v>
                </c:pt>
                <c:pt idx="516">
                  <c:v>28.89999999999938</c:v>
                </c:pt>
                <c:pt idx="517">
                  <c:v>28.924999999999379</c:v>
                </c:pt>
                <c:pt idx="518">
                  <c:v>28.949999999999378</c:v>
                </c:pt>
                <c:pt idx="519">
                  <c:v>28.974999999999376</c:v>
                </c:pt>
                <c:pt idx="520">
                  <c:v>28.999999999999375</c:v>
                </c:pt>
                <c:pt idx="521">
                  <c:v>29.024999999999373</c:v>
                </c:pt>
                <c:pt idx="522">
                  <c:v>29.049999999999372</c:v>
                </c:pt>
                <c:pt idx="523">
                  <c:v>29.07499999999937</c:v>
                </c:pt>
                <c:pt idx="524">
                  <c:v>29.099999999999369</c:v>
                </c:pt>
                <c:pt idx="525">
                  <c:v>29.124999999999368</c:v>
                </c:pt>
                <c:pt idx="526">
                  <c:v>29.149999999999366</c:v>
                </c:pt>
                <c:pt idx="527">
                  <c:v>29.174999999999365</c:v>
                </c:pt>
                <c:pt idx="528">
                  <c:v>29.199999999999363</c:v>
                </c:pt>
                <c:pt idx="529">
                  <c:v>29.224999999999362</c:v>
                </c:pt>
                <c:pt idx="530">
                  <c:v>29.249999999999361</c:v>
                </c:pt>
                <c:pt idx="531">
                  <c:v>29.274999999999359</c:v>
                </c:pt>
                <c:pt idx="532">
                  <c:v>29.299999999999358</c:v>
                </c:pt>
                <c:pt idx="533">
                  <c:v>29.324999999999356</c:v>
                </c:pt>
                <c:pt idx="534">
                  <c:v>29.349999999999355</c:v>
                </c:pt>
                <c:pt idx="535">
                  <c:v>29.374999999999353</c:v>
                </c:pt>
                <c:pt idx="536">
                  <c:v>29.399999999999352</c:v>
                </c:pt>
                <c:pt idx="537">
                  <c:v>29.424999999999351</c:v>
                </c:pt>
                <c:pt idx="538">
                  <c:v>29.449999999999349</c:v>
                </c:pt>
                <c:pt idx="539">
                  <c:v>29.474999999999348</c:v>
                </c:pt>
                <c:pt idx="540">
                  <c:v>29.499999999999346</c:v>
                </c:pt>
                <c:pt idx="541">
                  <c:v>29.524999999999345</c:v>
                </c:pt>
                <c:pt idx="542">
                  <c:v>29.549999999999343</c:v>
                </c:pt>
                <c:pt idx="543">
                  <c:v>29.574999999999342</c:v>
                </c:pt>
                <c:pt idx="544">
                  <c:v>29.599999999999341</c:v>
                </c:pt>
                <c:pt idx="545">
                  <c:v>29.624999999999339</c:v>
                </c:pt>
                <c:pt idx="546">
                  <c:v>29.649999999999338</c:v>
                </c:pt>
                <c:pt idx="547">
                  <c:v>29.674999999999336</c:v>
                </c:pt>
                <c:pt idx="548">
                  <c:v>29.699999999999335</c:v>
                </c:pt>
                <c:pt idx="549">
                  <c:v>29.724999999999334</c:v>
                </c:pt>
                <c:pt idx="550">
                  <c:v>29.749999999999332</c:v>
                </c:pt>
                <c:pt idx="551">
                  <c:v>29.774999999999331</c:v>
                </c:pt>
                <c:pt idx="552">
                  <c:v>29.799999999999329</c:v>
                </c:pt>
                <c:pt idx="553">
                  <c:v>29.824999999999328</c:v>
                </c:pt>
                <c:pt idx="554">
                  <c:v>29.849999999999326</c:v>
                </c:pt>
                <c:pt idx="555">
                  <c:v>29.874999999999325</c:v>
                </c:pt>
                <c:pt idx="556">
                  <c:v>29.899999999999324</c:v>
                </c:pt>
                <c:pt idx="557">
                  <c:v>29.924999999999322</c:v>
                </c:pt>
                <c:pt idx="558">
                  <c:v>29.949999999999321</c:v>
                </c:pt>
                <c:pt idx="559">
                  <c:v>29.974999999999319</c:v>
                </c:pt>
                <c:pt idx="560">
                  <c:v>29.999999999999318</c:v>
                </c:pt>
                <c:pt idx="561">
                  <c:v>30.024999999999316</c:v>
                </c:pt>
                <c:pt idx="562">
                  <c:v>30.049999999999315</c:v>
                </c:pt>
                <c:pt idx="563">
                  <c:v>30.074999999999314</c:v>
                </c:pt>
                <c:pt idx="564">
                  <c:v>30.099999999999312</c:v>
                </c:pt>
                <c:pt idx="565">
                  <c:v>30.124999999999311</c:v>
                </c:pt>
                <c:pt idx="566">
                  <c:v>30.149999999999309</c:v>
                </c:pt>
                <c:pt idx="567">
                  <c:v>30.174999999999308</c:v>
                </c:pt>
                <c:pt idx="568">
                  <c:v>30.199999999999307</c:v>
                </c:pt>
                <c:pt idx="569">
                  <c:v>30.224999999999305</c:v>
                </c:pt>
                <c:pt idx="570">
                  <c:v>30.249999999999304</c:v>
                </c:pt>
                <c:pt idx="571">
                  <c:v>30.274999999999302</c:v>
                </c:pt>
                <c:pt idx="572">
                  <c:v>30.299999999999301</c:v>
                </c:pt>
                <c:pt idx="573">
                  <c:v>30.324999999999299</c:v>
                </c:pt>
                <c:pt idx="574">
                  <c:v>30.349999999999298</c:v>
                </c:pt>
                <c:pt idx="575">
                  <c:v>30.374999999999297</c:v>
                </c:pt>
                <c:pt idx="576">
                  <c:v>30.399999999999295</c:v>
                </c:pt>
                <c:pt idx="577">
                  <c:v>30.424999999999294</c:v>
                </c:pt>
                <c:pt idx="578">
                  <c:v>30.449999999999292</c:v>
                </c:pt>
                <c:pt idx="579">
                  <c:v>30.474999999999291</c:v>
                </c:pt>
                <c:pt idx="580">
                  <c:v>30.499999999999289</c:v>
                </c:pt>
                <c:pt idx="581">
                  <c:v>30.524999999999288</c:v>
                </c:pt>
                <c:pt idx="582">
                  <c:v>30.549999999999287</c:v>
                </c:pt>
                <c:pt idx="583">
                  <c:v>30.574999999999285</c:v>
                </c:pt>
                <c:pt idx="584">
                  <c:v>30.599999999999284</c:v>
                </c:pt>
                <c:pt idx="585">
                  <c:v>30.624999999999282</c:v>
                </c:pt>
                <c:pt idx="586">
                  <c:v>30.649999999999281</c:v>
                </c:pt>
                <c:pt idx="587">
                  <c:v>30.67499999999928</c:v>
                </c:pt>
                <c:pt idx="588">
                  <c:v>30.699999999999278</c:v>
                </c:pt>
                <c:pt idx="589">
                  <c:v>30.724999999999277</c:v>
                </c:pt>
                <c:pt idx="590">
                  <c:v>30.749999999999275</c:v>
                </c:pt>
                <c:pt idx="591">
                  <c:v>30.774999999999274</c:v>
                </c:pt>
                <c:pt idx="592">
                  <c:v>30.799999999999272</c:v>
                </c:pt>
                <c:pt idx="593">
                  <c:v>30.824999999999271</c:v>
                </c:pt>
                <c:pt idx="594">
                  <c:v>30.84999999999927</c:v>
                </c:pt>
                <c:pt idx="595">
                  <c:v>30.874999999999268</c:v>
                </c:pt>
                <c:pt idx="596">
                  <c:v>30.899999999999267</c:v>
                </c:pt>
                <c:pt idx="597">
                  <c:v>30.924999999999265</c:v>
                </c:pt>
                <c:pt idx="598">
                  <c:v>30.949999999999264</c:v>
                </c:pt>
                <c:pt idx="599">
                  <c:v>30.974999999999262</c:v>
                </c:pt>
                <c:pt idx="600">
                  <c:v>30.999999999999261</c:v>
                </c:pt>
                <c:pt idx="601">
                  <c:v>31.02499999999926</c:v>
                </c:pt>
                <c:pt idx="602">
                  <c:v>31.049999999999258</c:v>
                </c:pt>
                <c:pt idx="603">
                  <c:v>31.074999999999257</c:v>
                </c:pt>
                <c:pt idx="604">
                  <c:v>31.099999999999255</c:v>
                </c:pt>
                <c:pt idx="605">
                  <c:v>31.124999999999254</c:v>
                </c:pt>
                <c:pt idx="606">
                  <c:v>31.149999999999253</c:v>
                </c:pt>
                <c:pt idx="607">
                  <c:v>31.174999999999251</c:v>
                </c:pt>
                <c:pt idx="608">
                  <c:v>31.19999999999925</c:v>
                </c:pt>
                <c:pt idx="609">
                  <c:v>31.224999999999248</c:v>
                </c:pt>
                <c:pt idx="610">
                  <c:v>31.249999999999247</c:v>
                </c:pt>
                <c:pt idx="611">
                  <c:v>31.274999999999245</c:v>
                </c:pt>
                <c:pt idx="612">
                  <c:v>31.299999999999244</c:v>
                </c:pt>
                <c:pt idx="613">
                  <c:v>31.324999999999243</c:v>
                </c:pt>
                <c:pt idx="614">
                  <c:v>31.349999999999241</c:v>
                </c:pt>
                <c:pt idx="615">
                  <c:v>31.37499999999924</c:v>
                </c:pt>
                <c:pt idx="616">
                  <c:v>31.399999999999238</c:v>
                </c:pt>
                <c:pt idx="617">
                  <c:v>31.424999999999237</c:v>
                </c:pt>
                <c:pt idx="618">
                  <c:v>31.449999999999235</c:v>
                </c:pt>
                <c:pt idx="619">
                  <c:v>31.474999999999234</c:v>
                </c:pt>
                <c:pt idx="620">
                  <c:v>31.499999999999233</c:v>
                </c:pt>
                <c:pt idx="621">
                  <c:v>31.524999999999231</c:v>
                </c:pt>
                <c:pt idx="622">
                  <c:v>31.54999999999923</c:v>
                </c:pt>
                <c:pt idx="623">
                  <c:v>31.574999999999228</c:v>
                </c:pt>
                <c:pt idx="624">
                  <c:v>31.599999999999227</c:v>
                </c:pt>
                <c:pt idx="625">
                  <c:v>31.624999999999226</c:v>
                </c:pt>
                <c:pt idx="626">
                  <c:v>31.649999999999224</c:v>
                </c:pt>
                <c:pt idx="627">
                  <c:v>31.674999999999223</c:v>
                </c:pt>
                <c:pt idx="628">
                  <c:v>31.699999999999221</c:v>
                </c:pt>
                <c:pt idx="629">
                  <c:v>31.72499999999922</c:v>
                </c:pt>
                <c:pt idx="630">
                  <c:v>31.749999999999218</c:v>
                </c:pt>
                <c:pt idx="631">
                  <c:v>31.774999999999217</c:v>
                </c:pt>
                <c:pt idx="632">
                  <c:v>31.799999999999216</c:v>
                </c:pt>
                <c:pt idx="633">
                  <c:v>31.824999999999214</c:v>
                </c:pt>
                <c:pt idx="634">
                  <c:v>31.849999999999213</c:v>
                </c:pt>
                <c:pt idx="635">
                  <c:v>31.874999999999211</c:v>
                </c:pt>
                <c:pt idx="636">
                  <c:v>31.89999999999921</c:v>
                </c:pt>
                <c:pt idx="637">
                  <c:v>31.924999999999208</c:v>
                </c:pt>
                <c:pt idx="638">
                  <c:v>31.949999999999207</c:v>
                </c:pt>
                <c:pt idx="639">
                  <c:v>31.974999999999206</c:v>
                </c:pt>
                <c:pt idx="640">
                  <c:v>31.999999999999204</c:v>
                </c:pt>
              </c:numCache>
            </c:numRef>
          </c:xVal>
          <c:yVal>
            <c:numRef>
              <c:f>Sheet1!$G$2:$G$642</c:f>
              <c:numCache>
                <c:formatCode>General</c:formatCode>
                <c:ptCount val="641"/>
                <c:pt idx="0">
                  <c:v>5.7615979424733383E-5</c:v>
                </c:pt>
                <c:pt idx="1">
                  <c:v>6.0289120654020864E-5</c:v>
                </c:pt>
                <c:pt idx="2">
                  <c:v>6.3080820959086789E-5</c:v>
                </c:pt>
                <c:pt idx="3">
                  <c:v>6.5996070553734346E-5</c:v>
                </c:pt>
                <c:pt idx="4">
                  <c:v>6.9040055893838524E-5</c:v>
                </c:pt>
                <c:pt idx="5">
                  <c:v>7.221816664629864E-5</c:v>
                </c:pt>
                <c:pt idx="6">
                  <c:v>7.5536002863842277E-5</c:v>
                </c:pt>
                <c:pt idx="7">
                  <c:v>7.8999382369450224E-5</c:v>
                </c:pt>
                <c:pt idx="8">
                  <c:v>8.2614348354109819E-5</c:v>
                </c:pt>
                <c:pt idx="9">
                  <c:v>8.6387177191532603E-5</c:v>
                </c:pt>
                <c:pt idx="10">
                  <c:v>9.0324386473386548E-5</c:v>
                </c:pt>
                <c:pt idx="11">
                  <c:v>9.4432743268503148E-5</c:v>
                </c:pt>
                <c:pt idx="12">
                  <c:v>9.8719272609411337E-5</c:v>
                </c:pt>
                <c:pt idx="13">
                  <c:v>1.0319126620943816E-4</c:v>
                </c:pt>
                <c:pt idx="14">
                  <c:v>1.0785629141348452E-4</c:v>
                </c:pt>
                <c:pt idx="15">
                  <c:v>1.1272220038544841E-4</c:v>
                </c:pt>
                <c:pt idx="16">
                  <c:v>1.1779713953510905E-4</c:v>
                </c:pt>
                <c:pt idx="17">
                  <c:v>1.2308955918712567E-4</c:v>
                </c:pt>
                <c:pt idx="18">
                  <c:v>1.2860822349461967E-4</c:v>
                </c:pt>
                <c:pt idx="19">
                  <c:v>1.3436222059961555E-4</c:v>
                </c:pt>
                <c:pt idx="20">
                  <c:v>1.4036097304240917E-4</c:v>
                </c:pt>
                <c:pt idx="21">
                  <c:v>1.4661424842170388E-4</c:v>
                </c:pt>
                <c:pt idx="22">
                  <c:v>1.5313217030712024E-4</c:v>
                </c:pt>
                <c:pt idx="23">
                  <c:v>1.5992522940542223E-4</c:v>
                </c:pt>
                <c:pt idx="24">
                  <c:v>1.6700429498153939E-4</c:v>
                </c:pt>
                <c:pt idx="25">
                  <c:v>1.7438062653516847E-4</c:v>
                </c:pt>
                <c:pt idx="26">
                  <c:v>1.8206588573343259E-4</c:v>
                </c:pt>
                <c:pt idx="27">
                  <c:v>1.9007214859975767E-4</c:v>
                </c:pt>
                <c:pt idx="28">
                  <c:v>1.9841191795877405E-4</c:v>
                </c:pt>
                <c:pt idx="29">
                  <c:v>2.0709813613670259E-4</c:v>
                </c:pt>
                <c:pt idx="30">
                  <c:v>2.1614419791629353E-4</c:v>
                </c:pt>
                <c:pt idx="31">
                  <c:v>2.2556396374499827E-4</c:v>
                </c:pt>
                <c:pt idx="32">
                  <c:v>2.353717731946304E-4</c:v>
                </c:pt>
                <c:pt idx="33">
                  <c:v>2.4558245867033652E-4</c:v>
                </c:pt>
                <c:pt idx="34">
                  <c:v>2.5621135936624504E-4</c:v>
                </c:pt>
                <c:pt idx="35">
                  <c:v>2.6727433546467358E-4</c:v>
                </c:pt>
                <c:pt idx="36">
                  <c:v>2.7878778257529413E-4</c:v>
                </c:pt>
                <c:pt idx="37">
                  <c:v>2.907686464101182E-4</c:v>
                </c:pt>
                <c:pt idx="38">
                  <c:v>3.0323443768964559E-4</c:v>
                </c:pt>
                <c:pt idx="39">
                  <c:v>3.1620324727494529E-4</c:v>
                </c:pt>
                <c:pt idx="40">
                  <c:v>3.2969376151986609E-4</c:v>
                </c:pt>
                <c:pt idx="41">
                  <c:v>3.4372527783697832E-4</c:v>
                </c:pt>
                <c:pt idx="42">
                  <c:v>3.5831772047021114E-4</c:v>
                </c:pt>
                <c:pt idx="43">
                  <c:v>3.7349165646652935E-4</c:v>
                </c:pt>
                <c:pt idx="44">
                  <c:v>3.8926831183831582E-4</c:v>
                </c:pt>
                <c:pt idx="45">
                  <c:v>4.0566958790745215E-4</c:v>
                </c:pt>
                <c:pt idx="46">
                  <c:v>4.2271807782138875E-4</c:v>
                </c:pt>
                <c:pt idx="47">
                  <c:v>4.4043708323076344E-4</c:v>
                </c:pt>
                <c:pt idx="48">
                  <c:v>4.5885063111740683E-4</c:v>
                </c:pt>
                <c:pt idx="49">
                  <c:v>4.779834907607908E-4</c:v>
                </c:pt>
                <c:pt idx="50">
                  <c:v>4.9786119083021377E-4</c:v>
                </c:pt>
                <c:pt idx="51">
                  <c:v>5.1851003658921757E-4</c:v>
                </c:pt>
                <c:pt idx="52">
                  <c:v>5.3995712719790974E-4</c:v>
                </c:pt>
                <c:pt idx="53">
                  <c:v>5.6223037309804783E-4</c:v>
                </c:pt>
                <c:pt idx="54">
                  <c:v>5.8535851346488E-4</c:v>
                </c:pt>
                <c:pt idx="55">
                  <c:v>6.0937113370889545E-4</c:v>
                </c:pt>
                <c:pt idx="56">
                  <c:v>6.3429868300974462E-4</c:v>
                </c:pt>
                <c:pt idx="57">
                  <c:v>6.6017249186371143E-4</c:v>
                </c:pt>
                <c:pt idx="58">
                  <c:v>6.8702478962521314E-4</c:v>
                </c:pt>
                <c:pt idx="59">
                  <c:v>7.1488872202189529E-4</c:v>
                </c:pt>
                <c:pt idx="60">
                  <c:v>7.4379836862196959E-4</c:v>
                </c:pt>
                <c:pt idx="61">
                  <c:v>7.7378876023149622E-4</c:v>
                </c:pt>
                <c:pt idx="62">
                  <c:v>8.0489589619840284E-4</c:v>
                </c:pt>
                <c:pt idx="63">
                  <c:v>8.3715676159905024E-4</c:v>
                </c:pt>
                <c:pt idx="64">
                  <c:v>8.706093442822448E-4</c:v>
                </c:pt>
                <c:pt idx="65">
                  <c:v>9.0529265174460949E-4</c:v>
                </c:pt>
                <c:pt idx="66">
                  <c:v>9.4124672781030548E-4</c:v>
                </c:pt>
                <c:pt idx="67">
                  <c:v>9.7851266908711705E-4</c:v>
                </c:pt>
                <c:pt idx="68">
                  <c:v>1.0171326411699667E-3</c:v>
                </c:pt>
                <c:pt idx="69">
                  <c:v>1.0571498945620009E-3</c:v>
                </c:pt>
                <c:pt idx="70">
                  <c:v>1.0986087802824112E-3</c:v>
                </c:pt>
                <c:pt idx="71">
                  <c:v>1.1415547651292544E-3</c:v>
                </c:pt>
                <c:pt idx="72">
                  <c:v>1.1860344465645912E-3</c:v>
                </c:pt>
                <c:pt idx="73">
                  <c:v>1.232095567188363E-3</c:v>
                </c:pt>
                <c:pt idx="74">
                  <c:v>1.2797870287665244E-3</c:v>
                </c:pt>
                <c:pt idx="75">
                  <c:v>1.3291589057780699E-3</c:v>
                </c:pt>
                <c:pt idx="76">
                  <c:v>1.3802624584447359E-3</c:v>
                </c:pt>
                <c:pt idx="77">
                  <c:v>1.4331501452063242E-3</c:v>
                </c:pt>
                <c:pt idx="78">
                  <c:v>1.4878756346037624E-3</c:v>
                </c:pt>
                <c:pt idx="79">
                  <c:v>1.5444938165312444E-3</c:v>
                </c:pt>
                <c:pt idx="80">
                  <c:v>1.6030608128183004E-3</c:v>
                </c:pt>
                <c:pt idx="81">
                  <c:v>1.6636339871000441E-3</c:v>
                </c:pt>
                <c:pt idx="82">
                  <c:v>1.7262719539387445E-3</c:v>
                </c:pt>
                <c:pt idx="83">
                  <c:v>1.7910345871499506E-3</c:v>
                </c:pt>
                <c:pt idx="84">
                  <c:v>1.857983027294978E-3</c:v>
                </c:pt>
                <c:pt idx="85">
                  <c:v>1.9271796882955566E-3</c:v>
                </c:pt>
                <c:pt idx="86">
                  <c:v>1.9986882631276371E-3</c:v>
                </c:pt>
                <c:pt idx="87">
                  <c:v>2.0725737285507469E-3</c:v>
                </c:pt>
                <c:pt idx="88">
                  <c:v>2.1489023488287158E-3</c:v>
                </c:pt>
                <c:pt idx="89">
                  <c:v>2.2277416783973744E-3</c:v>
                </c:pt>
                <c:pt idx="90">
                  <c:v>2.3091605634343823E-3</c:v>
                </c:pt>
                <c:pt idx="91">
                  <c:v>2.3932291422861813E-3</c:v>
                </c:pt>
                <c:pt idx="92">
                  <c:v>2.4800188447068527E-3</c:v>
                </c:pt>
                <c:pt idx="93">
                  <c:v>2.569602389863512E-3</c:v>
                </c:pt>
                <c:pt idx="94">
                  <c:v>2.6620537830628864E-3</c:v>
                </c:pt>
                <c:pt idx="95">
                  <c:v>2.757448311153661E-3</c:v>
                </c:pt>
                <c:pt idx="96">
                  <c:v>2.8558625365593384E-3</c:v>
                </c:pt>
                <c:pt idx="97">
                  <c:v>2.9573742898965161E-3</c:v>
                </c:pt>
                <c:pt idx="98">
                  <c:v>3.0620626611336963E-3</c:v>
                </c:pt>
                <c:pt idx="99">
                  <c:v>3.1700079892461727E-3</c:v>
                </c:pt>
                <c:pt idx="100">
                  <c:v>3.2812918503228447E-3</c:v>
                </c:pt>
                <c:pt idx="101">
                  <c:v>3.3959970440814351E-3</c:v>
                </c:pt>
                <c:pt idx="102">
                  <c:v>3.514207578749103E-3</c:v>
                </c:pt>
                <c:pt idx="103">
                  <c:v>3.6360086542661816E-3</c:v>
                </c:pt>
                <c:pt idx="104">
                  <c:v>3.7614866437715834E-3</c:v>
                </c:pt>
                <c:pt idx="105">
                  <c:v>3.8907290733292276E-3</c:v>
                </c:pt>
                <c:pt idx="106">
                  <c:v>4.0238245998559172E-3</c:v>
                </c:pt>
                <c:pt idx="107">
                  <c:v>4.1608629872121267E-3</c:v>
                </c:pt>
                <c:pt idx="108">
                  <c:v>4.301935080418387E-3</c:v>
                </c:pt>
                <c:pt idx="109">
                  <c:v>4.4471327779612383E-3</c:v>
                </c:pt>
                <c:pt idx="110">
                  <c:v>4.5965490021541095E-3</c:v>
                </c:pt>
                <c:pt idx="111">
                  <c:v>4.7502776675200451E-3</c:v>
                </c:pt>
                <c:pt idx="112">
                  <c:v>4.9084136471647388E-3</c:v>
                </c:pt>
                <c:pt idx="113">
                  <c:v>5.0710527371101502E-3</c:v>
                </c:pt>
                <c:pt idx="114">
                  <c:v>5.2382916185607902E-3</c:v>
                </c:pt>
                <c:pt idx="115">
                  <c:v>5.4102278180766482E-3</c:v>
                </c:pt>
                <c:pt idx="116">
                  <c:v>5.5869596656288843E-3</c:v>
                </c:pt>
                <c:pt idx="117">
                  <c:v>5.7685862505165841E-3</c:v>
                </c:pt>
                <c:pt idx="118">
                  <c:v>5.9552073751250384E-3</c:v>
                </c:pt>
                <c:pt idx="119">
                  <c:v>6.1469235065085455E-3</c:v>
                </c:pt>
                <c:pt idx="120">
                  <c:v>6.3438357257831948E-3</c:v>
                </c:pt>
                <c:pt idx="121">
                  <c:v>6.5460456753176285E-3</c:v>
                </c:pt>
                <c:pt idx="122">
                  <c:v>6.753655503712621E-3</c:v>
                </c:pt>
                <c:pt idx="123">
                  <c:v>6.9667678085630529E-3</c:v>
                </c:pt>
                <c:pt idx="124">
                  <c:v>7.1854855769988221E-3</c:v>
                </c:pt>
                <c:pt idx="125">
                  <c:v>7.4099121240043322E-3</c:v>
                </c:pt>
                <c:pt idx="126">
                  <c:v>7.6401510285191831E-3</c:v>
                </c:pt>
                <c:pt idx="127">
                  <c:v>7.876306067326113E-3</c:v>
                </c:pt>
                <c:pt idx="128">
                  <c:v>8.1184811467354505E-3</c:v>
                </c:pt>
                <c:pt idx="129">
                  <c:v>8.3667802320787771E-3</c:v>
                </c:pt>
                <c:pt idx="130">
                  <c:v>8.6213072750281235E-3</c:v>
                </c:pt>
                <c:pt idx="131">
                  <c:v>8.8821661387604497E-3</c:v>
                </c:pt>
                <c:pt idx="132">
                  <c:v>9.149460520991028E-3</c:v>
                </c:pt>
                <c:pt idx="133">
                  <c:v>9.4232938749029861E-3</c:v>
                </c:pt>
                <c:pt idx="134">
                  <c:v>9.7037693280041613E-3</c:v>
                </c:pt>
                <c:pt idx="135">
                  <c:v>9.9909895989463877E-3</c:v>
                </c:pt>
                <c:pt idx="136">
                  <c:v>1.0285056912346175E-2</c:v>
                </c:pt>
                <c:pt idx="137">
                  <c:v>1.0586072911649879E-2</c:v>
                </c:pt>
                <c:pt idx="138">
                  <c:v>1.0894138570090563E-2</c:v>
                </c:pt>
                <c:pt idx="139">
                  <c:v>1.120935409978783E-2</c:v>
                </c:pt>
                <c:pt idx="140">
                  <c:v>1.1531818859046153E-2</c:v>
                </c:pt>
                <c:pt idx="141">
                  <c:v>1.1861631257911365E-2</c:v>
                </c:pt>
                <c:pt idx="142">
                  <c:v>1.2198888662049347E-2</c:v>
                </c:pt>
                <c:pt idx="143">
                  <c:v>1.2543687295015106E-2</c:v>
                </c:pt>
                <c:pt idx="144">
                  <c:v>1.2896122138984754E-2</c:v>
                </c:pt>
                <c:pt idx="145">
                  <c:v>1.3256286834027388E-2</c:v>
                </c:pt>
                <c:pt idx="146">
                  <c:v>1.3624273575997787E-2</c:v>
                </c:pt>
                <c:pt idx="147">
                  <c:v>1.4000173013135539E-2</c:v>
                </c:pt>
                <c:pt idx="148">
                  <c:v>1.4384074141460231E-2</c:v>
                </c:pt>
                <c:pt idx="149">
                  <c:v>1.4776064199056815E-2</c:v>
                </c:pt>
                <c:pt idx="150">
                  <c:v>1.5176228559349214E-2</c:v>
                </c:pt>
                <c:pt idx="151">
                  <c:v>1.5584650623464777E-2</c:v>
                </c:pt>
                <c:pt idx="152">
                  <c:v>1.6001411711796039E-2</c:v>
                </c:pt>
                <c:pt idx="153">
                  <c:v>1.6426590954870507E-2</c:v>
                </c:pt>
                <c:pt idx="154">
                  <c:v>1.6860265183643287E-2</c:v>
                </c:pt>
                <c:pt idx="155">
                  <c:v>1.730250881933109E-2</c:v>
                </c:pt>
                <c:pt idx="156">
                  <c:v>1.7753393762910238E-2</c:v>
                </c:pt>
                <c:pt idx="157">
                  <c:v>1.8212989284405155E-2</c:v>
                </c:pt>
                <c:pt idx="158">
                  <c:v>1.8681361912097221E-2</c:v>
                </c:pt>
                <c:pt idx="159">
                  <c:v>1.9158575321787771E-2</c:v>
                </c:pt>
                <c:pt idx="160">
                  <c:v>1.9644690226252308E-2</c:v>
                </c:pt>
                <c:pt idx="161">
                  <c:v>2.0139764265026408E-2</c:v>
                </c:pt>
                <c:pt idx="162">
                  <c:v>2.0643851894667047E-2</c:v>
                </c:pt>
                <c:pt idx="163">
                  <c:v>2.1157004279635985E-2</c:v>
                </c:pt>
                <c:pt idx="164">
                  <c:v>2.1679269183955002E-2</c:v>
                </c:pt>
                <c:pt idx="165">
                  <c:v>2.2210690863785347E-2</c:v>
                </c:pt>
                <c:pt idx="166">
                  <c:v>2.2751309961086354E-2</c:v>
                </c:pt>
                <c:pt idx="167">
                  <c:v>2.3301163398510731E-2</c:v>
                </c:pt>
                <c:pt idx="168">
                  <c:v>2.386028427569609E-2</c:v>
                </c:pt>
                <c:pt idx="169">
                  <c:v>2.4428701767114265E-2</c:v>
                </c:pt>
                <c:pt idx="170">
                  <c:v>2.500644102164213E-2</c:v>
                </c:pt>
                <c:pt idx="171">
                  <c:v>2.5593523064018645E-2</c:v>
                </c:pt>
                <c:pt idx="172">
                  <c:v>2.6189964698354801E-2</c:v>
                </c:pt>
                <c:pt idx="173">
                  <c:v>2.6795778413864012E-2</c:v>
                </c:pt>
                <c:pt idx="174">
                  <c:v>2.7410972292981322E-2</c:v>
                </c:pt>
                <c:pt idx="175">
                  <c:v>2.8035549922040839E-2</c:v>
                </c:pt>
                <c:pt idx="176">
                  <c:v>2.8669510304680713E-2</c:v>
                </c:pt>
                <c:pt idx="177">
                  <c:v>2.9312847778145638E-2</c:v>
                </c:pt>
                <c:pt idx="178">
                  <c:v>2.9965551932656518E-2</c:v>
                </c:pt>
                <c:pt idx="179">
                  <c:v>3.0627607534016374E-2</c:v>
                </c:pt>
                <c:pt idx="180">
                  <c:v>3.1298994449621496E-2</c:v>
                </c:pt>
                <c:pt idx="181">
                  <c:v>3.1979687578045195E-2</c:v>
                </c:pt>
                <c:pt idx="182">
                  <c:v>3.266965678236091E-2</c:v>
                </c:pt>
                <c:pt idx="183">
                  <c:v>3.3368866827369573E-2</c:v>
                </c:pt>
                <c:pt idx="184">
                  <c:v>3.4077277320894467E-2</c:v>
                </c:pt>
                <c:pt idx="185">
                  <c:v>3.4794842659304666E-2</c:v>
                </c:pt>
                <c:pt idx="186">
                  <c:v>3.5521511977425695E-2</c:v>
                </c:pt>
                <c:pt idx="187">
                  <c:v>3.6257229102993567E-2</c:v>
                </c:pt>
                <c:pt idx="188">
                  <c:v>3.7001932515804997E-2</c:v>
                </c:pt>
                <c:pt idx="189">
                  <c:v>3.7755555311713568E-2</c:v>
                </c:pt>
                <c:pt idx="190">
                  <c:v>3.8518025171617717E-2</c:v>
                </c:pt>
                <c:pt idx="191">
                  <c:v>3.9289264335582816E-2</c:v>
                </c:pt>
                <c:pt idx="192">
                  <c:v>4.0069189582234828E-2</c:v>
                </c:pt>
                <c:pt idx="193">
                  <c:v>4.0857712213559001E-2</c:v>
                </c:pt>
                <c:pt idx="194">
                  <c:v>4.1654738045231787E-2</c:v>
                </c:pt>
                <c:pt idx="195">
                  <c:v>4.2460167402608898E-2</c:v>
                </c:pt>
                <c:pt idx="196">
                  <c:v>4.3273895122487367E-2</c:v>
                </c:pt>
                <c:pt idx="197">
                  <c:v>4.4095810560753096E-2</c:v>
                </c:pt>
                <c:pt idx="198">
                  <c:v>4.4925797606019356E-2</c:v>
                </c:pt>
                <c:pt idx="199">
                  <c:v>4.5763734699355685E-2</c:v>
                </c:pt>
                <c:pt idx="200">
                  <c:v>4.6609494860198955E-2</c:v>
                </c:pt>
                <c:pt idx="201">
                  <c:v>4.7462945718532511E-2</c:v>
                </c:pt>
                <c:pt idx="202">
                  <c:v>4.8323949553410656E-2</c:v>
                </c:pt>
                <c:pt idx="203">
                  <c:v>4.919236333789917E-2</c:v>
                </c:pt>
                <c:pt idx="204">
                  <c:v>5.0068038790493971E-2</c:v>
                </c:pt>
                <c:pt idx="205">
                  <c:v>5.0950822433072002E-2</c:v>
                </c:pt>
                <c:pt idx="206">
                  <c:v>5.1840555655420041E-2</c:v>
                </c:pt>
                <c:pt idx="207">
                  <c:v>5.2737074786378041E-2</c:v>
                </c:pt>
                <c:pt idx="208">
                  <c:v>5.3640211171625138E-2</c:v>
                </c:pt>
                <c:pt idx="209">
                  <c:v>5.4549791258126638E-2</c:v>
                </c:pt>
                <c:pt idx="210">
                  <c:v>5.546563668525098E-2</c:v>
                </c:pt>
                <c:pt idx="211">
                  <c:v>5.6387564382556141E-2</c:v>
                </c:pt>
                <c:pt idx="212">
                  <c:v>5.731538667423474E-2</c:v>
                </c:pt>
                <c:pt idx="213">
                  <c:v>5.8248911390196847E-2</c:v>
                </c:pt>
                <c:pt idx="214">
                  <c:v>5.918794198375938E-2</c:v>
                </c:pt>
                <c:pt idx="215">
                  <c:v>6.0132277655900221E-2</c:v>
                </c:pt>
                <c:pt idx="216">
                  <c:v>6.1081713486024508E-2</c:v>
                </c:pt>
                <c:pt idx="217">
                  <c:v>6.2036040569179503E-2</c:v>
                </c:pt>
                <c:pt idx="218">
                  <c:v>6.2995046159643533E-2</c:v>
                </c:pt>
                <c:pt idx="219">
                  <c:v>6.3958513820803184E-2</c:v>
                </c:pt>
                <c:pt idx="220">
                  <c:v>6.4926223581221618E-2</c:v>
                </c:pt>
                <c:pt idx="221">
                  <c:v>6.5897952096789489E-2</c:v>
                </c:pt>
                <c:pt idx="222">
                  <c:v>6.6873472818838139E-2</c:v>
                </c:pt>
                <c:pt idx="223">
                  <c:v>6.7852556168083555E-2</c:v>
                </c:pt>
                <c:pt idx="224">
                  <c:v>6.8834969714257441E-2</c:v>
                </c:pt>
                <c:pt idx="225">
                  <c:v>6.9820478361270324E-2</c:v>
                </c:pt>
                <c:pt idx="226">
                  <c:v>7.080884453773964E-2</c:v>
                </c:pt>
                <c:pt idx="227">
                  <c:v>7.1799828392704282E-2</c:v>
                </c:pt>
                <c:pt idx="228">
                  <c:v>7.2793187996334718E-2</c:v>
                </c:pt>
                <c:pt idx="229">
                  <c:v>7.3788679545436747E-2</c:v>
                </c:pt>
                <c:pt idx="230">
                  <c:v>7.4786057573534959E-2</c:v>
                </c:pt>
                <c:pt idx="231">
                  <c:v>7.5785075165309884E-2</c:v>
                </c:pt>
                <c:pt idx="232">
                  <c:v>7.6785484175152227E-2</c:v>
                </c:pt>
                <c:pt idx="233">
                  <c:v>7.7787035449585248E-2</c:v>
                </c:pt>
                <c:pt idx="234">
                  <c:v>7.8789479053295364E-2</c:v>
                </c:pt>
                <c:pt idx="235">
                  <c:v>7.9792564498500196E-2</c:v>
                </c:pt>
                <c:pt idx="236">
                  <c:v>8.0796040977371558E-2</c:v>
                </c:pt>
                <c:pt idx="237">
                  <c:v>8.1799657597220909E-2</c:v>
                </c:pt>
                <c:pt idx="238">
                  <c:v>8.2803163618143452E-2</c:v>
                </c:pt>
                <c:pt idx="239">
                  <c:v>8.3806308692807363E-2</c:v>
                </c:pt>
                <c:pt idx="240">
                  <c:v>8.4808843108063942E-2</c:v>
                </c:pt>
                <c:pt idx="241">
                  <c:v>8.5810518028045346E-2</c:v>
                </c:pt>
                <c:pt idx="242">
                  <c:v>8.6811085738406332E-2</c:v>
                </c:pt>
                <c:pt idx="243">
                  <c:v>8.7810299891358107E-2</c:v>
                </c:pt>
                <c:pt idx="244">
                  <c:v>8.880791575113281E-2</c:v>
                </c:pt>
                <c:pt idx="245">
                  <c:v>8.980369043950924E-2</c:v>
                </c:pt>
                <c:pt idx="246">
                  <c:v>9.0797383181022678E-2</c:v>
                </c:pt>
                <c:pt idx="247">
                  <c:v>9.178875554747308E-2</c:v>
                </c:pt>
                <c:pt idx="248">
                  <c:v>9.2777571701340378E-2</c:v>
                </c:pt>
                <c:pt idx="249">
                  <c:v>9.3763598637707321E-2</c:v>
                </c:pt>
                <c:pt idx="250">
                  <c:v>9.4746606424285951E-2</c:v>
                </c:pt>
                <c:pt idx="251">
                  <c:v>9.5726368439136622E-2</c:v>
                </c:pt>
                <c:pt idx="252">
                  <c:v>9.6702661605664916E-2</c:v>
                </c:pt>
                <c:pt idx="253">
                  <c:v>9.7675266624476398E-2</c:v>
                </c:pt>
                <c:pt idx="254">
                  <c:v>9.8643968201665974E-2</c:v>
                </c:pt>
                <c:pt idx="255">
                  <c:v>9.9608555273115434E-2</c:v>
                </c:pt>
                <c:pt idx="256">
                  <c:v>0.10056882122436987</c:v>
                </c:pt>
                <c:pt idx="257">
                  <c:v>0.10152456410566285</c:v>
                </c:pt>
                <c:pt idx="258">
                  <c:v>0.10247558684165788</c:v>
                </c:pt>
                <c:pt idx="259">
                  <c:v>0.10342169743547465</c:v>
                </c:pt>
                <c:pt idx="260">
                  <c:v>0.10436270916656841</c:v>
                </c:pt>
                <c:pt idx="261">
                  <c:v>0.10529844078203182</c:v>
                </c:pt>
                <c:pt idx="262">
                  <c:v>0.10622871668089161</c:v>
                </c:pt>
                <c:pt idx="263">
                  <c:v>0.10715336709097388</c:v>
                </c:pt>
                <c:pt idx="264">
                  <c:v>0.10807222823791733</c:v>
                </c:pt>
                <c:pt idx="265">
                  <c:v>0.10898514250591659</c:v>
                </c:pt>
                <c:pt idx="266">
                  <c:v>0.10989195858978466</c:v>
                </c:pt>
                <c:pt idx="267">
                  <c:v>0.11079253163792901</c:v>
                </c:pt>
                <c:pt idx="268">
                  <c:v>0.11168672338584373</c:v>
                </c:pt>
                <c:pt idx="269">
                  <c:v>0.11257440227972787</c:v>
                </c:pt>
                <c:pt idx="270">
                  <c:v>0.11345544358984988</c:v>
                </c:pt>
                <c:pt idx="271">
                  <c:v>0.11432972951328775</c:v>
                </c:pt>
                <c:pt idx="272">
                  <c:v>0.11519714926568556</c:v>
                </c:pt>
                <c:pt idx="273">
                  <c:v>0.11605759916167951</c:v>
                </c:pt>
                <c:pt idx="274">
                  <c:v>0.11691098268365957</c:v>
                </c:pt>
                <c:pt idx="275">
                  <c:v>0.11775721053854631</c:v>
                </c:pt>
                <c:pt idx="276">
                  <c:v>0.11859620070227843</c:v>
                </c:pt>
                <c:pt idx="277">
                  <c:v>0.11942787845172166</c:v>
                </c:pt>
                <c:pt idx="278">
                  <c:v>0.12025217638372744</c:v>
                </c:pt>
                <c:pt idx="279">
                  <c:v>0.12106903442108684</c:v>
                </c:pt>
                <c:pt idx="280">
                  <c:v>0.12187839980514514</c:v>
                </c:pt>
                <c:pt idx="281">
                  <c:v>0.12268022707486177</c:v>
                </c:pt>
                <c:pt idx="282">
                  <c:v>0.12347447803212089</c:v>
                </c:pt>
                <c:pt idx="283">
                  <c:v>0.12426112169312047</c:v>
                </c:pt>
                <c:pt idx="284">
                  <c:v>0.12504013422568977</c:v>
                </c:pt>
                <c:pt idx="285">
                  <c:v>0.12581149887240886</c:v>
                </c:pt>
                <c:pt idx="286">
                  <c:v>0.12657520585942819</c:v>
                </c:pt>
                <c:pt idx="287">
                  <c:v>0.12733125229091194</c:v>
                </c:pt>
                <c:pt idx="288">
                  <c:v>0.128079642029054</c:v>
                </c:pt>
                <c:pt idx="289">
                  <c:v>0.12882038555964381</c:v>
                </c:pt>
                <c:pt idx="290">
                  <c:v>0.12955349984318498</c:v>
                </c:pt>
                <c:pt idx="291">
                  <c:v>0.13027900815159987</c:v>
                </c:pt>
                <c:pt idx="292">
                  <c:v>0.13099693989058089</c:v>
                </c:pt>
                <c:pt idx="293">
                  <c:v>0.13170733040767971</c:v>
                </c:pt>
                <c:pt idx="294">
                  <c:v>0.13241022078625497</c:v>
                </c:pt>
                <c:pt idx="295">
                  <c:v>0.13310565762543108</c:v>
                </c:pt>
                <c:pt idx="296">
                  <c:v>0.13379369280624989</c:v>
                </c:pt>
                <c:pt idx="297">
                  <c:v>0.13447438324423086</c:v>
                </c:pt>
                <c:pt idx="298">
                  <c:v>0.13514779062858526</c:v>
                </c:pt>
                <c:pt idx="299">
                  <c:v>0.13581398114836343</c:v>
                </c:pt>
                <c:pt idx="300">
                  <c:v>0.13647302520584609</c:v>
                </c:pt>
                <c:pt idx="301">
                  <c:v>0.13712499711752302</c:v>
                </c:pt>
                <c:pt idx="302">
                  <c:v>0.13776997480303577</c:v>
                </c:pt>
                <c:pt idx="303">
                  <c:v>0.13840803946249269</c:v>
                </c:pt>
                <c:pt idx="304">
                  <c:v>0.13903927524259821</c:v>
                </c:pt>
                <c:pt idx="305">
                  <c:v>0.13966376889207002</c:v>
                </c:pt>
                <c:pt idx="306">
                  <c:v>0.14028160940685022</c:v>
                </c:pt>
                <c:pt idx="307">
                  <c:v>0.1408928876656482</c:v>
                </c:pt>
                <c:pt idx="308">
                  <c:v>0.14149769605638479</c:v>
                </c:pt>
                <c:pt idx="309">
                  <c:v>0.14209612809413802</c:v>
                </c:pt>
                <c:pt idx="310">
                  <c:v>0.14268827803122125</c:v>
                </c:pt>
                <c:pt idx="311">
                  <c:v>0.14327424046005352</c:v>
                </c:pt>
                <c:pt idx="312">
                  <c:v>0.14385410990951303</c:v>
                </c:pt>
                <c:pt idx="313">
                  <c:v>0.14442798043548943</c:v>
                </c:pt>
                <c:pt idx="314">
                  <c:v>0.14499594520638123</c:v>
                </c:pt>
                <c:pt idx="315">
                  <c:v>0.14555809608430845</c:v>
                </c:pt>
                <c:pt idx="316">
                  <c:v>0.1461145232028366</c:v>
                </c:pt>
                <c:pt idx="317">
                  <c:v>0.14666531454203208</c:v>
                </c:pt>
                <c:pt idx="318">
                  <c:v>0.14721055550169049</c:v>
                </c:pt>
                <c:pt idx="319">
                  <c:v>0.14775032847360239</c:v>
                </c:pt>
                <c:pt idx="320">
                  <c:v>0.14828471241373875</c:v>
                </c:pt>
                <c:pt idx="321">
                  <c:v>0.14881378241525711</c:v>
                </c:pt>
                <c:pt idx="322">
                  <c:v>0.14933760928324682</c:v>
                </c:pt>
                <c:pt idx="323">
                  <c:v>0.14985625911214495</c:v>
                </c:pt>
                <c:pt idx="324">
                  <c:v>0.15036979286676758</c:v>
                </c:pt>
                <c:pt idx="325">
                  <c:v>0.15087826596791376</c:v>
                </c:pt>
                <c:pt idx="326">
                  <c:v>0.1513817278835059</c:v>
                </c:pt>
                <c:pt idx="327">
                  <c:v>0.15188022172623916</c:v>
                </c:pt>
                <c:pt idx="328">
                  <c:v>0.1523737838587168</c:v>
                </c:pt>
                <c:pt idx="329">
                  <c:v>0.1528624435070508</c:v>
                </c:pt>
                <c:pt idx="330">
                  <c:v>0.15334622238390735</c:v>
                </c:pt>
                <c:pt idx="331">
                  <c:v>0.1538251343219762</c:v>
                </c:pt>
                <c:pt idx="332">
                  <c:v>0.15429918491883685</c:v>
                </c:pt>
                <c:pt idx="333">
                  <c:v>0.15476837119418965</c:v>
                </c:pt>
                <c:pt idx="334">
                  <c:v>0.15523268126041001</c:v>
                </c:pt>
                <c:pt idx="335">
                  <c:v>0.15569209400737227</c:v>
                </c:pt>
                <c:pt idx="336">
                  <c:v>0.15614657880247754</c:v>
                </c:pt>
                <c:pt idx="337">
                  <c:v>0.15659609520680071</c:v>
                </c:pt>
                <c:pt idx="338">
                  <c:v>0.15704059270825596</c:v>
                </c:pt>
                <c:pt idx="339">
                  <c:v>0.15748001047265625</c:v>
                </c:pt>
                <c:pt idx="340">
                  <c:v>0.15791427711351999</c:v>
                </c:pt>
                <c:pt idx="341">
                  <c:v>0.15834331048145078</c:v>
                </c:pt>
                <c:pt idx="342">
                  <c:v>0.15876701747388769</c:v>
                </c:pt>
                <c:pt idx="343">
                  <c:v>0.15918529386599214</c:v>
                </c:pt>
                <c:pt idx="344">
                  <c:v>0.15959802416340385</c:v>
                </c:pt>
                <c:pt idx="345">
                  <c:v>0.16000508147756085</c:v>
                </c:pt>
                <c:pt idx="346">
                  <c:v>0.16040632742424304</c:v>
                </c:pt>
                <c:pt idx="347">
                  <c:v>0.16080161204595439</c:v>
                </c:pt>
                <c:pt idx="348">
                  <c:v>0.16119077375871843</c:v>
                </c:pt>
                <c:pt idx="349">
                  <c:v>0.16157363932381552</c:v>
                </c:pt>
                <c:pt idx="350">
                  <c:v>0.16195002384494347</c:v>
                </c:pt>
                <c:pt idx="351">
                  <c:v>0.16231973079123324</c:v>
                </c:pt>
                <c:pt idx="352">
                  <c:v>0.16268255204650109</c:v>
                </c:pt>
                <c:pt idx="353">
                  <c:v>0.16303826798506513</c:v>
                </c:pt>
                <c:pt idx="354">
                  <c:v>0.16338664757439991</c:v>
                </c:pt>
                <c:pt idx="355">
                  <c:v>0.163727448504846</c:v>
                </c:pt>
                <c:pt idx="356">
                  <c:v>0.16406041734653395</c:v>
                </c:pt>
                <c:pt idx="357">
                  <c:v>0.16438528973362437</c:v>
                </c:pt>
                <c:pt idx="358">
                  <c:v>0.16470179057590265</c:v>
                </c:pt>
                <c:pt idx="359">
                  <c:v>0.16500963429770929</c:v>
                </c:pt>
                <c:pt idx="360">
                  <c:v>0.16530852510412125</c:v>
                </c:pt>
                <c:pt idx="361">
                  <c:v>0.16559815727424015</c:v>
                </c:pt>
                <c:pt idx="362">
                  <c:v>0.16587821548137593</c:v>
                </c:pt>
                <c:pt idx="363">
                  <c:v>0.16614837513985434</c:v>
                </c:pt>
                <c:pt idx="364">
                  <c:v>0.16640830277810958</c:v>
                </c:pt>
                <c:pt idx="365">
                  <c:v>0.16665765643766048</c:v>
                </c:pt>
                <c:pt idx="366">
                  <c:v>0.16689608609750464</c:v>
                </c:pt>
                <c:pt idx="367">
                  <c:v>0.16712323412339905</c:v>
                </c:pt>
                <c:pt idx="368">
                  <c:v>0.16733873574143474</c:v>
                </c:pt>
                <c:pt idx="369">
                  <c:v>0.16754221953524778</c:v>
                </c:pt>
                <c:pt idx="370">
                  <c:v>0.1677333079661481</c:v>
                </c:pt>
                <c:pt idx="371">
                  <c:v>0.16791161791538495</c:v>
                </c:pt>
                <c:pt idx="372">
                  <c:v>0.16807676124770965</c:v>
                </c:pt>
                <c:pt idx="373">
                  <c:v>0.1682283453953356</c:v>
                </c:pt>
                <c:pt idx="374">
                  <c:v>0.16836597396133846</c:v>
                </c:pt>
                <c:pt idx="375">
                  <c:v>0.16848924734148477</c:v>
                </c:pt>
                <c:pt idx="376">
                  <c:v>0.16859776336342225</c:v>
                </c:pt>
                <c:pt idx="377">
                  <c:v>0.16869111794211381</c:v>
                </c:pt>
                <c:pt idx="378">
                  <c:v>0.16876890575034664</c:v>
                </c:pt>
                <c:pt idx="379">
                  <c:v>0.16883072090310214</c:v>
                </c:pt>
                <c:pt idx="380">
                  <c:v>0.16887615765452543</c:v>
                </c:pt>
                <c:pt idx="381">
                  <c:v>0.16890481110619254</c:v>
                </c:pt>
                <c:pt idx="382">
                  <c:v>0.16891627792533292</c:v>
                </c:pt>
                <c:pt idx="383">
                  <c:v>0.16891015707162874</c:v>
                </c:pt>
                <c:pt idx="384">
                  <c:v>0.16888605053117872</c:v>
                </c:pt>
                <c:pt idx="385">
                  <c:v>0.16884356405618448</c:v>
                </c:pt>
                <c:pt idx="386">
                  <c:v>0.16878230790888876</c:v>
                </c:pt>
                <c:pt idx="387">
                  <c:v>0.16870189760827345</c:v>
                </c:pt>
                <c:pt idx="388">
                  <c:v>0.16860195467800279</c:v>
                </c:pt>
                <c:pt idx="389">
                  <c:v>0.16848210739408251</c:v>
                </c:pt>
                <c:pt idx="390">
                  <c:v>0.1683419915306909</c:v>
                </c:pt>
                <c:pt idx="391">
                  <c:v>0.16818125110263044</c:v>
                </c:pt>
                <c:pt idx="392">
                  <c:v>0.16799953910284104</c:v>
                </c:pt>
                <c:pt idx="393">
                  <c:v>0.16779651823341657</c:v>
                </c:pt>
                <c:pt idx="394">
                  <c:v>0.16757186162856605</c:v>
                </c:pt>
                <c:pt idx="395">
                  <c:v>0.16732525356796962</c:v>
                </c:pt>
                <c:pt idx="396">
                  <c:v>0.16705639017898721</c:v>
                </c:pt>
                <c:pt idx="397">
                  <c:v>0.16676498012619301</c:v>
                </c:pt>
                <c:pt idx="398">
                  <c:v>0.16645074528672615</c:v>
                </c:pt>
                <c:pt idx="399">
                  <c:v>0.1661134214099694</c:v>
                </c:pt>
                <c:pt idx="400">
                  <c:v>0.16575275876009424</c:v>
                </c:pt>
                <c:pt idx="401">
                  <c:v>0.1653685227400383</c:v>
                </c:pt>
                <c:pt idx="402">
                  <c:v>0.16496049449551586</c:v>
                </c:pt>
                <c:pt idx="403">
                  <c:v>0.16452847149769748</c:v>
                </c:pt>
                <c:pt idx="404">
                  <c:v>0.16407226810323522</c:v>
                </c:pt>
                <c:pt idx="405">
                  <c:v>0.16359171609035503</c:v>
                </c:pt>
                <c:pt idx="406">
                  <c:v>0.16308666516978265</c:v>
                </c:pt>
                <c:pt idx="407">
                  <c:v>0.16255698346932185</c:v>
                </c:pt>
                <c:pt idx="408">
                  <c:v>0.16200255799095603</c:v>
                </c:pt>
                <c:pt idx="409">
                  <c:v>0.16142329503940184</c:v>
                </c:pt>
                <c:pt idx="410">
                  <c:v>0.16081912062110104</c:v>
                </c:pt>
                <c:pt idx="411">
                  <c:v>0.16018998081270164</c:v>
                </c:pt>
                <c:pt idx="412">
                  <c:v>0.15953584209814178</c:v>
                </c:pt>
                <c:pt idx="413">
                  <c:v>0.15885669167351729</c:v>
                </c:pt>
                <c:pt idx="414">
                  <c:v>0.15815253771898446</c:v>
                </c:pt>
                <c:pt idx="415">
                  <c:v>0.15742340963701917</c:v>
                </c:pt>
                <c:pt idx="416">
                  <c:v>0.15666935825642769</c:v>
                </c:pt>
                <c:pt idx="417">
                  <c:v>0.15589045600157891</c:v>
                </c:pt>
                <c:pt idx="418">
                  <c:v>0.15508679702640379</c:v>
                </c:pt>
                <c:pt idx="419">
                  <c:v>0.15425849731278607</c:v>
                </c:pt>
                <c:pt idx="420">
                  <c:v>0.15340569473304483</c:v>
                </c:pt>
                <c:pt idx="421">
                  <c:v>0.15252854907629174</c:v>
                </c:pt>
                <c:pt idx="422">
                  <c:v>0.15162724203852235</c:v>
                </c:pt>
                <c:pt idx="423">
                  <c:v>0.15070197717638376</c:v>
                </c:pt>
                <c:pt idx="424">
                  <c:v>0.14975297982463925</c:v>
                </c:pt>
                <c:pt idx="425">
                  <c:v>0.14878049697743237</c:v>
                </c:pt>
                <c:pt idx="426">
                  <c:v>0.14778479713353215</c:v>
                </c:pt>
                <c:pt idx="427">
                  <c:v>0.14676617010581983</c:v>
                </c:pt>
                <c:pt idx="428">
                  <c:v>0.1457249267953587</c:v>
                </c:pt>
                <c:pt idx="429">
                  <c:v>0.1446613989304634</c:v>
                </c:pt>
                <c:pt idx="430">
                  <c:v>0.14357593877126362</c:v>
                </c:pt>
                <c:pt idx="431">
                  <c:v>0.14246891878033244</c:v>
                </c:pt>
                <c:pt idx="432">
                  <c:v>0.14134073126002211</c:v>
                </c:pt>
                <c:pt idx="433">
                  <c:v>0.14019178795722295</c:v>
                </c:pt>
                <c:pt idx="434">
                  <c:v>0.13902251963633092</c:v>
                </c:pt>
                <c:pt idx="435">
                  <c:v>0.13783337562127729</c:v>
                </c:pt>
                <c:pt idx="436">
                  <c:v>0.13662482330753864</c:v>
                </c:pt>
                <c:pt idx="437">
                  <c:v>0.13539734764511016</c:v>
                </c:pt>
                <c:pt idx="438">
                  <c:v>0.13415145059348368</c:v>
                </c:pt>
                <c:pt idx="439">
                  <c:v>0.1328876505497309</c:v>
                </c:pt>
                <c:pt idx="440">
                  <c:v>0.13160648175084622</c:v>
                </c:pt>
                <c:pt idx="441">
                  <c:v>0.13030849365155553</c:v>
                </c:pt>
                <c:pt idx="442">
                  <c:v>0.1289942502788454</c:v>
                </c:pt>
                <c:pt idx="443">
                  <c:v>0.12766432956451218</c:v>
                </c:pt>
                <c:pt idx="444">
                  <c:v>0.1263193226570723</c:v>
                </c:pt>
                <c:pt idx="445">
                  <c:v>0.12495983321441297</c:v>
                </c:pt>
                <c:pt idx="446">
                  <c:v>0.1235864766785971</c:v>
                </c:pt>
                <c:pt idx="447">
                  <c:v>0.1221998795342667</c:v>
                </c:pt>
                <c:pt idx="448">
                  <c:v>0.12080067855211653</c:v>
                </c:pt>
                <c:pt idx="449">
                  <c:v>0.11938952001893285</c:v>
                </c:pt>
                <c:pt idx="450">
                  <c:v>0.11796705895571143</c:v>
                </c:pt>
                <c:pt idx="451">
                  <c:v>0.11653395832538446</c:v>
                </c:pt>
                <c:pt idx="452">
                  <c:v>0.11509088823169844</c:v>
                </c:pt>
                <c:pt idx="453">
                  <c:v>0.11363852511079242</c:v>
                </c:pt>
                <c:pt idx="454">
                  <c:v>0.11217755091702952</c:v>
                </c:pt>
                <c:pt idx="455">
                  <c:v>0.11070865230463622</c:v>
                </c:pt>
                <c:pt idx="456">
                  <c:v>0.10923251980669903</c:v>
                </c:pt>
                <c:pt idx="457">
                  <c:v>0.10774984701306167</c:v>
                </c:pt>
                <c:pt idx="458">
                  <c:v>0.10626132974865403</c:v>
                </c:pt>
                <c:pt idx="459">
                  <c:v>0.10476766525377035</c:v>
                </c:pt>
                <c:pt idx="460">
                  <c:v>0.10326955136779538</c:v>
                </c:pt>
                <c:pt idx="461">
                  <c:v>0.10176768571785591</c:v>
                </c:pt>
                <c:pt idx="462">
                  <c:v>0.10026276491384921</c:v>
                </c:pt>
                <c:pt idx="463">
                  <c:v>9.8755483751272632E-2</c:v>
                </c:pt>
                <c:pt idx="464">
                  <c:v>9.7246534423246975E-2</c:v>
                </c:pt>
                <c:pt idx="465">
                  <c:v>9.5736605743090675E-2</c:v>
                </c:pt>
                <c:pt idx="466">
                  <c:v>9.4226382378766002E-2</c:v>
                </c:pt>
                <c:pt idx="467">
                  <c:v>9.2716544100476958E-2</c:v>
                </c:pt>
                <c:pt idx="468">
                  <c:v>9.1207765042656999E-2</c:v>
                </c:pt>
                <c:pt idx="469">
                  <c:v>8.9700712981537853E-2</c:v>
                </c:pt>
                <c:pt idx="470">
                  <c:v>8.8196048629445148E-2</c:v>
                </c:pt>
                <c:pt idx="471">
                  <c:v>8.6694424946914816E-2</c:v>
                </c:pt>
                <c:pt idx="472">
                  <c:v>8.5196486473674046E-2</c:v>
                </c:pt>
                <c:pt idx="473">
                  <c:v>8.3702868679475614E-2</c:v>
                </c:pt>
                <c:pt idx="474">
                  <c:v>8.2214197335720884E-2</c:v>
                </c:pt>
                <c:pt idx="475">
                  <c:v>8.0731087908748181E-2</c:v>
                </c:pt>
                <c:pt idx="476">
                  <c:v>7.925414497560658E-2</c:v>
                </c:pt>
                <c:pt idx="477">
                  <c:v>7.7783961663075482E-2</c:v>
                </c:pt>
                <c:pt idx="478">
                  <c:v>7.6321119110629956E-2</c:v>
                </c:pt>
                <c:pt idx="479">
                  <c:v>7.4866185957991757E-2</c:v>
                </c:pt>
                <c:pt idx="480">
                  <c:v>7.3419717857843098E-2</c:v>
                </c:pt>
                <c:pt idx="481">
                  <c:v>7.198225701421998E-2</c:v>
                </c:pt>
                <c:pt idx="482">
                  <c:v>7.0554331747038096E-2</c:v>
                </c:pt>
                <c:pt idx="483">
                  <c:v>6.913645608314313E-2</c:v>
                </c:pt>
                <c:pt idx="484">
                  <c:v>6.7729129374214547E-2</c:v>
                </c:pt>
                <c:pt idx="485">
                  <c:v>6.6332835941790139E-2</c:v>
                </c:pt>
                <c:pt idx="486">
                  <c:v>6.4948044749617434E-2</c:v>
                </c:pt>
                <c:pt idx="487">
                  <c:v>6.3575209103476402E-2</c:v>
                </c:pt>
                <c:pt idx="488">
                  <c:v>6.2214766378558266E-2</c:v>
                </c:pt>
                <c:pt idx="489">
                  <c:v>6.0867137774425713E-2</c:v>
                </c:pt>
                <c:pt idx="490">
                  <c:v>5.9532728097521387E-2</c:v>
                </c:pt>
                <c:pt idx="491">
                  <c:v>5.8211925571134478E-2</c:v>
                </c:pt>
                <c:pt idx="492">
                  <c:v>5.6905101672679252E-2</c:v>
                </c:pt>
                <c:pt idx="493">
                  <c:v>5.5612610998084955E-2</c:v>
                </c:pt>
                <c:pt idx="494">
                  <c:v>5.4334791153043648E-2</c:v>
                </c:pt>
                <c:pt idx="495">
                  <c:v>5.3071962670811108E-2</c:v>
                </c:pt>
                <c:pt idx="496">
                  <c:v>5.1824428956206502E-2</c:v>
                </c:pt>
                <c:pt idx="497">
                  <c:v>5.0592476255408747E-2</c:v>
                </c:pt>
                <c:pt idx="498">
                  <c:v>4.9376373651101861E-2</c:v>
                </c:pt>
                <c:pt idx="499">
                  <c:v>4.8176373082477797E-2</c:v>
                </c:pt>
                <c:pt idx="500">
                  <c:v>4.6992709389563375E-2</c:v>
                </c:pt>
                <c:pt idx="501">
                  <c:v>4.5825600381299091E-2</c:v>
                </c:pt>
                <c:pt idx="502">
                  <c:v>4.4675246926759331E-2</c:v>
                </c:pt>
                <c:pt idx="503">
                  <c:v>4.3541833068869558E-2</c:v>
                </c:pt>
                <c:pt idx="504">
                  <c:v>4.2425526159942696E-2</c:v>
                </c:pt>
                <c:pt idx="505">
                  <c:v>4.13264770183265E-2</c:v>
                </c:pt>
                <c:pt idx="506">
                  <c:v>4.0244820105426495E-2</c:v>
                </c:pt>
                <c:pt idx="507">
                  <c:v>3.9180673722342504E-2</c:v>
                </c:pt>
                <c:pt idx="508">
                  <c:v>3.8134140225334429E-2</c:v>
                </c:pt>
                <c:pt idx="509">
                  <c:v>3.7105306259311577E-2</c:v>
                </c:pt>
                <c:pt idx="510">
                  <c:v>3.6094243008522105E-2</c:v>
                </c:pt>
                <c:pt idx="511">
                  <c:v>3.5101006463602348E-2</c:v>
                </c:pt>
                <c:pt idx="512">
                  <c:v>3.4125637704133176E-2</c:v>
                </c:pt>
                <c:pt idx="513">
                  <c:v>3.316816319583854E-2</c:v>
                </c:pt>
                <c:pt idx="514">
                  <c:v>3.2228595101552855E-2</c:v>
                </c:pt>
                <c:pt idx="515">
                  <c:v>3.1306931605077137E-2</c:v>
                </c:pt>
                <c:pt idx="516">
                  <c:v>3.0403157247039701E-2</c:v>
                </c:pt>
                <c:pt idx="517">
                  <c:v>2.9517243271874528E-2</c:v>
                </c:pt>
                <c:pt idx="518">
                  <c:v>2.8649147985031084E-2</c:v>
                </c:pt>
                <c:pt idx="519">
                  <c:v>2.7798817119530937E-2</c:v>
                </c:pt>
                <c:pt idx="520">
                  <c:v>2.6966184210991097E-2</c:v>
                </c:pt>
                <c:pt idx="521">
                  <c:v>2.6151170980239596E-2</c:v>
                </c:pt>
                <c:pt idx="522">
                  <c:v>2.535368772265725E-2</c:v>
                </c:pt>
                <c:pt idx="523">
                  <c:v>2.4573633703389223E-2</c:v>
                </c:pt>
                <c:pt idx="524">
                  <c:v>2.381089755758134E-2</c:v>
                </c:pt>
                <c:pt idx="525">
                  <c:v>2.3065357694809763E-2</c:v>
                </c:pt>
                <c:pt idx="526">
                  <c:v>2.2336882706887003E-2</c:v>
                </c:pt>
                <c:pt idx="527">
                  <c:v>2.1625331778243724E-2</c:v>
                </c:pt>
                <c:pt idx="528">
                  <c:v>2.0930555098103695E-2</c:v>
                </c:pt>
                <c:pt idx="529">
                  <c:v>2.0252394273687822E-2</c:v>
                </c:pt>
                <c:pt idx="530">
                  <c:v>1.9590682743703871E-2</c:v>
                </c:pt>
                <c:pt idx="531">
                  <c:v>1.8945246191399683E-2</c:v>
                </c:pt>
                <c:pt idx="532">
                  <c:v>1.831590295648014E-2</c:v>
                </c:pt>
                <c:pt idx="533">
                  <c:v>1.7702464445211636E-2</c:v>
                </c:pt>
                <c:pt idx="534">
                  <c:v>1.7104735538061893E-2</c:v>
                </c:pt>
                <c:pt idx="535">
                  <c:v>1.6522514994248356E-2</c:v>
                </c:pt>
                <c:pt idx="536">
                  <c:v>1.5955595852593655E-2</c:v>
                </c:pt>
                <c:pt idx="537">
                  <c:v>1.5403765828113333E-2</c:v>
                </c:pt>
                <c:pt idx="538">
                  <c:v>1.4866807703787781E-2</c:v>
                </c:pt>
                <c:pt idx="539">
                  <c:v>1.4344499716997396E-2</c:v>
                </c:pt>
                <c:pt idx="540">
                  <c:v>1.3836615940127792E-2</c:v>
                </c:pt>
                <c:pt idx="541">
                  <c:v>1.3342926654879602E-2</c:v>
                </c:pt>
                <c:pt idx="542">
                  <c:v>1.2863198719845417E-2</c:v>
                </c:pt>
                <c:pt idx="543">
                  <c:v>1.2397195930944547E-2</c:v>
                </c:pt>
                <c:pt idx="544">
                  <c:v>1.1944679374334369E-2</c:v>
                </c:pt>
                <c:pt idx="545">
                  <c:v>1.1505407771445016E-2</c:v>
                </c:pt>
                <c:pt idx="546">
                  <c:v>1.1079137815812119E-2</c:v>
                </c:pt>
                <c:pt idx="547">
                  <c:v>1.0665624501410145E-2</c:v>
                </c:pt>
                <c:pt idx="548">
                  <c:v>1.0264621442215911E-2</c:v>
                </c:pt>
                <c:pt idx="549">
                  <c:v>9.8758811827594651E-3</c:v>
                </c:pt>
                <c:pt idx="550">
                  <c:v>9.4991554994458514E-3</c:v>
                </c:pt>
                <c:pt idx="551">
                  <c:v>9.134195692457707E-3</c:v>
                </c:pt>
                <c:pt idx="552">
                  <c:v>8.7807528680743999E-3</c:v>
                </c:pt>
                <c:pt idx="553">
                  <c:v>8.4385782112686002E-3</c:v>
                </c:pt>
                <c:pt idx="554">
                  <c:v>8.1074232484657262E-3</c:v>
                </c:pt>
                <c:pt idx="555">
                  <c:v>7.7870401003759179E-3</c:v>
                </c:pt>
                <c:pt idx="556">
                  <c:v>7.4771817248311685E-3</c:v>
                </c:pt>
                <c:pt idx="557">
                  <c:v>7.1776021495831279E-3</c:v>
                </c:pt>
                <c:pt idx="558">
                  <c:v>6.8880566950387826E-3</c:v>
                </c:pt>
                <c:pt idx="559">
                  <c:v>6.6083021869323046E-3</c:v>
                </c:pt>
                <c:pt idx="560">
                  <c:v>6.3380971589516721E-3</c:v>
                </c:pt>
                <c:pt idx="561">
                  <c:v>6.0772020453581134E-3</c:v>
                </c:pt>
                <c:pt idx="562">
                  <c:v>5.8253793636549719E-3</c:v>
                </c:pt>
                <c:pt idx="563">
                  <c:v>5.5823938873804362E-3</c:v>
                </c:pt>
                <c:pt idx="564">
                  <c:v>5.3480128091154006E-3</c:v>
                </c:pt>
                <c:pt idx="565">
                  <c:v>5.1220058938137346E-3</c:v>
                </c:pt>
                <c:pt idx="566">
                  <c:v>4.9041456225773737E-3</c:v>
                </c:pt>
                <c:pt idx="567">
                  <c:v>4.6942073270128965E-3</c:v>
                </c:pt>
                <c:pt idx="568">
                  <c:v>4.491969314319515E-3</c:v>
                </c:pt>
                <c:pt idx="569">
                  <c:v>4.2972129832709611E-3</c:v>
                </c:pt>
                <c:pt idx="570">
                  <c:v>4.1097229312652295E-3</c:v>
                </c:pt>
                <c:pt idx="571">
                  <c:v>3.9292870526269098E-3</c:v>
                </c:pt>
                <c:pt idx="572">
                  <c:v>3.7556966283565345E-3</c:v>
                </c:pt>
                <c:pt idx="573">
                  <c:v>3.5887464075305265E-3</c:v>
                </c:pt>
                <c:pt idx="574">
                  <c:v>3.4282346805632113E-3</c:v>
                </c:pt>
                <c:pt idx="575">
                  <c:v>3.2739633445498665E-3</c:v>
                </c:pt>
                <c:pt idx="576">
                  <c:v>3.1257379609160507E-3</c:v>
                </c:pt>
                <c:pt idx="577">
                  <c:v>2.9833678056043374E-3</c:v>
                </c:pt>
                <c:pt idx="578">
                  <c:v>2.8466659120342545E-3</c:v>
                </c:pt>
                <c:pt idx="579">
                  <c:v>2.7154491070755693E-3</c:v>
                </c:pt>
                <c:pt idx="580">
                  <c:v>2.5895380402783611E-3</c:v>
                </c:pt>
                <c:pt idx="581">
                  <c:v>2.468757206606042E-3</c:v>
                </c:pt>
                <c:pt idx="582">
                  <c:v>2.3529349629195341E-3</c:v>
                </c:pt>
                <c:pt idx="583">
                  <c:v>2.2419035384621477E-3</c:v>
                </c:pt>
                <c:pt idx="584">
                  <c:v>2.1354990395954314E-3</c:v>
                </c:pt>
                <c:pt idx="585">
                  <c:v>2.0335614490363967E-3</c:v>
                </c:pt>
                <c:pt idx="586">
                  <c:v>1.9359346198460539E-3</c:v>
                </c:pt>
                <c:pt idx="587">
                  <c:v>1.8424662644181782E-3</c:v>
                </c:pt>
                <c:pt idx="588">
                  <c:v>1.7530079387157176E-3</c:v>
                </c:pt>
                <c:pt idx="589">
                  <c:v>1.6674150220002011E-3</c:v>
                </c:pt>
                <c:pt idx="590">
                  <c:v>1.5855466922970339E-3</c:v>
                </c:pt>
                <c:pt idx="591">
                  <c:v>1.507265897836605E-3</c:v>
                </c:pt>
                <c:pt idx="592">
                  <c:v>1.4324393247078396E-3</c:v>
                </c:pt>
                <c:pt idx="593">
                  <c:v>1.3609373609570702E-3</c:v>
                </c:pt>
                <c:pt idx="594">
                  <c:v>1.2926340573610148E-3</c:v>
                </c:pt>
                <c:pt idx="595">
                  <c:v>1.2274070850983093E-3</c:v>
                </c:pt>
                <c:pt idx="596">
                  <c:v>1.1651376905392641E-3</c:v>
                </c:pt>
                <c:pt idx="597">
                  <c:v>1.1057106473686099E-3</c:v>
                </c:pt>
                <c:pt idx="598">
                  <c:v>1.0490142062507249E-3</c:v>
                </c:pt>
                <c:pt idx="599">
                  <c:v>9.9494004224144942E-4</c:v>
                </c:pt>
                <c:pt idx="600">
                  <c:v>9.4338320014490673E-4</c:v>
                </c:pt>
                <c:pt idx="601">
                  <c:v>8.942420380079972E-4</c:v>
                </c:pt>
                <c:pt idx="602">
                  <c:v>8.4741816893923062E-4</c:v>
                </c:pt>
                <c:pt idx="603">
                  <c:v>8.0281640143252733E-4</c:v>
                </c:pt>
                <c:pt idx="604">
                  <c:v>7.6034467837040763E-4</c:v>
                </c:pt>
                <c:pt idx="605">
                  <c:v>7.1991401487474054E-4</c:v>
                </c:pt>
                <c:pt idx="606">
                  <c:v>6.8143843516690016E-4</c:v>
                </c:pt>
                <c:pt idx="607">
                  <c:v>6.448349085928179E-4</c:v>
                </c:pt>
                <c:pt idx="608">
                  <c:v>6.1002328496199845E-4</c:v>
                </c:pt>
                <c:pt idx="609">
                  <c:v>5.7692622934323251E-4</c:v>
                </c:pt>
                <c:pt idx="610">
                  <c:v>5.4546915645328591E-4</c:v>
                </c:pt>
                <c:pt idx="611">
                  <c:v>5.1558016476854827E-4</c:v>
                </c:pt>
                <c:pt idx="612">
                  <c:v>4.8718997048327031E-4</c:v>
                </c:pt>
                <c:pt idx="613">
                  <c:v>4.6023184143177589E-4</c:v>
                </c:pt>
                <c:pt idx="614">
                  <c:v>4.3464153108584358E-4</c:v>
                </c:pt>
                <c:pt idx="615">
                  <c:v>4.1035721273233682E-4</c:v>
                </c:pt>
                <c:pt idx="616">
                  <c:v>3.8731941393015053E-4</c:v>
                </c:pt>
                <c:pt idx="617">
                  <c:v>3.6547095133962048E-4</c:v>
                </c:pt>
                <c:pt idx="618">
                  <c:v>3.4475686601174733E-4</c:v>
                </c:pt>
                <c:pt idx="619">
                  <c:v>3.2512435921889832E-4</c:v>
                </c:pt>
                <c:pt idx="620">
                  <c:v>3.0652272890309526E-4</c:v>
                </c:pt>
                <c:pt idx="621">
                  <c:v>2.8890330681259136E-4</c:v>
                </c:pt>
                <c:pt idx="622">
                  <c:v>2.7221939639214787E-4</c:v>
                </c:pt>
                <c:pt idx="623">
                  <c:v>2.5642621148730713E-4</c:v>
                </c:pt>
                <c:pt idx="624">
                  <c:v>2.4148081591797977E-4</c:v>
                </c:pt>
                <c:pt idx="625">
                  <c:v>2.2734206397183581E-4</c:v>
                </c:pt>
                <c:pt idx="626">
                  <c:v>2.1397054186334999E-4</c:v>
                </c:pt>
                <c:pt idx="627">
                  <c:v>2.0132851019983504E-4</c:v>
                </c:pt>
                <c:pt idx="628">
                  <c:v>1.8937984749147789E-4</c:v>
                </c:pt>
                <c:pt idx="629">
                  <c:v>1.7808999473822604E-4</c:v>
                </c:pt>
                <c:pt idx="630">
                  <c:v>1.6742590112237154E-4</c:v>
                </c:pt>
                <c:pt idx="631">
                  <c:v>1.5735597083185395E-4</c:v>
                </c:pt>
                <c:pt idx="632">
                  <c:v>1.478500110356358E-4</c:v>
                </c:pt>
                <c:pt idx="633">
                  <c:v>1.3887918102901739E-4</c:v>
                </c:pt>
                <c:pt idx="634">
                  <c:v>1.3041594256342181E-4</c:v>
                </c:pt>
                <c:pt idx="635">
                  <c:v>1.2243401137202023E-4</c:v>
                </c:pt>
                <c:pt idx="636">
                  <c:v>1.1490830989956715E-4</c:v>
                </c:pt>
                <c:pt idx="637">
                  <c:v>1.078149212419769E-4</c:v>
                </c:pt>
                <c:pt idx="638">
                  <c:v>1.0113104429848455E-4</c:v>
                </c:pt>
                <c:pt idx="639">
                  <c:v>9.4834950136718455E-5</c:v>
                </c:pt>
                <c:pt idx="640">
                  <c:v>8.8905939568630651E-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6370304"/>
        <c:axId val="36480896"/>
      </c:scatterChart>
      <c:valAx>
        <c:axId val="36370304"/>
        <c:scaling>
          <c:orientation val="minMax"/>
          <c:max val="32"/>
          <c:min val="16"/>
        </c:scaling>
        <c:delete val="0"/>
        <c:axPos val="b"/>
        <c:numFmt formatCode="General" sourceLinked="1"/>
        <c:majorTickMark val="out"/>
        <c:minorTickMark val="none"/>
        <c:tickLblPos val="nextTo"/>
        <c:crossAx val="36480896"/>
        <c:crosses val="autoZero"/>
        <c:crossBetween val="midCat"/>
        <c:majorUnit val="2"/>
      </c:valAx>
      <c:valAx>
        <c:axId val="3648089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6370304"/>
        <c:crosses val="autoZero"/>
        <c:crossBetween val="midCat"/>
      </c:valAx>
      <c:spPr>
        <a:solidFill>
          <a:srgbClr val="002060"/>
        </a:solidFill>
      </c:spPr>
    </c:plotArea>
    <c:plotVisOnly val="1"/>
    <c:dispBlanksAs val="gap"/>
    <c:showDLblsOverMax val="0"/>
  </c:chart>
  <c:spPr>
    <a:solidFill>
      <a:srgbClr val="FF9966"/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5" Type="http://schemas.openxmlformats.org/officeDocument/2006/relationships/image" Target="../media/image6.e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C8191-5148-451F-AB2C-F2547DD43796}" type="datetimeFigureOut">
              <a:rPr lang="en-US" smtClean="0"/>
              <a:t>1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A730C-2452-4198-94E0-4ED322E39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3967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C8191-5148-451F-AB2C-F2547DD43796}" type="datetimeFigureOut">
              <a:rPr lang="en-US" smtClean="0"/>
              <a:t>1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A730C-2452-4198-94E0-4ED322E39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22213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C8191-5148-451F-AB2C-F2547DD43796}" type="datetimeFigureOut">
              <a:rPr lang="en-US" smtClean="0"/>
              <a:t>1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A730C-2452-4198-94E0-4ED322E39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189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C8191-5148-451F-AB2C-F2547DD43796}" type="datetimeFigureOut">
              <a:rPr lang="en-US" smtClean="0"/>
              <a:t>1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A730C-2452-4198-94E0-4ED322E39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992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C8191-5148-451F-AB2C-F2547DD43796}" type="datetimeFigureOut">
              <a:rPr lang="en-US" smtClean="0"/>
              <a:t>1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A730C-2452-4198-94E0-4ED322E39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1885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C8191-5148-451F-AB2C-F2547DD43796}" type="datetimeFigureOut">
              <a:rPr lang="en-US" smtClean="0"/>
              <a:t>11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A730C-2452-4198-94E0-4ED322E39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8109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C8191-5148-451F-AB2C-F2547DD43796}" type="datetimeFigureOut">
              <a:rPr lang="en-US" smtClean="0"/>
              <a:t>11/2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A730C-2452-4198-94E0-4ED322E39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6310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C8191-5148-451F-AB2C-F2547DD43796}" type="datetimeFigureOut">
              <a:rPr lang="en-US" smtClean="0"/>
              <a:t>11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A730C-2452-4198-94E0-4ED322E39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2753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C8191-5148-451F-AB2C-F2547DD43796}" type="datetimeFigureOut">
              <a:rPr lang="en-US" smtClean="0"/>
              <a:t>11/2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A730C-2452-4198-94E0-4ED322E39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8081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C8191-5148-451F-AB2C-F2547DD43796}" type="datetimeFigureOut">
              <a:rPr lang="en-US" smtClean="0"/>
              <a:t>11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A730C-2452-4198-94E0-4ED322E39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0379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C8191-5148-451F-AB2C-F2547DD43796}" type="datetimeFigureOut">
              <a:rPr lang="en-US" smtClean="0"/>
              <a:t>11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EA730C-2452-4198-94E0-4ED322E39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1603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9C8191-5148-451F-AB2C-F2547DD43796}" type="datetimeFigureOut">
              <a:rPr lang="en-US" smtClean="0"/>
              <a:t>1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4EA730C-2452-4198-94E0-4ED322E39D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5598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360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400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package" Target="../embeddings/Microsoft_Office_Excel_2007_Workbook1.xlsx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11" Type="http://schemas.openxmlformats.org/officeDocument/2006/relationships/package" Target="../embeddings/Microsoft_Office_Excel_2007_Workbook3.xlsx"/><Relationship Id="rId5" Type="http://schemas.openxmlformats.org/officeDocument/2006/relationships/package" Target="../embeddings/Microsoft_Office_Excel_2007_Workbook2.xlsx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ixture of Normal Distribu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ody Mass Indices Among NBA, WNBA, EPL, and NHL Athle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4770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ody Mass Indices (BMI) Among Professional Athletes in 4 Leagues</a:t>
            </a:r>
          </a:p>
          <a:p>
            <a:pPr lvl="1"/>
            <a:r>
              <a:rPr lang="en-US" dirty="0" smtClean="0"/>
              <a:t>NBA (2013-14) – N</a:t>
            </a:r>
            <a:r>
              <a:rPr lang="en-US" baseline="-25000" dirty="0" smtClean="0"/>
              <a:t>1</a:t>
            </a:r>
            <a:r>
              <a:rPr lang="en-US" dirty="0" smtClean="0"/>
              <a:t> = 505,  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/>
              <a:t>1</a:t>
            </a:r>
            <a:r>
              <a:rPr lang="en-US" dirty="0" smtClean="0"/>
              <a:t> = 24.74,  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baseline="-25000" dirty="0" smtClean="0"/>
              <a:t>1</a:t>
            </a:r>
            <a:r>
              <a:rPr lang="en-US" dirty="0" smtClean="0"/>
              <a:t> = 1.72</a:t>
            </a:r>
          </a:p>
          <a:p>
            <a:pPr lvl="1"/>
            <a:r>
              <a:rPr lang="en-US" dirty="0" smtClean="0"/>
              <a:t>WNBA (2014) – N</a:t>
            </a:r>
            <a:r>
              <a:rPr lang="en-US" baseline="-25000" dirty="0" smtClean="0"/>
              <a:t>2</a:t>
            </a:r>
            <a:r>
              <a:rPr lang="en-US" dirty="0" smtClean="0"/>
              <a:t> = 139,  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/>
              <a:t>2</a:t>
            </a:r>
            <a:r>
              <a:rPr lang="en-US" dirty="0" smtClean="0"/>
              <a:t> = 23.14,  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baseline="-25000" dirty="0" smtClean="0"/>
              <a:t>2</a:t>
            </a:r>
            <a:r>
              <a:rPr lang="en-US" dirty="0" smtClean="0"/>
              <a:t> = 2.10</a:t>
            </a:r>
          </a:p>
          <a:p>
            <a:pPr lvl="1"/>
            <a:r>
              <a:rPr lang="en-US" dirty="0" smtClean="0"/>
              <a:t>EPL (2015) – N</a:t>
            </a:r>
            <a:r>
              <a:rPr lang="en-US" baseline="-25000" dirty="0" smtClean="0"/>
              <a:t>3</a:t>
            </a:r>
            <a:r>
              <a:rPr lang="en-US" dirty="0" smtClean="0"/>
              <a:t> = 526,  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/>
              <a:t>3</a:t>
            </a:r>
            <a:r>
              <a:rPr lang="en-US" dirty="0" smtClean="0"/>
              <a:t> = 23.02,  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baseline="-25000" dirty="0" smtClean="0"/>
              <a:t>3</a:t>
            </a:r>
            <a:r>
              <a:rPr lang="en-US" dirty="0" smtClean="0"/>
              <a:t> = 1.71</a:t>
            </a:r>
          </a:p>
          <a:p>
            <a:pPr lvl="1"/>
            <a:r>
              <a:rPr lang="en-US" dirty="0" smtClean="0"/>
              <a:t>NHL (2014-15) – N</a:t>
            </a:r>
            <a:r>
              <a:rPr lang="en-US" baseline="-25000" dirty="0" smtClean="0"/>
              <a:t>4</a:t>
            </a:r>
            <a:r>
              <a:rPr lang="en-US" dirty="0" smtClean="0"/>
              <a:t> = 717,  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baseline="-25000" dirty="0" smtClean="0"/>
              <a:t>4</a:t>
            </a:r>
            <a:r>
              <a:rPr lang="en-US" dirty="0" smtClean="0"/>
              <a:t> = 26.50,   </a:t>
            </a:r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baseline="-25000" dirty="0" smtClean="0"/>
              <a:t>4</a:t>
            </a:r>
            <a:r>
              <a:rPr lang="en-US" dirty="0" smtClean="0"/>
              <a:t> = 1.45</a:t>
            </a:r>
          </a:p>
          <a:p>
            <a:r>
              <a:rPr lang="en-US" dirty="0" smtClean="0"/>
              <a:t>Distributions are approximately Normal</a:t>
            </a:r>
          </a:p>
          <a:p>
            <a:r>
              <a:rPr lang="en-US" dirty="0" smtClean="0"/>
              <a:t>Weights (proportions of players by league):</a:t>
            </a:r>
          </a:p>
          <a:p>
            <a:pPr lvl="1"/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 = 0.2676     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baseline="-25000" dirty="0"/>
              <a:t>2</a:t>
            </a:r>
            <a:r>
              <a:rPr lang="en-US" dirty="0" smtClean="0"/>
              <a:t> = 0.0737     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baseline="-25000" dirty="0"/>
              <a:t>3</a:t>
            </a:r>
            <a:r>
              <a:rPr lang="en-US" dirty="0" smtClean="0"/>
              <a:t> = 0.2787     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baseline="-25000" dirty="0"/>
              <a:t>4</a:t>
            </a:r>
            <a:r>
              <a:rPr lang="en-US" dirty="0" smtClean="0"/>
              <a:t> = 0.3800     </a:t>
            </a:r>
            <a:endParaRPr lang="en-US" dirty="0" smtClean="0">
              <a:latin typeface="Symbol" panose="05050102010706020507" pitchFamily="18" charset="2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5188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2894004"/>
              </p:ext>
            </p:extLst>
          </p:nvPr>
        </p:nvGraphicFramePr>
        <p:xfrm>
          <a:off x="152400" y="228600"/>
          <a:ext cx="4279793" cy="3048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3" name="Char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538949"/>
              </p:ext>
            </p:extLst>
          </p:nvPr>
        </p:nvGraphicFramePr>
        <p:xfrm>
          <a:off x="4648200" y="228600"/>
          <a:ext cx="4267200" cy="2971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4" name="Char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7261568"/>
              </p:ext>
            </p:extLst>
          </p:nvPr>
        </p:nvGraphicFramePr>
        <p:xfrm>
          <a:off x="228600" y="3429000"/>
          <a:ext cx="4432193" cy="32992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5" name="Chart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438233"/>
              </p:ext>
            </p:extLst>
          </p:nvPr>
        </p:nvGraphicFramePr>
        <p:xfrm>
          <a:off x="4876800" y="3505200"/>
          <a:ext cx="4038600" cy="312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3155036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0997523"/>
              </p:ext>
            </p:extLst>
          </p:nvPr>
        </p:nvGraphicFramePr>
        <p:xfrm>
          <a:off x="152400" y="381000"/>
          <a:ext cx="8763001" cy="5943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813111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ture of Normal Distributio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755391"/>
              </p:ext>
            </p:extLst>
          </p:nvPr>
        </p:nvGraphicFramePr>
        <p:xfrm>
          <a:off x="762000" y="1142999"/>
          <a:ext cx="7391400" cy="5383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4114800" imgH="2997000" progId="Equation.DSMT4">
                  <p:embed/>
                </p:oleObj>
              </mc:Choice>
              <mc:Fallback>
                <p:oleObj name="Equation" r:id="rId3" imgW="411480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142999"/>
                        <a:ext cx="7391400" cy="5383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5967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ports League Model for BMI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224439"/>
              </p:ext>
            </p:extLst>
          </p:nvPr>
        </p:nvGraphicFramePr>
        <p:xfrm>
          <a:off x="381000" y="990600"/>
          <a:ext cx="6172200" cy="157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Worksheet" r:id="rId3" imgW="4514761" imgH="1152616" progId="Excel.Sheet.12">
                  <p:embed/>
                </p:oleObj>
              </mc:Choice>
              <mc:Fallback>
                <p:oleObj name="Worksheet" r:id="rId3" imgW="4514761" imgH="1152616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990600"/>
                        <a:ext cx="6172200" cy="1575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713562"/>
              </p:ext>
            </p:extLst>
          </p:nvPr>
        </p:nvGraphicFramePr>
        <p:xfrm>
          <a:off x="381000" y="2743200"/>
          <a:ext cx="6096000" cy="2232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Worksheet" r:id="rId5" imgW="3667147" imgH="1342920" progId="Excel.Sheet.12">
                  <p:embed/>
                </p:oleObj>
              </mc:Choice>
              <mc:Fallback>
                <p:oleObj name="Worksheet" r:id="rId5" imgW="3667147" imgH="134292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743200"/>
                        <a:ext cx="6096000" cy="2232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986429"/>
              </p:ext>
            </p:extLst>
          </p:nvPr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539108"/>
              </p:ext>
            </p:extLst>
          </p:nvPr>
        </p:nvGraphicFramePr>
        <p:xfrm>
          <a:off x="304800" y="5334000"/>
          <a:ext cx="860001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9" imgW="6070320" imgH="914400" progId="Equation.DSMT4">
                  <p:embed/>
                </p:oleObj>
              </mc:Choice>
              <mc:Fallback>
                <p:oleObj name="Equation" r:id="rId9" imgW="607032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5334000"/>
                        <a:ext cx="8600016" cy="12954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64105"/>
              </p:ext>
            </p:extLst>
          </p:nvPr>
        </p:nvGraphicFramePr>
        <p:xfrm>
          <a:off x="6934200" y="1295400"/>
          <a:ext cx="19337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Worksheet" r:id="rId11" imgW="1228771" imgH="580897" progId="Excel.Sheet.12">
                  <p:embed/>
                </p:oleObj>
              </mc:Choice>
              <mc:Fallback>
                <p:oleObj name="Worksheet" r:id="rId11" imgW="1228771" imgH="58089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34200" y="1295400"/>
                        <a:ext cx="1933731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705600" y="3276600"/>
            <a:ext cx="2286000" cy="92333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Obtained using</a:t>
            </a:r>
          </a:p>
          <a:p>
            <a:r>
              <a:rPr lang="en-US" dirty="0" smtClean="0"/>
              <a:t>=average(a2:a1888)</a:t>
            </a:r>
          </a:p>
          <a:p>
            <a:r>
              <a:rPr lang="en-US" dirty="0" smtClean="0"/>
              <a:t>=</a:t>
            </a:r>
            <a:r>
              <a:rPr lang="en-US" dirty="0" err="1" smtClean="0"/>
              <a:t>var.p</a:t>
            </a:r>
            <a:r>
              <a:rPr lang="en-US" dirty="0" smtClean="0"/>
              <a:t>(a2:a1888)</a:t>
            </a:r>
            <a:endParaRPr lang="en-US" dirty="0"/>
          </a:p>
        </p:txBody>
      </p:sp>
      <p:sp>
        <p:nvSpPr>
          <p:cNvPr id="11" name="Up Arrow 10"/>
          <p:cNvSpPr/>
          <p:nvPr/>
        </p:nvSpPr>
        <p:spPr>
          <a:xfrm>
            <a:off x="7848600" y="2438400"/>
            <a:ext cx="304800" cy="7620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89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4572425"/>
              </p:ext>
            </p:extLst>
          </p:nvPr>
        </p:nvGraphicFramePr>
        <p:xfrm>
          <a:off x="228600" y="381000"/>
          <a:ext cx="8610601" cy="6248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02535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</TotalTime>
  <Words>165</Words>
  <Application>Microsoft Office PowerPoint</Application>
  <PresentationFormat>On-screen Show (4:3)</PresentationFormat>
  <Paragraphs>26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Office Theme</vt:lpstr>
      <vt:lpstr>MathType 6.0 Equation</vt:lpstr>
      <vt:lpstr>Microsoft Office Excel 2007 Workbook</vt:lpstr>
      <vt:lpstr>Mixture of Normal Distributions</vt:lpstr>
      <vt:lpstr>Data</vt:lpstr>
      <vt:lpstr>PowerPoint Presentation</vt:lpstr>
      <vt:lpstr>PowerPoint Presentation</vt:lpstr>
      <vt:lpstr>Mixture of Normal Distributions</vt:lpstr>
      <vt:lpstr>Sports League Model for BMI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xture of Normal Distributions</dc:title>
  <dc:creator>winner</dc:creator>
  <cp:lastModifiedBy>winner</cp:lastModifiedBy>
  <cp:revision>11</cp:revision>
  <dcterms:created xsi:type="dcterms:W3CDTF">2015-11-22T15:02:19Z</dcterms:created>
  <dcterms:modified xsi:type="dcterms:W3CDTF">2015-11-22T16:31:12Z</dcterms:modified>
</cp:coreProperties>
</file>